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0A15" w:rsidRPr="00E62682" w:rsidRDefault="002259D7" w:rsidP="00E62682">
      <w:pPr>
        <w:jc w:val="center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b/>
          <w:bCs/>
          <w:sz w:val="24"/>
          <w:szCs w:val="24"/>
        </w:rPr>
        <w:t>Рабочая программа по математике</w:t>
      </w:r>
    </w:p>
    <w:p w:rsidR="0068262C" w:rsidRPr="00E62682" w:rsidRDefault="00C261A9" w:rsidP="00780810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Рабочая программа </w:t>
      </w:r>
      <w:r w:rsidR="0037274E" w:rsidRPr="00E62682">
        <w:rPr>
          <w:rFonts w:ascii="Times New Roman" w:hAnsi="Times New Roman"/>
          <w:sz w:val="24"/>
          <w:szCs w:val="24"/>
        </w:rPr>
        <w:t xml:space="preserve">основного общего образования </w:t>
      </w:r>
      <w:r w:rsidRPr="00E62682">
        <w:rPr>
          <w:rFonts w:ascii="Times New Roman" w:hAnsi="Times New Roman"/>
          <w:sz w:val="24"/>
          <w:szCs w:val="24"/>
        </w:rPr>
        <w:t>по  математике для 5</w:t>
      </w:r>
      <w:r w:rsidR="0068262C" w:rsidRPr="00E62682">
        <w:rPr>
          <w:rFonts w:ascii="Times New Roman" w:hAnsi="Times New Roman"/>
          <w:sz w:val="24"/>
          <w:szCs w:val="24"/>
        </w:rPr>
        <w:t>-9</w:t>
      </w:r>
      <w:r w:rsidRPr="00E62682">
        <w:rPr>
          <w:rFonts w:ascii="Times New Roman" w:hAnsi="Times New Roman"/>
          <w:sz w:val="24"/>
          <w:szCs w:val="24"/>
        </w:rPr>
        <w:t xml:space="preserve"> класс</w:t>
      </w:r>
      <w:r w:rsidR="0068262C" w:rsidRPr="00E62682">
        <w:rPr>
          <w:rFonts w:ascii="Times New Roman" w:hAnsi="Times New Roman"/>
          <w:sz w:val="24"/>
          <w:szCs w:val="24"/>
        </w:rPr>
        <w:t>ов</w:t>
      </w:r>
      <w:r w:rsidR="000C71D0">
        <w:rPr>
          <w:rFonts w:ascii="Times New Roman" w:hAnsi="Times New Roman"/>
          <w:sz w:val="24"/>
          <w:szCs w:val="24"/>
        </w:rPr>
        <w:t xml:space="preserve"> </w:t>
      </w:r>
      <w:r w:rsidR="002259D7" w:rsidRPr="00E62682">
        <w:rPr>
          <w:rFonts w:ascii="Times New Roman" w:hAnsi="Times New Roman"/>
          <w:sz w:val="24"/>
          <w:szCs w:val="24"/>
        </w:rPr>
        <w:t xml:space="preserve">МБОУ СОШ №1 г. Нижний Ломов </w:t>
      </w:r>
      <w:r w:rsidR="0037274E" w:rsidRPr="00E62682">
        <w:rPr>
          <w:rFonts w:ascii="Times New Roman" w:hAnsi="Times New Roman"/>
          <w:sz w:val="24"/>
          <w:szCs w:val="24"/>
        </w:rPr>
        <w:t xml:space="preserve">разработана на основе требований к результатам освоения основной образовательной программы  </w:t>
      </w:r>
      <w:r w:rsidR="003E3A2B" w:rsidRPr="00E62682">
        <w:rPr>
          <w:rFonts w:ascii="Times New Roman" w:hAnsi="Times New Roman"/>
          <w:sz w:val="24"/>
          <w:szCs w:val="24"/>
        </w:rPr>
        <w:t xml:space="preserve">основного общего образования </w:t>
      </w:r>
      <w:r w:rsidR="0037274E" w:rsidRPr="00E62682">
        <w:rPr>
          <w:rFonts w:ascii="Times New Roman" w:hAnsi="Times New Roman"/>
          <w:sz w:val="24"/>
          <w:szCs w:val="24"/>
        </w:rPr>
        <w:t>с учётом прог</w:t>
      </w:r>
      <w:r w:rsidR="003E3A2B" w:rsidRPr="00E62682">
        <w:rPr>
          <w:rFonts w:ascii="Times New Roman" w:hAnsi="Times New Roman"/>
          <w:sz w:val="24"/>
          <w:szCs w:val="24"/>
        </w:rPr>
        <w:t>рамм, включённых в её структуру</w:t>
      </w:r>
      <w:r w:rsidR="0037274E" w:rsidRPr="00E62682">
        <w:rPr>
          <w:rFonts w:ascii="Times New Roman" w:hAnsi="Times New Roman"/>
          <w:sz w:val="24"/>
          <w:szCs w:val="24"/>
        </w:rPr>
        <w:t xml:space="preserve">. </w:t>
      </w:r>
    </w:p>
    <w:p w:rsidR="00353EE6" w:rsidRPr="00E62682" w:rsidRDefault="002259D7" w:rsidP="00780810">
      <w:pPr>
        <w:widowControl w:val="0"/>
        <w:ind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Рабочая п</w:t>
      </w:r>
      <w:r w:rsidR="00353EE6" w:rsidRPr="00E62682">
        <w:rPr>
          <w:rFonts w:ascii="Times New Roman" w:hAnsi="Times New Roman"/>
          <w:sz w:val="24"/>
          <w:szCs w:val="24"/>
        </w:rPr>
        <w:t xml:space="preserve">рограмма </w:t>
      </w:r>
      <w:r w:rsidR="00D62E21" w:rsidRPr="00E62682">
        <w:rPr>
          <w:rFonts w:ascii="Times New Roman" w:hAnsi="Times New Roman"/>
          <w:sz w:val="24"/>
          <w:szCs w:val="24"/>
        </w:rPr>
        <w:t xml:space="preserve">содержит:                                                                                                                                  1) </w:t>
      </w:r>
      <w:r w:rsidRPr="00E62682">
        <w:rPr>
          <w:rFonts w:ascii="Times New Roman" w:hAnsi="Times New Roman"/>
          <w:sz w:val="24"/>
          <w:szCs w:val="24"/>
        </w:rPr>
        <w:t>планируемые результаты освоени</w:t>
      </w:r>
      <w:r w:rsidR="003E3A2B" w:rsidRPr="00E62682">
        <w:rPr>
          <w:rFonts w:ascii="Times New Roman" w:hAnsi="Times New Roman"/>
          <w:sz w:val="24"/>
          <w:szCs w:val="24"/>
        </w:rPr>
        <w:t>я учебного предмета</w:t>
      </w:r>
      <w:r w:rsidR="00D62E21" w:rsidRPr="00E62682">
        <w:rPr>
          <w:rFonts w:ascii="Times New Roman" w:hAnsi="Times New Roman"/>
          <w:sz w:val="24"/>
          <w:szCs w:val="24"/>
        </w:rPr>
        <w:t xml:space="preserve">;                                                                                                   </w:t>
      </w:r>
      <w:r w:rsidRPr="00E62682">
        <w:rPr>
          <w:rFonts w:ascii="Times New Roman" w:hAnsi="Times New Roman"/>
          <w:sz w:val="24"/>
          <w:szCs w:val="24"/>
        </w:rPr>
        <w:t>2</w:t>
      </w:r>
      <w:r w:rsidR="00D62E21" w:rsidRPr="00E62682">
        <w:rPr>
          <w:rFonts w:ascii="Times New Roman" w:hAnsi="Times New Roman"/>
          <w:sz w:val="24"/>
          <w:szCs w:val="24"/>
        </w:rPr>
        <w:t xml:space="preserve">) содержание </w:t>
      </w:r>
      <w:r w:rsidR="003E3A2B" w:rsidRPr="00E62682">
        <w:rPr>
          <w:rFonts w:ascii="Times New Roman" w:hAnsi="Times New Roman"/>
          <w:sz w:val="24"/>
          <w:szCs w:val="24"/>
        </w:rPr>
        <w:t>учебного предмета</w:t>
      </w:r>
      <w:r w:rsidR="00D62E21" w:rsidRPr="00E62682">
        <w:rPr>
          <w:rFonts w:ascii="Times New Roman" w:hAnsi="Times New Roman"/>
          <w:sz w:val="24"/>
          <w:szCs w:val="24"/>
        </w:rPr>
        <w:t xml:space="preserve">;                                                                                                                                          </w:t>
      </w:r>
      <w:r w:rsidRPr="00E62682">
        <w:rPr>
          <w:rFonts w:ascii="Times New Roman" w:hAnsi="Times New Roman"/>
          <w:sz w:val="24"/>
          <w:szCs w:val="24"/>
        </w:rPr>
        <w:t>3</w:t>
      </w:r>
      <w:r w:rsidR="00D62E21" w:rsidRPr="00E62682">
        <w:rPr>
          <w:rFonts w:ascii="Times New Roman" w:hAnsi="Times New Roman"/>
          <w:sz w:val="24"/>
          <w:szCs w:val="24"/>
        </w:rPr>
        <w:t xml:space="preserve">) тематическое планирование с </w:t>
      </w:r>
      <w:r w:rsidRPr="00E62682">
        <w:rPr>
          <w:rFonts w:ascii="Times New Roman" w:hAnsi="Times New Roman"/>
          <w:sz w:val="24"/>
          <w:szCs w:val="24"/>
        </w:rPr>
        <w:t>указанием количества часов, отводимых на освоение каждой темы</w:t>
      </w:r>
      <w:r w:rsidR="002A47A1" w:rsidRPr="00E62682">
        <w:rPr>
          <w:rFonts w:ascii="Times New Roman" w:hAnsi="Times New Roman"/>
          <w:sz w:val="24"/>
          <w:szCs w:val="24"/>
        </w:rPr>
        <w:t>.</w:t>
      </w:r>
    </w:p>
    <w:p w:rsidR="002A47A1" w:rsidRPr="00E62682" w:rsidRDefault="003E3A2B" w:rsidP="00780810">
      <w:pPr>
        <w:autoSpaceDE w:val="0"/>
        <w:autoSpaceDN w:val="0"/>
        <w:adjustRightInd w:val="0"/>
        <w:spacing w:after="60"/>
        <w:ind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Рабочая программа </w:t>
      </w:r>
      <w:r w:rsidR="002A47A1" w:rsidRPr="00E62682">
        <w:rPr>
          <w:rFonts w:ascii="Times New Roman" w:hAnsi="Times New Roman"/>
          <w:sz w:val="24"/>
          <w:szCs w:val="24"/>
        </w:rPr>
        <w:t xml:space="preserve"> рассчитана на 986 часов. Из них</w:t>
      </w:r>
      <w:r w:rsidRPr="00E62682">
        <w:rPr>
          <w:rFonts w:ascii="Times New Roman" w:hAnsi="Times New Roman"/>
          <w:sz w:val="24"/>
          <w:szCs w:val="24"/>
        </w:rPr>
        <w:t>:</w:t>
      </w:r>
    </w:p>
    <w:p w:rsidR="002A47A1" w:rsidRPr="00E62682" w:rsidRDefault="002A47A1" w:rsidP="00780810">
      <w:pPr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в 5</w:t>
      </w:r>
      <w:r w:rsidR="00780810">
        <w:rPr>
          <w:rFonts w:ascii="Times New Roman" w:hAnsi="Times New Roman"/>
          <w:sz w:val="24"/>
          <w:szCs w:val="24"/>
        </w:rPr>
        <w:t xml:space="preserve"> </w:t>
      </w:r>
      <w:r w:rsidRPr="00E62682">
        <w:rPr>
          <w:rFonts w:ascii="Times New Roman" w:hAnsi="Times New Roman"/>
          <w:sz w:val="24"/>
          <w:szCs w:val="24"/>
        </w:rPr>
        <w:t>классе – 204 часа</w:t>
      </w:r>
      <w:r w:rsidR="00780810">
        <w:rPr>
          <w:rFonts w:ascii="Times New Roman" w:hAnsi="Times New Roman"/>
          <w:sz w:val="24"/>
          <w:szCs w:val="24"/>
        </w:rPr>
        <w:t xml:space="preserve"> (6 часов в неделю)</w:t>
      </w:r>
      <w:r w:rsidRPr="00E62682">
        <w:rPr>
          <w:rFonts w:ascii="Times New Roman" w:hAnsi="Times New Roman"/>
          <w:sz w:val="24"/>
          <w:szCs w:val="24"/>
        </w:rPr>
        <w:t>,</w:t>
      </w:r>
    </w:p>
    <w:p w:rsidR="002A47A1" w:rsidRPr="00E62682" w:rsidRDefault="002A47A1" w:rsidP="00780810">
      <w:pPr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в 6 классе – 204 часа</w:t>
      </w:r>
      <w:r w:rsidR="00780810">
        <w:rPr>
          <w:rFonts w:ascii="Times New Roman" w:hAnsi="Times New Roman"/>
          <w:sz w:val="24"/>
          <w:szCs w:val="24"/>
        </w:rPr>
        <w:t xml:space="preserve"> (6 часов в неделю)</w:t>
      </w:r>
      <w:r w:rsidR="00780810" w:rsidRPr="00E62682">
        <w:rPr>
          <w:rFonts w:ascii="Times New Roman" w:hAnsi="Times New Roman"/>
          <w:sz w:val="24"/>
          <w:szCs w:val="24"/>
        </w:rPr>
        <w:t>,</w:t>
      </w:r>
    </w:p>
    <w:p w:rsidR="002A47A1" w:rsidRPr="00E62682" w:rsidRDefault="002A47A1" w:rsidP="00780810">
      <w:pPr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в 7 классе – 204 часа</w:t>
      </w:r>
      <w:r w:rsidR="00780810">
        <w:rPr>
          <w:rFonts w:ascii="Times New Roman" w:hAnsi="Times New Roman"/>
          <w:sz w:val="24"/>
          <w:szCs w:val="24"/>
        </w:rPr>
        <w:t xml:space="preserve"> (6 часов в неделю)</w:t>
      </w:r>
      <w:r w:rsidR="00780810" w:rsidRPr="00E62682">
        <w:rPr>
          <w:rFonts w:ascii="Times New Roman" w:hAnsi="Times New Roman"/>
          <w:sz w:val="24"/>
          <w:szCs w:val="24"/>
        </w:rPr>
        <w:t>,</w:t>
      </w:r>
    </w:p>
    <w:p w:rsidR="002A47A1" w:rsidRPr="00E62682" w:rsidRDefault="002A47A1" w:rsidP="00780810">
      <w:pPr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в 8 классе – 204 часа, </w:t>
      </w:r>
      <w:r w:rsidR="00780810">
        <w:rPr>
          <w:rFonts w:ascii="Times New Roman" w:hAnsi="Times New Roman"/>
          <w:sz w:val="24"/>
          <w:szCs w:val="24"/>
        </w:rPr>
        <w:t>(6 часов в неделю)</w:t>
      </w:r>
      <w:r w:rsidR="00780810" w:rsidRPr="00E62682">
        <w:rPr>
          <w:rFonts w:ascii="Times New Roman" w:hAnsi="Times New Roman"/>
          <w:sz w:val="24"/>
          <w:szCs w:val="24"/>
        </w:rPr>
        <w:t>,</w:t>
      </w:r>
    </w:p>
    <w:p w:rsidR="002A47A1" w:rsidRDefault="002A47A1" w:rsidP="00780810">
      <w:pPr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в 9 классе – 170 часов</w:t>
      </w:r>
      <w:r w:rsidR="00780810">
        <w:rPr>
          <w:rFonts w:ascii="Times New Roman" w:hAnsi="Times New Roman"/>
          <w:sz w:val="24"/>
          <w:szCs w:val="24"/>
        </w:rPr>
        <w:t xml:space="preserve"> (5 часов в неделю)</w:t>
      </w:r>
      <w:r w:rsidRPr="00E62682">
        <w:rPr>
          <w:rFonts w:ascii="Times New Roman" w:hAnsi="Times New Roman"/>
          <w:sz w:val="24"/>
          <w:szCs w:val="24"/>
        </w:rPr>
        <w:t xml:space="preserve">. </w:t>
      </w:r>
    </w:p>
    <w:p w:rsidR="003B2570" w:rsidRPr="00E62682" w:rsidRDefault="003B2570" w:rsidP="00780810">
      <w:pPr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2A47A1" w:rsidRPr="00662069" w:rsidRDefault="002A47A1" w:rsidP="00662069">
      <w:pPr>
        <w:pStyle w:val="a4"/>
        <w:widowControl w:val="0"/>
        <w:numPr>
          <w:ilvl w:val="0"/>
          <w:numId w:val="49"/>
        </w:numPr>
        <w:jc w:val="center"/>
        <w:outlineLvl w:val="0"/>
        <w:rPr>
          <w:b/>
        </w:rPr>
      </w:pPr>
      <w:r w:rsidRPr="00662069">
        <w:rPr>
          <w:b/>
        </w:rPr>
        <w:t>Планируемые резуль</w:t>
      </w:r>
      <w:r w:rsidR="002B5DD5" w:rsidRPr="00662069">
        <w:rPr>
          <w:b/>
        </w:rPr>
        <w:t>таты освоения учебного предмета</w:t>
      </w:r>
    </w:p>
    <w:p w:rsidR="00662069" w:rsidRPr="00662069" w:rsidRDefault="00662069" w:rsidP="00662069">
      <w:pPr>
        <w:pStyle w:val="a4"/>
        <w:widowControl w:val="0"/>
        <w:outlineLvl w:val="0"/>
        <w:rPr>
          <w:b/>
        </w:rPr>
      </w:pPr>
    </w:p>
    <w:p w:rsidR="00971A03" w:rsidRPr="00E62682" w:rsidRDefault="00971A03" w:rsidP="003B2570">
      <w:pPr>
        <w:widowControl w:val="0"/>
        <w:spacing w:after="0"/>
        <w:jc w:val="center"/>
        <w:outlineLvl w:val="0"/>
        <w:rPr>
          <w:rStyle w:val="20"/>
          <w:sz w:val="24"/>
          <w:szCs w:val="24"/>
        </w:rPr>
      </w:pPr>
      <w:r w:rsidRPr="00E62682">
        <w:rPr>
          <w:rStyle w:val="20"/>
          <w:sz w:val="24"/>
          <w:szCs w:val="24"/>
        </w:rPr>
        <w:t>Л</w:t>
      </w:r>
      <w:r w:rsidR="002D5B01" w:rsidRPr="00E62682">
        <w:rPr>
          <w:rStyle w:val="20"/>
          <w:sz w:val="24"/>
          <w:szCs w:val="24"/>
        </w:rPr>
        <w:t>ичностные результаты</w:t>
      </w:r>
      <w:r w:rsidRPr="00E62682">
        <w:rPr>
          <w:rStyle w:val="20"/>
          <w:sz w:val="24"/>
          <w:szCs w:val="24"/>
        </w:rPr>
        <w:t>:</w:t>
      </w:r>
    </w:p>
    <w:p w:rsidR="00971A03" w:rsidRPr="00E62682" w:rsidRDefault="00971A03" w:rsidP="00E62682">
      <w:pPr>
        <w:spacing w:after="0"/>
        <w:ind w:firstLine="709"/>
        <w:jc w:val="both"/>
        <w:rPr>
          <w:rStyle w:val="dash041e005f0431005f044b005f0447005f043d005f044b005f0439005f005fchar1char1"/>
        </w:rPr>
      </w:pPr>
      <w:r w:rsidRPr="00E62682">
        <w:rPr>
          <w:rStyle w:val="dash041e005f0431005f044b005f0447005f043d005f044b005f0439005f005fchar1char1"/>
        </w:rPr>
        <w:t>1. Готовность и способность обучающихся к саморазвитию и самообразованию на основе мотивации к обучению и познанию;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.</w:t>
      </w:r>
    </w:p>
    <w:p w:rsidR="00971A03" w:rsidRPr="00E62682" w:rsidRDefault="00971A03" w:rsidP="00E62682">
      <w:pPr>
        <w:spacing w:after="0"/>
        <w:ind w:firstLine="709"/>
        <w:jc w:val="both"/>
        <w:rPr>
          <w:rStyle w:val="dash041e005f0431005f044b005f0447005f043d005f044b005f0439005f005fchar1char1"/>
        </w:rPr>
      </w:pPr>
      <w:r w:rsidRPr="00E62682">
        <w:rPr>
          <w:rStyle w:val="dash041e005f0431005f044b005f0447005f043d005f044b005f0439005f005fchar1char1"/>
        </w:rPr>
        <w:t xml:space="preserve">2. </w:t>
      </w:r>
      <w:proofErr w:type="spellStart"/>
      <w:r w:rsidRPr="00E62682">
        <w:rPr>
          <w:rStyle w:val="dash041e005f0431005f044b005f0447005f043d005f044b005f0439005f005fchar1char1"/>
        </w:rPr>
        <w:t>Сформированность</w:t>
      </w:r>
      <w:proofErr w:type="spellEnd"/>
      <w:r w:rsidRPr="00E62682">
        <w:rPr>
          <w:rStyle w:val="dash041e005f0431005f044b005f0447005f043d005f044b005f0439005f005fchar1char1"/>
        </w:rPr>
        <w:t xml:space="preserve">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971A03" w:rsidRPr="00E62682" w:rsidRDefault="00971A03" w:rsidP="00E62682">
      <w:pPr>
        <w:spacing w:after="0"/>
        <w:ind w:firstLine="709"/>
        <w:jc w:val="both"/>
        <w:rPr>
          <w:rStyle w:val="dash041e005f0431005f044b005f0447005f043d005f044b005f0439005f005fchar1char1"/>
        </w:rPr>
      </w:pPr>
      <w:r w:rsidRPr="00E62682">
        <w:rPr>
          <w:rStyle w:val="dash041e005f0431005f044b005f0447005f043d005f044b005f0439005f005fchar1char1"/>
        </w:rPr>
        <w:t xml:space="preserve">3. Осознанное, уважительное и доброжелательное отношение к другому человеку, его мнению, мировоззрению, культуре, языку, вере, гражданской позиции. Готовность и способность вести диалог с другими людьми и достигать в нем взаимопонимания (идентификация себя как полноправного субъекта общения, готовность к конструированию образа партнера по диалогу, готовность к конструированию образа допустимых способов диалога, готовность к конструированию процесса диалога как </w:t>
      </w:r>
      <w:proofErr w:type="spellStart"/>
      <w:r w:rsidRPr="00E62682">
        <w:rPr>
          <w:rStyle w:val="dash041e005f0431005f044b005f0447005f043d005f044b005f0439005f005fchar1char1"/>
        </w:rPr>
        <w:t>конвенционирования</w:t>
      </w:r>
      <w:proofErr w:type="spellEnd"/>
      <w:r w:rsidRPr="00E62682">
        <w:rPr>
          <w:rStyle w:val="dash041e005f0431005f044b005f0447005f043d005f044b005f0439005f005fchar1char1"/>
        </w:rPr>
        <w:t xml:space="preserve"> интересов, процедур, готовность и способность к ведению переговоров). </w:t>
      </w:r>
    </w:p>
    <w:p w:rsidR="001D05F6" w:rsidRDefault="00971A03" w:rsidP="00E62682">
      <w:pPr>
        <w:spacing w:after="0"/>
        <w:ind w:firstLine="709"/>
        <w:jc w:val="both"/>
        <w:rPr>
          <w:rStyle w:val="dash041e005f0431005f044b005f0447005f043d005f044b005f0439005f005fchar1char1"/>
        </w:rPr>
      </w:pPr>
      <w:r w:rsidRPr="00E62682">
        <w:rPr>
          <w:rStyle w:val="dash041e005f0431005f044b005f0447005f043d005f044b005f0439005f005fchar1char1"/>
        </w:rPr>
        <w:t xml:space="preserve">4. Идентификация себя в качестве субъекта социальных преобразований, освоение компетентностей в сфере организаторской деятельности; </w:t>
      </w:r>
    </w:p>
    <w:p w:rsidR="00971A03" w:rsidRPr="00E62682" w:rsidRDefault="00971A03" w:rsidP="00E62682">
      <w:pPr>
        <w:spacing w:after="0"/>
        <w:ind w:firstLine="709"/>
        <w:jc w:val="both"/>
        <w:rPr>
          <w:rStyle w:val="dash041e005f0431005f044b005f0447005f043d005f044b005f0439005f005fchar1char1"/>
        </w:rPr>
      </w:pPr>
      <w:proofErr w:type="spellStart"/>
      <w:r w:rsidRPr="00E62682">
        <w:rPr>
          <w:rStyle w:val="dash041e005f0431005f044b005f0447005f043d005f044b005f0439005f005fchar1char1"/>
        </w:rPr>
        <w:t>интериоризация</w:t>
      </w:r>
      <w:proofErr w:type="spellEnd"/>
      <w:r w:rsidRPr="00E62682">
        <w:rPr>
          <w:rStyle w:val="dash041e005f0431005f044b005f0447005f043d005f044b005f0439005f005fchar1char1"/>
        </w:rPr>
        <w:t xml:space="preserve"> ценностей созидательного отношения к окружающей действительности, ценностей социального творчества, ценности продуктивной организации совместной деятельности, самореализации в группе и организации, ценности «другого» как равноправного партнера, формирование компетенций анализа, проектирования, организации деятельности, рефлексии изменений, способов взаимовыгодного сотрудничества, способов реализации собственного лидерского потенциала).</w:t>
      </w:r>
    </w:p>
    <w:p w:rsidR="00971A03" w:rsidRPr="00E62682" w:rsidRDefault="00971A03" w:rsidP="00E62682">
      <w:pPr>
        <w:spacing w:after="0"/>
        <w:ind w:firstLine="709"/>
        <w:jc w:val="both"/>
        <w:rPr>
          <w:rStyle w:val="dash041e005f0431005f044b005f0447005f043d005f044b005f0439005f005fchar1char1"/>
        </w:rPr>
      </w:pPr>
      <w:r w:rsidRPr="00E62682">
        <w:rPr>
          <w:rStyle w:val="dash041e005f0431005f044b005f0447005f043d005f044b005f0439005f005fchar1char1"/>
        </w:rPr>
        <w:t xml:space="preserve">5. </w:t>
      </w:r>
      <w:proofErr w:type="spellStart"/>
      <w:r w:rsidRPr="00E62682">
        <w:rPr>
          <w:rStyle w:val="dash041e005f0431005f044b005f0447005f043d005f044b005f0439005f005fchar1char1"/>
        </w:rPr>
        <w:t>Сформированность</w:t>
      </w:r>
      <w:proofErr w:type="spellEnd"/>
      <w:r w:rsidRPr="00E62682">
        <w:rPr>
          <w:rStyle w:val="dash041e005f0431005f044b005f0447005f043d005f044b005f0439005f005fchar1char1"/>
        </w:rPr>
        <w:t xml:space="preserve"> ценности здорового и безопасного образа жизни.</w:t>
      </w:r>
    </w:p>
    <w:p w:rsidR="00CF6EE9" w:rsidRPr="00E62682" w:rsidRDefault="003B2570" w:rsidP="00E62682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        </w:t>
      </w:r>
      <w:r w:rsidR="00CF6EE9"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6.</w:t>
      </w:r>
      <w:r w:rsidR="001D05F6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="00CF6EE9"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Для глухих, слабослышащих, позднооглохших обучающихся:</w:t>
      </w:r>
      <w:bookmarkStart w:id="0" w:name="redstr139"/>
      <w:bookmarkEnd w:id="0"/>
      <w:r w:rsidR="00CF6EE9"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br/>
      </w:r>
      <w:bookmarkStart w:id="1" w:name="redstr138"/>
      <w:bookmarkEnd w:id="1"/>
      <w:r w:rsidR="00CF6EE9"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способность к социальной адаптации и интеграции в обществе, в том числе при реализации </w:t>
      </w:r>
      <w:r w:rsidR="00CF6EE9"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lastRenderedPageBreak/>
        <w:t>возможностей коммуникации на основе словесной речи (включая устную коммуникацию), а также, при желании, коммуникации на основе жестовой речи с лицами, имеющими нарушения слуха;</w:t>
      </w:r>
      <w:bookmarkStart w:id="2" w:name="redstr137"/>
      <w:bookmarkEnd w:id="2"/>
    </w:p>
    <w:p w:rsidR="001D05F6" w:rsidRDefault="00CF6EE9" w:rsidP="00E62682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3" w:name="P004E"/>
      <w:bookmarkEnd w:id="3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            7. Для </w:t>
      </w:r>
      <w:proofErr w:type="gramStart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обучающихся</w:t>
      </w:r>
      <w:proofErr w:type="gramEnd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с нарушениями опорно-двигательного аппарата:</w:t>
      </w:r>
      <w:bookmarkStart w:id="4" w:name="redstr148"/>
      <w:bookmarkEnd w:id="4"/>
    </w:p>
    <w:p w:rsidR="003B2570" w:rsidRDefault="00CF6EE9" w:rsidP="00E62682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5" w:name="redstr147"/>
      <w:bookmarkEnd w:id="5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владение навыками пространственной и социально-бытовой ориентировки;</w:t>
      </w:r>
      <w:bookmarkStart w:id="6" w:name="redstr146"/>
      <w:bookmarkEnd w:id="6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br/>
      </w:r>
      <w:bookmarkStart w:id="7" w:name="redstr145"/>
      <w:bookmarkEnd w:id="7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умение самостоятельно и безопасно передвигаться в знакомом и незнакомом пространстве с использованием специального оборудования;</w:t>
      </w:r>
      <w:bookmarkStart w:id="8" w:name="redstr144"/>
      <w:bookmarkStart w:id="9" w:name="redstr143"/>
      <w:bookmarkEnd w:id="8"/>
      <w:bookmarkEnd w:id="9"/>
      <w:r w:rsidR="0026166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способность к осмыслению и дифференциации картины мира, ее временно-пространственной организации;</w:t>
      </w:r>
      <w:bookmarkStart w:id="10" w:name="redstr142"/>
      <w:bookmarkEnd w:id="10"/>
    </w:p>
    <w:p w:rsidR="00CF6EE9" w:rsidRPr="00E62682" w:rsidRDefault="00CF6EE9" w:rsidP="00E62682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11" w:name="redstr141"/>
      <w:bookmarkEnd w:id="11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способность к осмыслению социального окружения, своего места в нем, принятие соответствующих возрасту ценностей и социальных ролей;</w:t>
      </w:r>
      <w:bookmarkStart w:id="12" w:name="redstr140"/>
      <w:bookmarkEnd w:id="12"/>
    </w:p>
    <w:p w:rsidR="001D05F6" w:rsidRDefault="008F730E" w:rsidP="00E62682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13" w:name="P0050"/>
      <w:bookmarkEnd w:id="13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              8. Д</w:t>
      </w:r>
      <w:r w:rsidR="00CF6EE9"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ля </w:t>
      </w:r>
      <w:proofErr w:type="gramStart"/>
      <w:r w:rsidR="00CF6EE9"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обучающихся</w:t>
      </w:r>
      <w:proofErr w:type="gramEnd"/>
      <w:r w:rsidR="00CF6EE9"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с расстройствами аутистического спектра:</w:t>
      </w:r>
      <w:bookmarkStart w:id="14" w:name="redstr154"/>
      <w:bookmarkEnd w:id="14"/>
    </w:p>
    <w:p w:rsidR="00971A03" w:rsidRPr="00662069" w:rsidRDefault="00CF6EE9" w:rsidP="00662069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15" w:name="redstr153"/>
      <w:bookmarkEnd w:id="15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формирование умения следовать отработанной системе правил поведения и взаимодействия в привычных бытовых, учебных и социальных ситуациях, удерживать границы взаимодействия;</w:t>
      </w:r>
      <w:bookmarkStart w:id="16" w:name="redstr152"/>
      <w:bookmarkStart w:id="17" w:name="redstr151"/>
      <w:bookmarkEnd w:id="16"/>
      <w:bookmarkEnd w:id="17"/>
      <w:r w:rsidR="003B257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знание своих предпочтений (ограничений) в б</w:t>
      </w:r>
      <w:r w:rsidR="00662069">
        <w:rPr>
          <w:rFonts w:ascii="Times New Roman" w:hAnsi="Times New Roman" w:cs="Times New Roman"/>
          <w:sz w:val="24"/>
          <w:szCs w:val="24"/>
          <w:shd w:val="clear" w:color="auto" w:fill="FFFFFF"/>
        </w:rPr>
        <w:t>ытовой сфере и сфере интересов.</w:t>
      </w:r>
    </w:p>
    <w:p w:rsidR="00CE5452" w:rsidRPr="00E62682" w:rsidRDefault="00971A03" w:rsidP="00780810">
      <w:pPr>
        <w:pStyle w:val="2"/>
        <w:spacing w:line="276" w:lineRule="auto"/>
        <w:jc w:val="center"/>
        <w:rPr>
          <w:sz w:val="24"/>
          <w:szCs w:val="24"/>
        </w:rPr>
      </w:pPr>
      <w:bookmarkStart w:id="18" w:name="_Toc405145649"/>
      <w:bookmarkStart w:id="19" w:name="_Toc406058978"/>
      <w:bookmarkStart w:id="20" w:name="_Toc409691627"/>
      <w:bookmarkStart w:id="21" w:name="_Toc410653951"/>
      <w:bookmarkStart w:id="22" w:name="_Toc414553132"/>
      <w:proofErr w:type="spellStart"/>
      <w:r w:rsidRPr="00E62682">
        <w:rPr>
          <w:sz w:val="24"/>
          <w:szCs w:val="24"/>
        </w:rPr>
        <w:t>Метапредметные</w:t>
      </w:r>
      <w:proofErr w:type="spellEnd"/>
      <w:r w:rsidRPr="00E62682">
        <w:rPr>
          <w:sz w:val="24"/>
          <w:szCs w:val="24"/>
        </w:rPr>
        <w:t xml:space="preserve"> результаты</w:t>
      </w:r>
      <w:bookmarkEnd w:id="18"/>
      <w:bookmarkEnd w:id="19"/>
      <w:bookmarkEnd w:id="20"/>
      <w:bookmarkEnd w:id="21"/>
      <w:bookmarkEnd w:id="22"/>
    </w:p>
    <w:p w:rsidR="00971A03" w:rsidRPr="00E62682" w:rsidRDefault="00971A03" w:rsidP="00E62682">
      <w:pPr>
        <w:spacing w:after="0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Регулятивные УУД</w:t>
      </w:r>
    </w:p>
    <w:p w:rsidR="00971A03" w:rsidRPr="00E62682" w:rsidRDefault="00971A03" w:rsidP="00E62682">
      <w:pPr>
        <w:widowControl w:val="0"/>
        <w:numPr>
          <w:ilvl w:val="0"/>
          <w:numId w:val="27"/>
        </w:numPr>
        <w:tabs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</w:t>
      </w:r>
    </w:p>
    <w:p w:rsidR="00971A03" w:rsidRPr="00E62682" w:rsidRDefault="00971A03" w:rsidP="00E62682">
      <w:pPr>
        <w:widowControl w:val="0"/>
        <w:numPr>
          <w:ilvl w:val="0"/>
          <w:numId w:val="28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анализировать существующие и планировать будущие образовательные результаты;</w:t>
      </w:r>
    </w:p>
    <w:p w:rsidR="00971A03" w:rsidRPr="00E62682" w:rsidRDefault="00971A03" w:rsidP="00E62682">
      <w:pPr>
        <w:widowControl w:val="0"/>
        <w:numPr>
          <w:ilvl w:val="0"/>
          <w:numId w:val="28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идентифицировать собственные проблемы и определять главную проблему;</w:t>
      </w:r>
    </w:p>
    <w:p w:rsidR="00971A03" w:rsidRPr="00E62682" w:rsidRDefault="00971A03" w:rsidP="00E62682">
      <w:pPr>
        <w:widowControl w:val="0"/>
        <w:numPr>
          <w:ilvl w:val="0"/>
          <w:numId w:val="28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выдвигать версии решения проблемы, формулировать гипотезы, предвосхищать конечный результат;</w:t>
      </w:r>
    </w:p>
    <w:p w:rsidR="00971A03" w:rsidRPr="00E62682" w:rsidRDefault="00971A03" w:rsidP="00E62682">
      <w:pPr>
        <w:widowControl w:val="0"/>
        <w:numPr>
          <w:ilvl w:val="0"/>
          <w:numId w:val="28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ставить цель деятельности на основе определенной проблемы и существующих возможностей;</w:t>
      </w:r>
    </w:p>
    <w:p w:rsidR="00971A03" w:rsidRPr="00E62682" w:rsidRDefault="00971A03" w:rsidP="00E62682">
      <w:pPr>
        <w:widowControl w:val="0"/>
        <w:numPr>
          <w:ilvl w:val="0"/>
          <w:numId w:val="28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формулировать учебные задачи как шаги достижения поставленной цели деятельности;</w:t>
      </w:r>
    </w:p>
    <w:p w:rsidR="00971A03" w:rsidRPr="00E62682" w:rsidRDefault="00971A03" w:rsidP="00E62682">
      <w:pPr>
        <w:widowControl w:val="0"/>
        <w:numPr>
          <w:ilvl w:val="0"/>
          <w:numId w:val="28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971A03" w:rsidRPr="00E62682" w:rsidRDefault="00971A03" w:rsidP="00E62682">
      <w:pPr>
        <w:widowControl w:val="0"/>
        <w:numPr>
          <w:ilvl w:val="0"/>
          <w:numId w:val="27"/>
        </w:numPr>
        <w:tabs>
          <w:tab w:val="left" w:pos="1134"/>
        </w:tabs>
        <w:spacing w:after="0"/>
        <w:ind w:left="0" w:firstLine="709"/>
        <w:jc w:val="both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971A03" w:rsidRPr="00E62682" w:rsidRDefault="00971A03" w:rsidP="00E62682">
      <w:pPr>
        <w:widowControl w:val="0"/>
        <w:numPr>
          <w:ilvl w:val="0"/>
          <w:numId w:val="28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определять необходимые действи</w:t>
      </w:r>
      <w:proofErr w:type="gramStart"/>
      <w:r w:rsidRPr="00E62682">
        <w:rPr>
          <w:rFonts w:ascii="Times New Roman" w:hAnsi="Times New Roman"/>
          <w:sz w:val="24"/>
          <w:szCs w:val="24"/>
        </w:rPr>
        <w:t>е(</w:t>
      </w:r>
      <w:proofErr w:type="gramEnd"/>
      <w:r w:rsidRPr="00E62682">
        <w:rPr>
          <w:rFonts w:ascii="Times New Roman" w:hAnsi="Times New Roman"/>
          <w:sz w:val="24"/>
          <w:szCs w:val="24"/>
        </w:rPr>
        <w:t>я) в соответствии с учебной и познавательной задачей и составлять алгоритм их выполнения;</w:t>
      </w:r>
    </w:p>
    <w:p w:rsidR="00971A03" w:rsidRPr="00E62682" w:rsidRDefault="00971A03" w:rsidP="00E62682">
      <w:pPr>
        <w:widowControl w:val="0"/>
        <w:numPr>
          <w:ilvl w:val="0"/>
          <w:numId w:val="28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обосновывать и осуществлять выбор наиболее эффективных способов решения учебных и познавательных задач;</w:t>
      </w:r>
    </w:p>
    <w:p w:rsidR="00971A03" w:rsidRPr="00E62682" w:rsidRDefault="00971A03" w:rsidP="00E62682">
      <w:pPr>
        <w:widowControl w:val="0"/>
        <w:numPr>
          <w:ilvl w:val="0"/>
          <w:numId w:val="28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определять/находить, в том числе из предложенных вариантов, условия для выполнения учебной и познавательной задачи;</w:t>
      </w:r>
    </w:p>
    <w:p w:rsidR="00971A03" w:rsidRPr="00E62682" w:rsidRDefault="00971A03" w:rsidP="00E62682">
      <w:pPr>
        <w:widowControl w:val="0"/>
        <w:numPr>
          <w:ilvl w:val="0"/>
          <w:numId w:val="28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</w:t>
      </w:r>
    </w:p>
    <w:p w:rsidR="00971A03" w:rsidRPr="00E62682" w:rsidRDefault="00971A03" w:rsidP="00E62682">
      <w:pPr>
        <w:widowControl w:val="0"/>
        <w:numPr>
          <w:ilvl w:val="0"/>
          <w:numId w:val="28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выбирать из предложенных вариантов и самостоятельно искать средства/ресурсы для решения задачи/достижения цели;</w:t>
      </w:r>
    </w:p>
    <w:p w:rsidR="00971A03" w:rsidRPr="00E62682" w:rsidRDefault="00971A03" w:rsidP="00E62682">
      <w:pPr>
        <w:widowControl w:val="0"/>
        <w:numPr>
          <w:ilvl w:val="0"/>
          <w:numId w:val="28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lastRenderedPageBreak/>
        <w:t>составлять план решения проблемы (выполнения проекта, проведения исследования);</w:t>
      </w:r>
    </w:p>
    <w:p w:rsidR="00971A03" w:rsidRPr="00E62682" w:rsidRDefault="00971A03" w:rsidP="00E62682">
      <w:pPr>
        <w:widowControl w:val="0"/>
        <w:numPr>
          <w:ilvl w:val="0"/>
          <w:numId w:val="28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определять потенциальные затруднения при решении учебной и познавательной задачи и находить средства для их устранения;</w:t>
      </w:r>
    </w:p>
    <w:p w:rsidR="00971A03" w:rsidRPr="00E62682" w:rsidRDefault="00971A03" w:rsidP="00E62682">
      <w:pPr>
        <w:widowControl w:val="0"/>
        <w:numPr>
          <w:ilvl w:val="0"/>
          <w:numId w:val="28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описывать свой опыт, оформляя его для передачи другим людям в виде технологии решения практических задач определенного класса;</w:t>
      </w:r>
    </w:p>
    <w:p w:rsidR="00971A03" w:rsidRPr="00E62682" w:rsidRDefault="00971A03" w:rsidP="00E62682">
      <w:pPr>
        <w:widowControl w:val="0"/>
        <w:numPr>
          <w:ilvl w:val="0"/>
          <w:numId w:val="28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планировать и корректировать свою индивидуальную образовательную траекторию.</w:t>
      </w:r>
    </w:p>
    <w:p w:rsidR="00971A03" w:rsidRPr="00E62682" w:rsidRDefault="00971A03" w:rsidP="00E62682">
      <w:pPr>
        <w:widowControl w:val="0"/>
        <w:numPr>
          <w:ilvl w:val="0"/>
          <w:numId w:val="27"/>
        </w:numPr>
        <w:tabs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определять совместно с педагогом и сверстниками критерии планируемых результатов и критерии оценки своей учебной деятельности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систематизировать (в том числе выбирать приоритетные) критерии планируемых результатов и оценки своей деятельности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оценивать свою деятельность, аргументируя причины достижения или отсутствия планируемого результата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находить достаточные средства для выполнения учебных действий в изменяющейся ситуации и/или при отсутствии планируемого результата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сверять свои действия с целью и, при необходимости, исправлять ошибки самостоятельно.</w:t>
      </w:r>
    </w:p>
    <w:p w:rsidR="00971A03" w:rsidRPr="00E62682" w:rsidRDefault="00971A03" w:rsidP="00E62682">
      <w:pPr>
        <w:widowControl w:val="0"/>
        <w:numPr>
          <w:ilvl w:val="0"/>
          <w:numId w:val="27"/>
        </w:numPr>
        <w:tabs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Умение оценивать правильность выполнения учебной задачи, собственные возможности ее решения. Обучающийся сможет: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определять критерии правильности (корректности) выполнения учебной задачи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анализировать и обосновывать применение соответствующего инструментария для выполнения учебной задачи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свободно пользоваться выработанными критериями оценки и самооценки, исходя из цели и имеющихся средств, различая результат и способы действий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оценивать продукт своей деятельности по заданным и/или самостоятельно определенным критериям в соответствии с целью деятельности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обосновывать достижимость цели выбранным способом на основе оценки своих внутренних ресурсов и доступных внешних ресурсов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фиксировать и анализировать динамику собственных образовательных результатов.</w:t>
      </w:r>
    </w:p>
    <w:p w:rsidR="00971A03" w:rsidRPr="00E62682" w:rsidRDefault="00971A03" w:rsidP="00E62682">
      <w:pPr>
        <w:widowControl w:val="0"/>
        <w:numPr>
          <w:ilvl w:val="0"/>
          <w:numId w:val="27"/>
        </w:numPr>
        <w:tabs>
          <w:tab w:val="left" w:pos="1134"/>
        </w:tabs>
        <w:spacing w:after="0"/>
        <w:ind w:left="0" w:firstLine="709"/>
        <w:jc w:val="both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Владение основами самоконтроля, самооценки, принятия решений и осуществления осознанного выбора в учебной и познавательной</w:t>
      </w:r>
      <w:r w:rsidR="00026549" w:rsidRPr="00E62682">
        <w:rPr>
          <w:rFonts w:ascii="Times New Roman" w:hAnsi="Times New Roman"/>
          <w:sz w:val="24"/>
          <w:szCs w:val="24"/>
        </w:rPr>
        <w:t xml:space="preserve"> деятельности</w:t>
      </w:r>
      <w:r w:rsidRPr="00E62682">
        <w:rPr>
          <w:rFonts w:ascii="Times New Roman" w:hAnsi="Times New Roman"/>
          <w:sz w:val="24"/>
          <w:szCs w:val="24"/>
        </w:rPr>
        <w:t>. Обучающийся сможет: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lastRenderedPageBreak/>
        <w:t>наблюдать и 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соотносить реальные и планируемые результаты индивидуальной образовательной деятельности и делать выводы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принимать решение в учебной ситуации и нести за него ответственность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самостоятельно определять причины своего успеха или неуспеха и находить способы выхода из ситуации неуспеха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971A03" w:rsidRPr="00E62682" w:rsidRDefault="00971A03" w:rsidP="00E62682">
      <w:pPr>
        <w:spacing w:after="0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Познавательные УУД</w:t>
      </w:r>
    </w:p>
    <w:p w:rsidR="00971A03" w:rsidRPr="00E62682" w:rsidRDefault="00971A03" w:rsidP="00E62682">
      <w:pPr>
        <w:widowControl w:val="0"/>
        <w:numPr>
          <w:ilvl w:val="0"/>
          <w:numId w:val="27"/>
        </w:numPr>
        <w:tabs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E62682">
        <w:rPr>
          <w:rFonts w:ascii="Times New Roman" w:hAnsi="Times New Roman"/>
          <w:sz w:val="24"/>
          <w:szCs w:val="24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</w:t>
      </w:r>
      <w:proofErr w:type="gramEnd"/>
      <w:r w:rsidRPr="00E62682">
        <w:rPr>
          <w:rFonts w:ascii="Times New Roman" w:hAnsi="Times New Roman"/>
          <w:sz w:val="24"/>
          <w:szCs w:val="24"/>
        </w:rPr>
        <w:t xml:space="preserve"> Обучающийся сможет: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подбирать слова, соподчиненные ключевому слову, определяющие его признаки и свойства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выстраивать логическую цепочку, состоящую из ключевого слова и соподчиненных ему слов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выделять общий признак двух или нескольких предметов или явлений и объяснять их сходство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объединять предметы и явления в группы по определенным признакам, сравнивать, классифицировать и обобщать факты и явления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выделять явление из общего ряда других явлений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строить рассуждение от общих закономерностей к частным явлениям и от частных явлений к общим закономерностям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строить рассуждение на основе сравнения предметов и явлений, выделяя при этом общие признаки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излагать полученную информацию, интерпретируя ее в контексте решаемой задачи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самостоятельно указывать на информацию, нуждающуюся в проверке, предлагать и применять способ проверки достоверности информации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proofErr w:type="spellStart"/>
      <w:r w:rsidRPr="00E62682">
        <w:rPr>
          <w:rFonts w:ascii="Times New Roman" w:hAnsi="Times New Roman"/>
          <w:sz w:val="24"/>
          <w:szCs w:val="24"/>
        </w:rPr>
        <w:t>вербализовать</w:t>
      </w:r>
      <w:proofErr w:type="spellEnd"/>
      <w:r w:rsidRPr="00E62682">
        <w:rPr>
          <w:rFonts w:ascii="Times New Roman" w:hAnsi="Times New Roman"/>
          <w:sz w:val="24"/>
          <w:szCs w:val="24"/>
        </w:rPr>
        <w:t xml:space="preserve"> эмоциональное впечатление, оказанное на него источником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lastRenderedPageBreak/>
        <w:t>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уществляя причинно-следственный анализ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971A03" w:rsidRPr="00E62682" w:rsidRDefault="00971A03" w:rsidP="00E62682">
      <w:pPr>
        <w:widowControl w:val="0"/>
        <w:numPr>
          <w:ilvl w:val="0"/>
          <w:numId w:val="27"/>
        </w:numPr>
        <w:tabs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обозначать символом и знаком предмет и/или явление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определять логические связи между предметами и/или явлениями, обозначать данные логические связи с помощью знаков в схеме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создавать абстрактный или реальный образ предмета и/или явления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строить модель/схему на основе условий задачи и/или способа ее решения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преобразовывать модели с целью выявления общих законов, определяющих данную предметную область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переводить сложную по составу (многоаспектную) информацию из графического или формализованного (символьного) представления в </w:t>
      </w:r>
      <w:proofErr w:type="gramStart"/>
      <w:r w:rsidRPr="00E62682">
        <w:rPr>
          <w:rFonts w:ascii="Times New Roman" w:hAnsi="Times New Roman"/>
          <w:sz w:val="24"/>
          <w:szCs w:val="24"/>
        </w:rPr>
        <w:t>текстовое</w:t>
      </w:r>
      <w:proofErr w:type="gramEnd"/>
      <w:r w:rsidRPr="00E62682">
        <w:rPr>
          <w:rFonts w:ascii="Times New Roman" w:hAnsi="Times New Roman"/>
          <w:sz w:val="24"/>
          <w:szCs w:val="24"/>
        </w:rPr>
        <w:t>, и наоборот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строить доказательство: прямое, косвенное, от противного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971A03" w:rsidRPr="00E62682" w:rsidRDefault="00971A03" w:rsidP="00E62682">
      <w:pPr>
        <w:widowControl w:val="0"/>
        <w:numPr>
          <w:ilvl w:val="0"/>
          <w:numId w:val="27"/>
        </w:numPr>
        <w:tabs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Смысловое чтение. Обучающийся сможет: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находить в тексте требуемую информацию (в соответствии с целями своей деятельности)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ориентироваться в содержании текста, понимать целостный смысл текста, структурировать текст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устанавливать взаимосвязь описанных в тексте событий, явлений, процессов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резюмировать главную идею текста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</w:t>
      </w:r>
      <w:proofErr w:type="spellStart"/>
      <w:r w:rsidRPr="00E62682">
        <w:rPr>
          <w:rFonts w:ascii="Times New Roman" w:hAnsi="Times New Roman"/>
          <w:sz w:val="24"/>
          <w:szCs w:val="24"/>
        </w:rPr>
        <w:t>non-fiction</w:t>
      </w:r>
      <w:proofErr w:type="spellEnd"/>
      <w:r w:rsidRPr="00E62682">
        <w:rPr>
          <w:rFonts w:ascii="Times New Roman" w:hAnsi="Times New Roman"/>
          <w:sz w:val="24"/>
          <w:szCs w:val="24"/>
        </w:rPr>
        <w:t>)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критически оценивать содержание и форму текста.</w:t>
      </w:r>
    </w:p>
    <w:p w:rsidR="00971A03" w:rsidRPr="00E62682" w:rsidRDefault="00971A03" w:rsidP="00E62682">
      <w:pPr>
        <w:widowControl w:val="0"/>
        <w:numPr>
          <w:ilvl w:val="0"/>
          <w:numId w:val="27"/>
        </w:numPr>
        <w:tabs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определять свое отношение к природной среде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анализировать влияние экологических факторов на среду обитания живых организмов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проводить причинный и вероятностный анализ экологических ситуаций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прогнозировать изменения ситуации при смене действия одного фактора на действие другого фактора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lastRenderedPageBreak/>
        <w:t>распространять экологические знания и участвовать в практических делах по защите окружающей среды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выражать свое отношение к природе через рисунки, сочинения, модели, проектные работы.</w:t>
      </w:r>
    </w:p>
    <w:p w:rsidR="00971A03" w:rsidRPr="00E62682" w:rsidRDefault="00971A03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10. Развитие мотивации к овладению культурой активного использования словарей и других поисковых систем. Обучающийся сможет:</w:t>
      </w:r>
    </w:p>
    <w:p w:rsidR="00971A03" w:rsidRPr="00E62682" w:rsidRDefault="00971A03" w:rsidP="005E5F90">
      <w:pPr>
        <w:pStyle w:val="a4"/>
        <w:numPr>
          <w:ilvl w:val="0"/>
          <w:numId w:val="29"/>
        </w:numPr>
        <w:spacing w:line="276" w:lineRule="auto"/>
        <w:ind w:left="993"/>
        <w:jc w:val="both"/>
      </w:pPr>
      <w:r w:rsidRPr="00E62682">
        <w:t>определять необходимые ключевые поисковые слова и запросы;</w:t>
      </w:r>
    </w:p>
    <w:p w:rsidR="00971A03" w:rsidRPr="00E62682" w:rsidRDefault="00971A03" w:rsidP="005E5F90">
      <w:pPr>
        <w:pStyle w:val="a4"/>
        <w:numPr>
          <w:ilvl w:val="0"/>
          <w:numId w:val="29"/>
        </w:numPr>
        <w:spacing w:line="276" w:lineRule="auto"/>
        <w:ind w:left="993"/>
        <w:jc w:val="both"/>
      </w:pPr>
      <w:r w:rsidRPr="00E62682">
        <w:t>осуществлять взаимодействие с электронными поисковыми системами, словарями;</w:t>
      </w:r>
    </w:p>
    <w:p w:rsidR="00971A03" w:rsidRPr="00E62682" w:rsidRDefault="00971A03" w:rsidP="005E5F90">
      <w:pPr>
        <w:pStyle w:val="a4"/>
        <w:numPr>
          <w:ilvl w:val="0"/>
          <w:numId w:val="29"/>
        </w:numPr>
        <w:spacing w:line="276" w:lineRule="auto"/>
        <w:ind w:left="993"/>
        <w:jc w:val="both"/>
      </w:pPr>
      <w:r w:rsidRPr="00E62682">
        <w:t>формировать множественную выборку из поисковых источников для объективизации результатов поиска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соотносить полученные результаты поиска со своей деятельностью.</w:t>
      </w:r>
    </w:p>
    <w:p w:rsidR="00971A03" w:rsidRPr="00E62682" w:rsidRDefault="00971A03" w:rsidP="00E62682">
      <w:pPr>
        <w:tabs>
          <w:tab w:val="left" w:pos="993"/>
        </w:tabs>
        <w:spacing w:after="0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Коммуникативные УУД</w:t>
      </w:r>
    </w:p>
    <w:p w:rsidR="00971A03" w:rsidRPr="00E62682" w:rsidRDefault="00971A03" w:rsidP="00E62682">
      <w:pPr>
        <w:pStyle w:val="a4"/>
        <w:widowControl w:val="0"/>
        <w:numPr>
          <w:ilvl w:val="0"/>
          <w:numId w:val="30"/>
        </w:numPr>
        <w:tabs>
          <w:tab w:val="left" w:pos="426"/>
        </w:tabs>
        <w:spacing w:line="276" w:lineRule="auto"/>
        <w:ind w:left="0" w:firstLine="709"/>
        <w:jc w:val="both"/>
      </w:pPr>
      <w:r w:rsidRPr="00E62682">
        <w:t>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971A03" w:rsidRPr="00E62682" w:rsidRDefault="00971A03" w:rsidP="00E62682">
      <w:pPr>
        <w:widowControl w:val="0"/>
        <w:numPr>
          <w:ilvl w:val="0"/>
          <w:numId w:val="31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определять возможные роли в совместной деятельности;</w:t>
      </w:r>
    </w:p>
    <w:p w:rsidR="00971A03" w:rsidRPr="00E62682" w:rsidRDefault="00971A03" w:rsidP="00E62682">
      <w:pPr>
        <w:widowControl w:val="0"/>
        <w:numPr>
          <w:ilvl w:val="0"/>
          <w:numId w:val="31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играть определенную роль в совместной деятельности;</w:t>
      </w:r>
    </w:p>
    <w:p w:rsidR="00971A03" w:rsidRPr="00E62682" w:rsidRDefault="00971A03" w:rsidP="00E62682">
      <w:pPr>
        <w:widowControl w:val="0"/>
        <w:numPr>
          <w:ilvl w:val="0"/>
          <w:numId w:val="31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E62682">
        <w:rPr>
          <w:rFonts w:ascii="Times New Roman" w:hAnsi="Times New Roman"/>
          <w:sz w:val="24"/>
          <w:szCs w:val="24"/>
        </w:rPr>
        <w:t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</w:t>
      </w:r>
      <w:proofErr w:type="gramEnd"/>
    </w:p>
    <w:p w:rsidR="00971A03" w:rsidRPr="00E62682" w:rsidRDefault="00971A03" w:rsidP="00E62682">
      <w:pPr>
        <w:widowControl w:val="0"/>
        <w:numPr>
          <w:ilvl w:val="0"/>
          <w:numId w:val="31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определять свои действия и действия партнера, которые способствовали или препятствовали продуктивной коммуникации;</w:t>
      </w:r>
    </w:p>
    <w:p w:rsidR="00971A03" w:rsidRPr="00E62682" w:rsidRDefault="00971A03" w:rsidP="00E62682">
      <w:pPr>
        <w:widowControl w:val="0"/>
        <w:numPr>
          <w:ilvl w:val="0"/>
          <w:numId w:val="31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строить позитивные отношения в процессе учебной и познавательной деятельности;</w:t>
      </w:r>
    </w:p>
    <w:p w:rsidR="00971A03" w:rsidRPr="00E62682" w:rsidRDefault="00971A03" w:rsidP="00E62682">
      <w:pPr>
        <w:widowControl w:val="0"/>
        <w:numPr>
          <w:ilvl w:val="0"/>
          <w:numId w:val="31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</w:r>
    </w:p>
    <w:p w:rsidR="00971A03" w:rsidRPr="00E62682" w:rsidRDefault="00971A03" w:rsidP="00E62682">
      <w:pPr>
        <w:widowControl w:val="0"/>
        <w:numPr>
          <w:ilvl w:val="0"/>
          <w:numId w:val="31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критически относиться к собственному мнению, с достоинством признавать ошибочность своего мнения (если оно таково) и корректировать его;</w:t>
      </w:r>
    </w:p>
    <w:p w:rsidR="00971A03" w:rsidRPr="00E62682" w:rsidRDefault="00971A03" w:rsidP="00E62682">
      <w:pPr>
        <w:widowControl w:val="0"/>
        <w:numPr>
          <w:ilvl w:val="0"/>
          <w:numId w:val="31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предлагать альтернативное решение в конфликтной ситуации;</w:t>
      </w:r>
    </w:p>
    <w:p w:rsidR="00971A03" w:rsidRPr="00E62682" w:rsidRDefault="00971A03" w:rsidP="00E62682">
      <w:pPr>
        <w:widowControl w:val="0"/>
        <w:numPr>
          <w:ilvl w:val="0"/>
          <w:numId w:val="31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выделять общую точку зрения в дискуссии;</w:t>
      </w:r>
    </w:p>
    <w:p w:rsidR="00971A03" w:rsidRPr="00E62682" w:rsidRDefault="00971A03" w:rsidP="00E62682">
      <w:pPr>
        <w:widowControl w:val="0"/>
        <w:numPr>
          <w:ilvl w:val="0"/>
          <w:numId w:val="31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договариваться о правилах и вопросах для обсуждения в соответствии с поставленной перед группой задачей;</w:t>
      </w:r>
    </w:p>
    <w:p w:rsidR="00971A03" w:rsidRPr="00E62682" w:rsidRDefault="00971A03" w:rsidP="00E62682">
      <w:pPr>
        <w:widowControl w:val="0"/>
        <w:numPr>
          <w:ilvl w:val="0"/>
          <w:numId w:val="31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организовывать учебное взаимодействие в группе (определять общие цели, распределять роли, договариваться друг с другом и т. д.);</w:t>
      </w:r>
    </w:p>
    <w:p w:rsidR="00971A03" w:rsidRPr="00E62682" w:rsidRDefault="00971A03" w:rsidP="00E62682">
      <w:pPr>
        <w:widowControl w:val="0"/>
        <w:numPr>
          <w:ilvl w:val="0"/>
          <w:numId w:val="31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971A03" w:rsidRPr="00E62682" w:rsidRDefault="00971A03" w:rsidP="00E62682">
      <w:pPr>
        <w:widowControl w:val="0"/>
        <w:numPr>
          <w:ilvl w:val="0"/>
          <w:numId w:val="30"/>
        </w:numPr>
        <w:tabs>
          <w:tab w:val="left" w:pos="142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определять задачу коммуникации и в соответствии с ней отбирать речевые средства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отбирать и использовать речевые средства в процессе коммуникации с другими людьми (диалог в паре, в малой группе и т. д.)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lastRenderedPageBreak/>
        <w:t>представлять в устной или письменной форме развернутый план собственной деятельности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соблюдать нормы публичной речи, регламент в монологе и дискуссии в соответствии с коммуникативной задачей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высказывать и обосновывать мнение (суждение) и запрашивать мнение партнера в рамках диалога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принимать решение в ходе диалога и согласовывать его с собеседником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создавать письменные «клишированные» и оригинальные тексты с использованием необходимых речевых средств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использовать вербальные средства (средства логической связи) для выделения смысловых блоков своего выступления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использовать невербальные средства или наглядные материалы, подготовленные/отобранные под руководством учителя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971A03" w:rsidRPr="00E62682" w:rsidRDefault="00971A03" w:rsidP="00E62682">
      <w:pPr>
        <w:widowControl w:val="0"/>
        <w:numPr>
          <w:ilvl w:val="0"/>
          <w:numId w:val="30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Формирование и развитие компетентности в области использования информационно-коммуникационных технологий (далее – ИКТ). Обучающийся сможет: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выделять информационный аспект задачи, оперировать данными, использовать модель решения задачи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использовать информацию с учетом этических и правовых норм;</w:t>
      </w:r>
    </w:p>
    <w:p w:rsidR="00971A03" w:rsidRPr="00E62682" w:rsidRDefault="00971A03" w:rsidP="00E62682">
      <w:pPr>
        <w:widowControl w:val="0"/>
        <w:numPr>
          <w:ilvl w:val="0"/>
          <w:numId w:val="29"/>
        </w:numPr>
        <w:tabs>
          <w:tab w:val="left" w:pos="993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8F730E" w:rsidRPr="00E62682" w:rsidRDefault="008F730E" w:rsidP="00E62682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14.  Для глухих, слабослышащих, позднооглохших обучающихся:</w:t>
      </w:r>
      <w:bookmarkStart w:id="23" w:name="redstr172"/>
      <w:bookmarkStart w:id="24" w:name="redstr171"/>
      <w:bookmarkEnd w:id="23"/>
      <w:bookmarkEnd w:id="24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владение навыками определения и исправления специфических ошибок (</w:t>
      </w:r>
      <w:proofErr w:type="spellStart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аграмматизмов</w:t>
      </w:r>
      <w:proofErr w:type="spellEnd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) в письменной и устной речи;</w:t>
      </w:r>
      <w:bookmarkStart w:id="25" w:name="redstr170"/>
      <w:bookmarkEnd w:id="25"/>
    </w:p>
    <w:p w:rsidR="008F730E" w:rsidRPr="00E62682" w:rsidRDefault="008F730E" w:rsidP="00E62682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26" w:name="P0070"/>
      <w:bookmarkEnd w:id="26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15.  Для </w:t>
      </w:r>
      <w:proofErr w:type="gramStart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обучающихся</w:t>
      </w:r>
      <w:proofErr w:type="gramEnd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с расстройствами аутистического спектра:</w:t>
      </w:r>
    </w:p>
    <w:p w:rsidR="008F730E" w:rsidRPr="00E62682" w:rsidRDefault="008F730E" w:rsidP="00261662">
      <w:pPr>
        <w:pStyle w:val="a7"/>
        <w:numPr>
          <w:ilvl w:val="0"/>
          <w:numId w:val="29"/>
        </w:numPr>
        <w:spacing w:after="0" w:line="276" w:lineRule="auto"/>
        <w:ind w:left="993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27" w:name="redstr177"/>
      <w:bookmarkStart w:id="28" w:name="redstr176"/>
      <w:bookmarkEnd w:id="27"/>
      <w:bookmarkEnd w:id="28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формирование способности планировать,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 и организующей помощи </w:t>
      </w:r>
      <w:proofErr w:type="spellStart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тьютора</w:t>
      </w:r>
      <w:proofErr w:type="spellEnd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;</w:t>
      </w:r>
    </w:p>
    <w:p w:rsidR="008F730E" w:rsidRPr="00E62682" w:rsidRDefault="008F730E" w:rsidP="00261662">
      <w:pPr>
        <w:pStyle w:val="a7"/>
        <w:numPr>
          <w:ilvl w:val="0"/>
          <w:numId w:val="29"/>
        </w:numPr>
        <w:spacing w:after="0" w:line="276" w:lineRule="auto"/>
        <w:ind w:left="993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29" w:name="redstr175"/>
      <w:bookmarkStart w:id="30" w:name="redstr174"/>
      <w:bookmarkEnd w:id="29"/>
      <w:bookmarkEnd w:id="30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формирование умения определять наиболее эффективные способы достижения результата при сопровождающей помощи педагогического работника и организующей помощи </w:t>
      </w:r>
      <w:proofErr w:type="spellStart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тьютора</w:t>
      </w:r>
      <w:proofErr w:type="spellEnd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;</w:t>
      </w:r>
      <w:bookmarkStart w:id="31" w:name="redstr173"/>
      <w:bookmarkEnd w:id="31"/>
    </w:p>
    <w:p w:rsidR="00780810" w:rsidRDefault="008F730E" w:rsidP="00261662">
      <w:pPr>
        <w:pStyle w:val="a7"/>
        <w:numPr>
          <w:ilvl w:val="0"/>
          <w:numId w:val="29"/>
        </w:numPr>
        <w:spacing w:after="0" w:line="276" w:lineRule="auto"/>
        <w:ind w:left="993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32" w:name="P0071"/>
      <w:bookmarkEnd w:id="32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формирование умения выполнять действия по заданному алгоритму или образцу при сопровождающей помощи педагогического </w:t>
      </w:r>
      <w:r w:rsidR="003E3A2B"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работника и организующей помощи </w:t>
      </w:r>
      <w:proofErr w:type="spellStart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тьютора</w:t>
      </w:r>
      <w:proofErr w:type="spellEnd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;</w:t>
      </w:r>
    </w:p>
    <w:p w:rsidR="008F730E" w:rsidRPr="00E62682" w:rsidRDefault="008F730E" w:rsidP="00261662">
      <w:pPr>
        <w:pStyle w:val="a7"/>
        <w:numPr>
          <w:ilvl w:val="0"/>
          <w:numId w:val="29"/>
        </w:numPr>
        <w:spacing w:after="0" w:line="276" w:lineRule="auto"/>
        <w:ind w:left="993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33" w:name="redstr189"/>
      <w:bookmarkStart w:id="34" w:name="redstr188"/>
      <w:bookmarkEnd w:id="33"/>
      <w:bookmarkEnd w:id="34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lastRenderedPageBreak/>
        <w:t xml:space="preserve">формирование умения оценивать результат своей деятельности в соответствии с заданными эталонами при организующей помощи </w:t>
      </w:r>
      <w:proofErr w:type="spellStart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тьютора</w:t>
      </w:r>
      <w:proofErr w:type="spellEnd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;</w:t>
      </w:r>
    </w:p>
    <w:p w:rsidR="008F730E" w:rsidRPr="00E62682" w:rsidRDefault="008F730E" w:rsidP="00261662">
      <w:pPr>
        <w:pStyle w:val="a7"/>
        <w:numPr>
          <w:ilvl w:val="0"/>
          <w:numId w:val="29"/>
        </w:numPr>
        <w:spacing w:after="0" w:line="276" w:lineRule="auto"/>
        <w:ind w:left="993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35" w:name="redstr187"/>
      <w:bookmarkStart w:id="36" w:name="redstr186"/>
      <w:bookmarkEnd w:id="35"/>
      <w:bookmarkEnd w:id="36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формирование умения адекватно реагировать в стандартной ситуации на успех и неудачу, конструктивно действовать даже в ситуациях неуспеха при организующей помощи </w:t>
      </w:r>
      <w:proofErr w:type="spellStart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тьютора</w:t>
      </w:r>
      <w:proofErr w:type="spellEnd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;</w:t>
      </w:r>
    </w:p>
    <w:p w:rsidR="008F730E" w:rsidRPr="00E62682" w:rsidRDefault="008F730E" w:rsidP="00261662">
      <w:pPr>
        <w:pStyle w:val="a7"/>
        <w:numPr>
          <w:ilvl w:val="0"/>
          <w:numId w:val="29"/>
        </w:numPr>
        <w:spacing w:after="0" w:line="276" w:lineRule="auto"/>
        <w:ind w:left="993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37" w:name="redstr185"/>
      <w:bookmarkStart w:id="38" w:name="redstr184"/>
      <w:bookmarkEnd w:id="37"/>
      <w:bookmarkEnd w:id="38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развитие способности самостоятельно обратиться к педагогическому работнику (педагогу-психологу, социальному педагогу) в случае личных затруднений в решении какого-либо вопроса;</w:t>
      </w:r>
    </w:p>
    <w:p w:rsidR="008F730E" w:rsidRPr="00E62682" w:rsidRDefault="008F730E" w:rsidP="00261662">
      <w:pPr>
        <w:pStyle w:val="a7"/>
        <w:numPr>
          <w:ilvl w:val="0"/>
          <w:numId w:val="29"/>
        </w:numPr>
        <w:spacing w:after="0" w:line="276" w:lineRule="auto"/>
        <w:ind w:left="993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39" w:name="redstr183"/>
      <w:bookmarkStart w:id="40" w:name="redstr182"/>
      <w:bookmarkEnd w:id="39"/>
      <w:bookmarkEnd w:id="40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формирование умения активного использования знаково-символических сре</w:t>
      </w:r>
      <w:proofErr w:type="gramStart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дств дл</w:t>
      </w:r>
      <w:proofErr w:type="gramEnd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я представления информации об изучаемых объектах и процессах, различных схем решения учебных и практических задач при организующей помощи педагога-психолога и </w:t>
      </w:r>
      <w:proofErr w:type="spellStart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тьютора</w:t>
      </w:r>
      <w:proofErr w:type="spellEnd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;</w:t>
      </w:r>
    </w:p>
    <w:p w:rsidR="008F730E" w:rsidRPr="00E62682" w:rsidRDefault="008F730E" w:rsidP="00261662">
      <w:pPr>
        <w:pStyle w:val="a7"/>
        <w:numPr>
          <w:ilvl w:val="0"/>
          <w:numId w:val="29"/>
        </w:numPr>
        <w:spacing w:after="0" w:line="276" w:lineRule="auto"/>
        <w:ind w:left="993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41" w:name="redstr181"/>
      <w:bookmarkStart w:id="42" w:name="redstr180"/>
      <w:bookmarkEnd w:id="41"/>
      <w:bookmarkEnd w:id="42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развитие способности самостоятельно действовать в соответствии с заданными эталонами при поиске информации в различных источ</w:t>
      </w:r>
      <w:r w:rsidR="0026166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никах, критически оценивать и </w:t>
      </w:r>
      <w:proofErr w:type="spellStart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терпретировать</w:t>
      </w:r>
      <w:proofErr w:type="spellEnd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получаемую информацию из различных источников.</w:t>
      </w:r>
    </w:p>
    <w:p w:rsidR="008F730E" w:rsidRPr="00E62682" w:rsidRDefault="008F730E" w:rsidP="00E62682">
      <w:pPr>
        <w:pStyle w:val="a4"/>
        <w:widowControl w:val="0"/>
        <w:tabs>
          <w:tab w:val="left" w:pos="993"/>
        </w:tabs>
        <w:spacing w:line="276" w:lineRule="auto"/>
        <w:ind w:left="1429"/>
        <w:jc w:val="both"/>
      </w:pPr>
      <w:bookmarkStart w:id="43" w:name="redstr179"/>
      <w:bookmarkEnd w:id="43"/>
    </w:p>
    <w:p w:rsidR="00BB327C" w:rsidRPr="00E62682" w:rsidRDefault="00BB327C" w:rsidP="00780810">
      <w:pPr>
        <w:spacing w:after="0"/>
        <w:ind w:firstLine="720"/>
        <w:jc w:val="center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Предметные результаты:</w:t>
      </w:r>
    </w:p>
    <w:p w:rsidR="00780810" w:rsidRDefault="009C0C25" w:rsidP="001D05F6">
      <w:pPr>
        <w:spacing w:after="0"/>
        <w:ind w:firstLine="709"/>
        <w:rPr>
          <w:rFonts w:ascii="Times New Roman" w:eastAsia="Times New Roman" w:hAnsi="Times New Roman"/>
          <w:sz w:val="24"/>
          <w:szCs w:val="24"/>
          <w:lang w:eastAsia="ru-RU"/>
        </w:rPr>
      </w:pPr>
      <w:r w:rsidRPr="00E62682">
        <w:rPr>
          <w:rFonts w:ascii="Times New Roman" w:eastAsia="Times New Roman" w:hAnsi="Times New Roman"/>
          <w:sz w:val="24"/>
          <w:szCs w:val="24"/>
          <w:lang w:eastAsia="ru-RU"/>
        </w:rPr>
        <w:t>Изучение математик</w:t>
      </w:r>
      <w:r w:rsidR="00780810">
        <w:rPr>
          <w:rFonts w:ascii="Times New Roman" w:eastAsia="Times New Roman" w:hAnsi="Times New Roman"/>
          <w:sz w:val="24"/>
          <w:szCs w:val="24"/>
          <w:lang w:eastAsia="ru-RU"/>
        </w:rPr>
        <w:t>и обеспечивает</w:t>
      </w:r>
      <w:r w:rsidR="00F120B9" w:rsidRPr="00E62682">
        <w:rPr>
          <w:rFonts w:ascii="Times New Roman" w:eastAsia="Times New Roman" w:hAnsi="Times New Roman"/>
          <w:sz w:val="24"/>
          <w:szCs w:val="24"/>
          <w:lang w:eastAsia="ru-RU"/>
        </w:rPr>
        <w:t>:</w:t>
      </w:r>
      <w:r w:rsidRPr="00E62682">
        <w:rPr>
          <w:rFonts w:ascii="Times New Roman" w:eastAsia="Times New Roman" w:hAnsi="Times New Roman"/>
          <w:sz w:val="24"/>
          <w:szCs w:val="24"/>
          <w:lang w:eastAsia="ru-RU"/>
        </w:rPr>
        <w:t xml:space="preserve">                                                                                             - </w:t>
      </w:r>
      <w:r w:rsidR="00F120B9" w:rsidRPr="00E62682">
        <w:rPr>
          <w:rFonts w:ascii="Times New Roman" w:eastAsia="Times New Roman" w:hAnsi="Times New Roman"/>
          <w:sz w:val="24"/>
          <w:szCs w:val="24"/>
          <w:lang w:eastAsia="ru-RU"/>
        </w:rPr>
        <w:t>осознание зн</w:t>
      </w:r>
      <w:r w:rsidR="00973261" w:rsidRPr="00E62682">
        <w:rPr>
          <w:rFonts w:ascii="Times New Roman" w:eastAsia="Times New Roman" w:hAnsi="Times New Roman"/>
          <w:sz w:val="24"/>
          <w:szCs w:val="24"/>
          <w:lang w:eastAsia="ru-RU"/>
        </w:rPr>
        <w:t xml:space="preserve">ачения математики </w:t>
      </w:r>
      <w:r w:rsidR="00F120B9" w:rsidRPr="00E62682">
        <w:rPr>
          <w:rFonts w:ascii="Times New Roman" w:eastAsia="Times New Roman" w:hAnsi="Times New Roman"/>
          <w:sz w:val="24"/>
          <w:szCs w:val="24"/>
          <w:lang w:eastAsia="ru-RU"/>
        </w:rPr>
        <w:t>в повседневной жизни человека;</w:t>
      </w:r>
      <w:r w:rsidR="00973261" w:rsidRPr="00E62682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</w:p>
    <w:p w:rsidR="00780810" w:rsidRDefault="00780810" w:rsidP="001D05F6">
      <w:pPr>
        <w:spacing w:after="0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-</w:t>
      </w:r>
      <w:r w:rsidR="00F120B9" w:rsidRPr="00E62682">
        <w:rPr>
          <w:rFonts w:ascii="Times New Roman" w:eastAsia="Times New Roman" w:hAnsi="Times New Roman"/>
          <w:sz w:val="24"/>
          <w:szCs w:val="24"/>
          <w:lang w:eastAsia="ru-RU"/>
        </w:rPr>
        <w:t>формирование представлений о социальных, культурных и исторических факторах  становления математической науки;</w:t>
      </w:r>
      <w:r w:rsidR="009C0C25" w:rsidRPr="00E62682">
        <w:rPr>
          <w:rFonts w:ascii="Times New Roman" w:eastAsia="Times New Roman" w:hAnsi="Times New Roman"/>
          <w:sz w:val="24"/>
          <w:szCs w:val="24"/>
          <w:lang w:eastAsia="ru-RU"/>
        </w:rPr>
        <w:t xml:space="preserve">                                                                                                                                                                    - </w:t>
      </w:r>
      <w:r w:rsidR="00F120B9" w:rsidRPr="00E62682">
        <w:rPr>
          <w:rFonts w:ascii="Times New Roman" w:eastAsia="Times New Roman" w:hAnsi="Times New Roman"/>
          <w:sz w:val="24"/>
          <w:szCs w:val="24"/>
          <w:lang w:eastAsia="ru-RU"/>
        </w:rPr>
        <w:t>формирование представлений о математике как части общечеловеческой культуры, универсальном языке науки, позволяющем описывать и изучать реальные процессы и явления.</w:t>
      </w:r>
    </w:p>
    <w:p w:rsidR="00F120B9" w:rsidRPr="00E62682" w:rsidRDefault="00F120B9" w:rsidP="00780810">
      <w:pPr>
        <w:spacing w:after="0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62682">
        <w:rPr>
          <w:rFonts w:ascii="Times New Roman" w:eastAsia="Times New Roman" w:hAnsi="Times New Roman"/>
          <w:sz w:val="24"/>
          <w:szCs w:val="24"/>
          <w:lang w:eastAsia="ru-RU"/>
        </w:rPr>
        <w:t>В результат</w:t>
      </w:r>
      <w:r w:rsidR="00973261" w:rsidRPr="00E62682">
        <w:rPr>
          <w:rFonts w:ascii="Times New Roman" w:eastAsia="Times New Roman" w:hAnsi="Times New Roman"/>
          <w:sz w:val="24"/>
          <w:szCs w:val="24"/>
          <w:lang w:eastAsia="ru-RU"/>
        </w:rPr>
        <w:t>е изучения математики</w:t>
      </w:r>
      <w:r w:rsidRPr="00E62682">
        <w:rPr>
          <w:rFonts w:ascii="Times New Roman" w:eastAsia="Times New Roman" w:hAnsi="Times New Roman"/>
          <w:sz w:val="24"/>
          <w:szCs w:val="24"/>
          <w:lang w:eastAsia="ru-RU"/>
        </w:rPr>
        <w:t xml:space="preserve"> обучающиеся развивают логическое и математическое мышление, получают представление о математических моделях; овладевают математическими рассуждениями; учатся применять математические знания при решении различных задач и оценивать полученные результаты; овладевают умениями решения учебных задач; развивают математич</w:t>
      </w:r>
      <w:r w:rsidR="00973261" w:rsidRPr="00E62682">
        <w:rPr>
          <w:rFonts w:ascii="Times New Roman" w:eastAsia="Times New Roman" w:hAnsi="Times New Roman"/>
          <w:sz w:val="24"/>
          <w:szCs w:val="24"/>
          <w:lang w:eastAsia="ru-RU"/>
        </w:rPr>
        <w:t>ескую интуицию</w:t>
      </w:r>
      <w:r w:rsidRPr="00E62682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F120B9" w:rsidRPr="00E62682" w:rsidRDefault="00F120B9" w:rsidP="00E62682">
      <w:pPr>
        <w:spacing w:before="100" w:beforeAutospacing="1" w:after="100" w:afterAutospacing="1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E62682">
        <w:rPr>
          <w:rFonts w:ascii="Times New Roman" w:eastAsia="Times New Roman" w:hAnsi="Times New Roman"/>
          <w:sz w:val="24"/>
          <w:szCs w:val="24"/>
          <w:lang w:eastAsia="ru-RU"/>
        </w:rPr>
        <w:t>Предметные результат</w:t>
      </w:r>
      <w:r w:rsidR="00707B94" w:rsidRPr="00E62682">
        <w:rPr>
          <w:rFonts w:ascii="Times New Roman" w:eastAsia="Times New Roman" w:hAnsi="Times New Roman"/>
          <w:sz w:val="24"/>
          <w:szCs w:val="24"/>
          <w:lang w:eastAsia="ru-RU"/>
        </w:rPr>
        <w:t>ы изучения математики</w:t>
      </w:r>
      <w:r w:rsidR="00780810">
        <w:rPr>
          <w:rFonts w:ascii="Times New Roman" w:eastAsia="Times New Roman" w:hAnsi="Times New Roman"/>
          <w:sz w:val="24"/>
          <w:szCs w:val="24"/>
          <w:lang w:eastAsia="ru-RU"/>
        </w:rPr>
        <w:t xml:space="preserve"> отражают</w:t>
      </w:r>
      <w:r w:rsidRPr="00E62682">
        <w:rPr>
          <w:rFonts w:ascii="Times New Roman" w:eastAsia="Times New Roman" w:hAnsi="Times New Roman"/>
          <w:sz w:val="24"/>
          <w:szCs w:val="24"/>
          <w:lang w:eastAsia="ru-RU"/>
        </w:rPr>
        <w:t>:</w:t>
      </w:r>
    </w:p>
    <w:p w:rsidR="00F120B9" w:rsidRPr="00E62682" w:rsidRDefault="00F120B9" w:rsidP="00D622DF">
      <w:pPr>
        <w:spacing w:before="100" w:beforeAutospacing="1" w:after="0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 w:rsidRPr="00E62682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Математика.</w:t>
      </w:r>
      <w:r w:rsidR="00BE3869" w:rsidRPr="00E62682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 Алгебра. Геометрия</w:t>
      </w:r>
      <w:r w:rsidR="00662069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:</w:t>
      </w:r>
    </w:p>
    <w:p w:rsidR="00D622DF" w:rsidRDefault="002B5DD5" w:rsidP="00D622DF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  <w:bookmarkStart w:id="44" w:name="redstr456"/>
      <w:bookmarkEnd w:id="44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br/>
      </w:r>
      <w:bookmarkStart w:id="45" w:name="redstr455"/>
      <w:bookmarkEnd w:id="45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осознание роли математики в развитии России и мира;</w:t>
      </w:r>
      <w:bookmarkStart w:id="46" w:name="redstr454"/>
      <w:bookmarkEnd w:id="46"/>
      <w:r w:rsidR="00D622DF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</w:p>
    <w:p w:rsidR="002B5DD5" w:rsidRPr="00E62682" w:rsidRDefault="002B5DD5" w:rsidP="00D622DF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47" w:name="redstr453"/>
      <w:bookmarkEnd w:id="47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возможность привести примеры из отечественной и всемирной истории математических открытий и их авторов;</w:t>
      </w:r>
      <w:bookmarkStart w:id="48" w:name="redstr452"/>
      <w:bookmarkEnd w:id="48"/>
    </w:p>
    <w:p w:rsidR="002B5DD5" w:rsidRPr="00E62682" w:rsidRDefault="002B5DD5" w:rsidP="00D622DF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D622DF" w:rsidRDefault="002B5DD5" w:rsidP="00D622DF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49" w:name="P0112"/>
      <w:bookmarkEnd w:id="49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  <w:bookmarkStart w:id="50" w:name="redstr469"/>
      <w:bookmarkEnd w:id="50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br/>
      </w:r>
      <w:bookmarkStart w:id="51" w:name="redstr468"/>
      <w:bookmarkEnd w:id="51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  <w:r w:rsidR="00D622DF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bookmarkStart w:id="52" w:name="redstr467"/>
      <w:bookmarkEnd w:id="52"/>
    </w:p>
    <w:p w:rsidR="00D622DF" w:rsidRDefault="002B5DD5" w:rsidP="00D622DF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53" w:name="redstr466"/>
      <w:bookmarkEnd w:id="53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решение сюжетных задач разных типов на все арифметические действия;</w:t>
      </w:r>
      <w:r w:rsidR="00D622DF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bookmarkStart w:id="54" w:name="redstr465"/>
      <w:bookmarkEnd w:id="54"/>
    </w:p>
    <w:p w:rsidR="00D622DF" w:rsidRDefault="002B5DD5" w:rsidP="00D622DF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55" w:name="redstr464"/>
      <w:bookmarkEnd w:id="55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lastRenderedPageBreak/>
        <w:t>применение способа поиска решения задачи, в котором рассуждение строится от условия к требованию или от требования к условию;</w:t>
      </w:r>
      <w:r w:rsidR="00D622DF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bookmarkStart w:id="56" w:name="redstr463"/>
      <w:bookmarkEnd w:id="56"/>
    </w:p>
    <w:p w:rsidR="00D622DF" w:rsidRDefault="002B5DD5" w:rsidP="00D622DF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57" w:name="redstr462"/>
      <w:bookmarkEnd w:id="57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  <w:r w:rsidR="00D622DF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bookmarkStart w:id="58" w:name="redstr461"/>
      <w:bookmarkEnd w:id="58"/>
    </w:p>
    <w:p w:rsidR="00D622DF" w:rsidRDefault="002B5DD5" w:rsidP="00D622DF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59" w:name="redstr460"/>
      <w:bookmarkEnd w:id="59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нахождение процента от числа, числа по проценту от него, нахождения процентного отношение двух чисел, нахождения процентного снижения или процентного повышения величины;</w:t>
      </w:r>
      <w:r w:rsidR="00D622DF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bookmarkStart w:id="60" w:name="redstr459"/>
      <w:bookmarkEnd w:id="60"/>
    </w:p>
    <w:p w:rsidR="002B5DD5" w:rsidRPr="00E62682" w:rsidRDefault="002B5DD5" w:rsidP="00D622DF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61" w:name="redstr458"/>
      <w:bookmarkEnd w:id="61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решение логических задач;</w:t>
      </w:r>
      <w:bookmarkStart w:id="62" w:name="redstr457"/>
      <w:bookmarkEnd w:id="62"/>
    </w:p>
    <w:p w:rsidR="002B5DD5" w:rsidRPr="00E62682" w:rsidRDefault="002B5DD5" w:rsidP="00D622DF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D622DF" w:rsidRDefault="002B5DD5" w:rsidP="00D622DF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63" w:name="P0114"/>
      <w:bookmarkEnd w:id="63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  <w:r w:rsidR="00D622DF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bookmarkStart w:id="64" w:name="redstr482"/>
      <w:bookmarkEnd w:id="64"/>
    </w:p>
    <w:p w:rsidR="00D622DF" w:rsidRDefault="002B5DD5" w:rsidP="00D622DF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65" w:name="redstr481"/>
      <w:bookmarkEnd w:id="65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  <w:r w:rsidR="00D622DF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bookmarkStart w:id="66" w:name="redstr480"/>
      <w:bookmarkEnd w:id="66"/>
    </w:p>
    <w:p w:rsidR="00D622DF" w:rsidRDefault="002B5DD5" w:rsidP="00D622DF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67" w:name="redstr479"/>
      <w:bookmarkEnd w:id="67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использование свойства чисел и законов арифметических операций с числами при выполнении вычислений;</w:t>
      </w:r>
      <w:r w:rsidR="00D622DF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bookmarkStart w:id="68" w:name="redstr478"/>
      <w:bookmarkEnd w:id="68"/>
    </w:p>
    <w:p w:rsidR="00D622DF" w:rsidRDefault="002B5DD5" w:rsidP="00D622DF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69" w:name="redstr477"/>
      <w:bookmarkEnd w:id="69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использование признаков делимости на 2, 5, 3, 9, 10 при выполнении вычислений и решении задач;</w:t>
      </w:r>
      <w:r w:rsidR="00D622DF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bookmarkStart w:id="70" w:name="redstr476"/>
      <w:bookmarkEnd w:id="70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br/>
      </w:r>
      <w:bookmarkStart w:id="71" w:name="redstr475"/>
      <w:bookmarkEnd w:id="71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выполнение округления чисел в соответствии с правилами;</w:t>
      </w:r>
      <w:r w:rsidR="00D622DF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bookmarkStart w:id="72" w:name="redstr474"/>
      <w:bookmarkEnd w:id="72"/>
    </w:p>
    <w:p w:rsidR="00D622DF" w:rsidRDefault="002B5DD5" w:rsidP="00D622DF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73" w:name="redstr473"/>
      <w:bookmarkEnd w:id="73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сравнение чисел;</w:t>
      </w:r>
      <w:r w:rsidR="00D622DF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bookmarkStart w:id="74" w:name="redstr472"/>
      <w:bookmarkEnd w:id="74"/>
    </w:p>
    <w:p w:rsidR="002B5DD5" w:rsidRPr="00E62682" w:rsidRDefault="002B5DD5" w:rsidP="00D622DF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75" w:name="redstr471"/>
      <w:bookmarkEnd w:id="75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оценивание значения квадратного корня из положительного целого числа;</w:t>
      </w:r>
      <w:bookmarkStart w:id="76" w:name="redstr470"/>
      <w:bookmarkEnd w:id="76"/>
    </w:p>
    <w:p w:rsidR="002B5DD5" w:rsidRPr="00E62682" w:rsidRDefault="002B5DD5" w:rsidP="00D622DF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D622DF" w:rsidRDefault="002B5DD5" w:rsidP="00D622DF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77" w:name="P0116"/>
      <w:bookmarkEnd w:id="77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  <w:r w:rsidR="00D622DF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bookmarkStart w:id="78" w:name="redstr489"/>
      <w:bookmarkEnd w:id="78"/>
    </w:p>
    <w:p w:rsidR="002B5DD5" w:rsidRPr="00E62682" w:rsidRDefault="002B5DD5" w:rsidP="00D622DF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79" w:name="redstr488"/>
      <w:bookmarkEnd w:id="79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2B5DD5" w:rsidRPr="00E62682" w:rsidRDefault="002B5DD5" w:rsidP="00D622DF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80" w:name="redstr487"/>
      <w:bookmarkStart w:id="81" w:name="redstr486"/>
      <w:bookmarkEnd w:id="80"/>
      <w:bookmarkEnd w:id="81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2B5DD5" w:rsidRPr="00E62682" w:rsidRDefault="002B5DD5" w:rsidP="00D622DF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82" w:name="redstr485"/>
      <w:bookmarkStart w:id="83" w:name="redstr484"/>
      <w:bookmarkEnd w:id="82"/>
      <w:bookmarkEnd w:id="83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решение линейных и квадратных уравнений и неравенств, уравнений и неравенств сводящихся к </w:t>
      </w:r>
      <w:proofErr w:type="gramStart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линейным</w:t>
      </w:r>
      <w:proofErr w:type="gramEnd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или квадратным, систем уравнений и неравенств, изображение решений неравенств и их систем на числовой прямой;</w:t>
      </w:r>
      <w:bookmarkStart w:id="84" w:name="redstr483"/>
      <w:bookmarkEnd w:id="84"/>
    </w:p>
    <w:p w:rsidR="002B5DD5" w:rsidRPr="00E62682" w:rsidRDefault="002B5DD5" w:rsidP="00D622DF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2B5DD5" w:rsidRPr="00E62682" w:rsidRDefault="002B5DD5" w:rsidP="00D622DF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85" w:name="P0118"/>
      <w:bookmarkEnd w:id="85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p w:rsidR="002B5DD5" w:rsidRPr="00E62682" w:rsidRDefault="002B5DD5" w:rsidP="00D622DF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86" w:name="redstr500"/>
      <w:bookmarkStart w:id="87" w:name="redstr499"/>
      <w:bookmarkEnd w:id="86"/>
      <w:bookmarkEnd w:id="87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определение положения точки по ее координатам, координаты точки по ее положению на плоскости;</w:t>
      </w:r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br/>
      </w:r>
      <w:bookmarkStart w:id="88" w:name="redstr498"/>
      <w:bookmarkStart w:id="89" w:name="redstr497"/>
      <w:bookmarkEnd w:id="88"/>
      <w:bookmarkEnd w:id="89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нахождение по графику значений функции, области определения, множества значений, нулей функции, промежутков </w:t>
      </w:r>
      <w:proofErr w:type="spellStart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знакопостоянства</w:t>
      </w:r>
      <w:proofErr w:type="spellEnd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, промежутков возрастания и убывания, наибольшего и наименьшего значения функции;</w:t>
      </w:r>
    </w:p>
    <w:p w:rsidR="002B5DD5" w:rsidRPr="00E62682" w:rsidRDefault="002B5DD5" w:rsidP="00D622DF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90" w:name="redstr496"/>
      <w:bookmarkStart w:id="91" w:name="redstr495"/>
      <w:bookmarkEnd w:id="90"/>
      <w:bookmarkEnd w:id="91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построение графика линейной и квадратичной функций;</w:t>
      </w:r>
    </w:p>
    <w:p w:rsidR="002B5DD5" w:rsidRPr="00E62682" w:rsidRDefault="002B5DD5" w:rsidP="00D622DF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92" w:name="redstr494"/>
      <w:bookmarkStart w:id="93" w:name="redstr493"/>
      <w:bookmarkEnd w:id="92"/>
      <w:bookmarkEnd w:id="93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lastRenderedPageBreak/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2B5DD5" w:rsidRDefault="002B5DD5" w:rsidP="00D622DF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94" w:name="redstr492"/>
      <w:bookmarkStart w:id="95" w:name="redstr491"/>
      <w:bookmarkEnd w:id="94"/>
      <w:bookmarkEnd w:id="95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использование свойств линейной и квадратичной функций и их графиков при решении задач из других учебных предметов;</w:t>
      </w:r>
      <w:bookmarkStart w:id="96" w:name="redstr490"/>
      <w:bookmarkEnd w:id="96"/>
    </w:p>
    <w:p w:rsidR="00D622DF" w:rsidRPr="00E62682" w:rsidRDefault="00D622DF" w:rsidP="00D622DF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2B5DD5" w:rsidRPr="00E62682" w:rsidRDefault="002B5DD5" w:rsidP="004E4D5E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97" w:name="P011A"/>
      <w:bookmarkEnd w:id="97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6) 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</w:t>
      </w:r>
    </w:p>
    <w:p w:rsidR="004E4D5E" w:rsidRDefault="002B5DD5" w:rsidP="004E4D5E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98" w:name="redstr505"/>
      <w:bookmarkStart w:id="99" w:name="redstr504"/>
      <w:bookmarkEnd w:id="98"/>
      <w:bookmarkEnd w:id="99"/>
      <w:proofErr w:type="gramStart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оперирование понятиями: фигура, т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; изображение изучаемых фигур от руки и с помощью линейки и циркуля;</w:t>
      </w:r>
      <w:proofErr w:type="gramEnd"/>
    </w:p>
    <w:p w:rsidR="002B5DD5" w:rsidRPr="00E62682" w:rsidRDefault="002B5DD5" w:rsidP="004E4D5E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100" w:name="redstr503"/>
      <w:bookmarkStart w:id="101" w:name="redstr502"/>
      <w:bookmarkEnd w:id="100"/>
      <w:bookmarkEnd w:id="101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выполнение измерения длин, расстояний, величин углов с помощью инструментов для измерений длин и углов;</w:t>
      </w:r>
      <w:bookmarkStart w:id="102" w:name="redstr501"/>
      <w:bookmarkEnd w:id="102"/>
    </w:p>
    <w:p w:rsidR="002B5DD5" w:rsidRPr="00E62682" w:rsidRDefault="002B5DD5" w:rsidP="00100150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2B5DD5" w:rsidRPr="00E62682" w:rsidRDefault="002B5DD5" w:rsidP="00100150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103" w:name="P011C"/>
      <w:bookmarkEnd w:id="103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7) 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p w:rsidR="002B5DD5" w:rsidRPr="00E62682" w:rsidRDefault="002B5DD5" w:rsidP="00100150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104" w:name="redstr514"/>
      <w:bookmarkStart w:id="105" w:name="redstr513"/>
      <w:bookmarkEnd w:id="104"/>
      <w:bookmarkEnd w:id="105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оперирование на базовом уровне понятиями: равенство фигур, параллельность и перпендикулярность прямых, углы </w:t>
      </w:r>
      <w:proofErr w:type="gramStart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между</w:t>
      </w:r>
      <w:proofErr w:type="gramEnd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прямыми, перпендикуляр, наклонная, проекция;</w:t>
      </w:r>
    </w:p>
    <w:p w:rsidR="002B5DD5" w:rsidRPr="00E62682" w:rsidRDefault="002B5DD5" w:rsidP="00100150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106" w:name="redstr512"/>
      <w:bookmarkStart w:id="107" w:name="redstr511"/>
      <w:bookmarkEnd w:id="106"/>
      <w:bookmarkEnd w:id="107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проведение доказательств в геометрии;</w:t>
      </w:r>
    </w:p>
    <w:p w:rsidR="002B5DD5" w:rsidRPr="00E62682" w:rsidRDefault="002B5DD5" w:rsidP="00100150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108" w:name="redstr510"/>
      <w:bookmarkStart w:id="109" w:name="redstr509"/>
      <w:bookmarkEnd w:id="108"/>
      <w:bookmarkEnd w:id="109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оперирование на базовом уровне понятиями: вектор, сумма векторов, произведение вектора на число, координаты на плоскости;</w:t>
      </w:r>
    </w:p>
    <w:p w:rsidR="002B5DD5" w:rsidRPr="00E62682" w:rsidRDefault="002B5DD5" w:rsidP="00100150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110" w:name="redstr508"/>
      <w:bookmarkStart w:id="111" w:name="redstr507"/>
      <w:bookmarkEnd w:id="110"/>
      <w:bookmarkEnd w:id="111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решение задач на нахождение геометрических величин (длина и расстояние, величина угла, площадь) по образцам или алгоритмам;</w:t>
      </w:r>
      <w:bookmarkStart w:id="112" w:name="redstr506"/>
      <w:bookmarkEnd w:id="112"/>
    </w:p>
    <w:p w:rsidR="002B5DD5" w:rsidRPr="00E62682" w:rsidRDefault="002B5DD5" w:rsidP="00100150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2B5DD5" w:rsidRPr="00E62682" w:rsidRDefault="002B5DD5" w:rsidP="00100150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113" w:name="P011E"/>
      <w:bookmarkEnd w:id="113"/>
      <w:proofErr w:type="gramStart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8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  <w:proofErr w:type="gramEnd"/>
    </w:p>
    <w:p w:rsidR="002B5DD5" w:rsidRPr="00E62682" w:rsidRDefault="002B5DD5" w:rsidP="00100150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114" w:name="redstr527"/>
      <w:bookmarkStart w:id="115" w:name="redstr526"/>
      <w:bookmarkEnd w:id="114"/>
      <w:bookmarkEnd w:id="115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формирование представления о статистических характеристиках, вероятности случайного события;</w:t>
      </w:r>
    </w:p>
    <w:p w:rsidR="002B5DD5" w:rsidRPr="00E62682" w:rsidRDefault="002B5DD5" w:rsidP="00100150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116" w:name="redstr525"/>
      <w:bookmarkStart w:id="117" w:name="redstr524"/>
      <w:bookmarkEnd w:id="116"/>
      <w:bookmarkEnd w:id="117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решение простейших комбинаторных задач;</w:t>
      </w:r>
    </w:p>
    <w:p w:rsidR="002B5DD5" w:rsidRPr="00E62682" w:rsidRDefault="002B5DD5" w:rsidP="00100150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118" w:name="redstr523"/>
      <w:bookmarkStart w:id="119" w:name="redstr522"/>
      <w:bookmarkEnd w:id="118"/>
      <w:bookmarkEnd w:id="119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определение основных статистических характеристик числовых наборов; </w:t>
      </w:r>
    </w:p>
    <w:p w:rsidR="002B5DD5" w:rsidRPr="00E62682" w:rsidRDefault="002B5DD5" w:rsidP="00100150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120" w:name="redstr521"/>
      <w:bookmarkStart w:id="121" w:name="redstr520"/>
      <w:bookmarkEnd w:id="120"/>
      <w:bookmarkEnd w:id="121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оценивание и вычисление вероятности события в простейших случаях;</w:t>
      </w:r>
    </w:p>
    <w:p w:rsidR="002B5DD5" w:rsidRPr="00E62682" w:rsidRDefault="002B5DD5" w:rsidP="00100150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122" w:name="redstr519"/>
      <w:bookmarkStart w:id="123" w:name="redstr518"/>
      <w:bookmarkEnd w:id="122"/>
      <w:bookmarkEnd w:id="123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2B5DD5" w:rsidRPr="00E62682" w:rsidRDefault="002B5DD5" w:rsidP="00100150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124" w:name="redstr517"/>
      <w:bookmarkStart w:id="125" w:name="redstr516"/>
      <w:bookmarkEnd w:id="124"/>
      <w:bookmarkEnd w:id="125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  <w:bookmarkStart w:id="126" w:name="redstr515"/>
      <w:bookmarkEnd w:id="126"/>
    </w:p>
    <w:p w:rsidR="002B5DD5" w:rsidRPr="00E62682" w:rsidRDefault="002B5DD5" w:rsidP="00100150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2B5DD5" w:rsidRPr="00E62682" w:rsidRDefault="002B5DD5" w:rsidP="00100150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127" w:name="P0120"/>
      <w:bookmarkEnd w:id="127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9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</w:t>
      </w:r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lastRenderedPageBreak/>
        <w:t>необходимости справочных материалов, компьютера, пользоваться оценкой и прикидкой при практических расчетах:</w:t>
      </w:r>
    </w:p>
    <w:p w:rsidR="002B5DD5" w:rsidRPr="00E62682" w:rsidRDefault="002B5DD5" w:rsidP="00100150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128" w:name="redstr540"/>
      <w:bookmarkStart w:id="129" w:name="redstr539"/>
      <w:bookmarkEnd w:id="128"/>
      <w:bookmarkEnd w:id="129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распознавание верных и неверных высказываний;</w:t>
      </w:r>
    </w:p>
    <w:p w:rsidR="002B5DD5" w:rsidRPr="00E62682" w:rsidRDefault="002B5DD5" w:rsidP="00100150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130" w:name="redstr538"/>
      <w:bookmarkStart w:id="131" w:name="redstr537"/>
      <w:bookmarkEnd w:id="130"/>
      <w:bookmarkEnd w:id="131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оценивание результатов вычислений при решении практических задач;</w:t>
      </w:r>
    </w:p>
    <w:p w:rsidR="002B5DD5" w:rsidRPr="00E62682" w:rsidRDefault="002B5DD5" w:rsidP="00100150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132" w:name="redstr536"/>
      <w:bookmarkStart w:id="133" w:name="redstr535"/>
      <w:bookmarkEnd w:id="132"/>
      <w:bookmarkEnd w:id="133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выполнение сравнения чисел в реальных ситуациях;</w:t>
      </w:r>
    </w:p>
    <w:p w:rsidR="002B5DD5" w:rsidRPr="00E62682" w:rsidRDefault="002B5DD5" w:rsidP="00100150">
      <w:pPr>
        <w:pStyle w:val="a7"/>
        <w:spacing w:after="0" w:line="276" w:lineRule="auto"/>
        <w:jc w:val="left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134" w:name="redstr534"/>
      <w:bookmarkStart w:id="135" w:name="redstr533"/>
      <w:bookmarkEnd w:id="134"/>
      <w:bookmarkEnd w:id="135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использование числовых выражений при решении практических задач и задач из других учебных предметов;</w:t>
      </w:r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br/>
      </w:r>
      <w:bookmarkStart w:id="136" w:name="redstr532"/>
      <w:bookmarkStart w:id="137" w:name="redstr531"/>
      <w:bookmarkEnd w:id="136"/>
      <w:bookmarkEnd w:id="137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решение практических задач с применением простейших свойств фигур;</w:t>
      </w:r>
    </w:p>
    <w:p w:rsidR="002B5DD5" w:rsidRPr="00E62682" w:rsidRDefault="002B5DD5" w:rsidP="00100150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138" w:name="redstr530"/>
      <w:bookmarkStart w:id="139" w:name="redstr529"/>
      <w:bookmarkEnd w:id="138"/>
      <w:bookmarkEnd w:id="139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выполнение простейших построений и измерений на местности, необходимых в реальной жизни;</w:t>
      </w:r>
      <w:bookmarkStart w:id="140" w:name="redstr528"/>
      <w:bookmarkEnd w:id="140"/>
    </w:p>
    <w:p w:rsidR="002B5DD5" w:rsidRPr="00E62682" w:rsidRDefault="002B5DD5" w:rsidP="00100150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2B5DD5" w:rsidRPr="00E62682" w:rsidRDefault="002B5DD5" w:rsidP="00100150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141" w:name="P0122"/>
      <w:bookmarkEnd w:id="141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10) формирование информационной и алгоритмической культуры; формирование представления о компьютере как универсальном устройстве обработки информации; развитие основных навыков и умений использования компьютерных устройств;</w:t>
      </w:r>
      <w:bookmarkStart w:id="142" w:name="redstr541"/>
      <w:bookmarkEnd w:id="142"/>
    </w:p>
    <w:p w:rsidR="002B5DD5" w:rsidRPr="00E62682" w:rsidRDefault="002B5DD5" w:rsidP="00100150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2B5DD5" w:rsidRPr="00E62682" w:rsidRDefault="002B5DD5" w:rsidP="00100150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143" w:name="P0124"/>
      <w:bookmarkEnd w:id="143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11) формирование представления об основных изучаемых понятиях: информация, алгоритм, модель - и их свойствах;</w:t>
      </w:r>
      <w:bookmarkStart w:id="144" w:name="redstr542"/>
      <w:bookmarkEnd w:id="144"/>
    </w:p>
    <w:p w:rsidR="002B5DD5" w:rsidRPr="00E62682" w:rsidRDefault="002B5DD5" w:rsidP="00100150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2B5DD5" w:rsidRPr="00E62682" w:rsidRDefault="002B5DD5" w:rsidP="00100150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145" w:name="P0126"/>
      <w:bookmarkEnd w:id="145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12) развитие алгоритмического мышления, необходимого для профессиональной деятельности в современном обществе; развитие умений составить и записать алгоритм для конкретного исполнителя; формирование знаний об алгоритмических конструкциях, логических значениях и операциях; знакомство с одним из языков программирования и основными алгоритмическими структурами - линейной, условной и циклической;</w:t>
      </w:r>
      <w:bookmarkStart w:id="146" w:name="redstr543"/>
      <w:bookmarkEnd w:id="146"/>
    </w:p>
    <w:p w:rsidR="002B5DD5" w:rsidRPr="00E62682" w:rsidRDefault="002B5DD5" w:rsidP="00100150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2B5DD5" w:rsidRPr="00E62682" w:rsidRDefault="002B5DD5" w:rsidP="00100150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147" w:name="P0128"/>
      <w:bookmarkEnd w:id="147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13) формирование умений формализации и структурирования информации, умения выбирать способ представления данных в соответствии с поставленной задачей - таблицы, схемы, графики, диаграммы, с использованием соответствующих программных средств обработки данных;</w:t>
      </w:r>
      <w:bookmarkStart w:id="148" w:name="redstr544"/>
      <w:bookmarkEnd w:id="148"/>
    </w:p>
    <w:p w:rsidR="002B5DD5" w:rsidRPr="00E62682" w:rsidRDefault="002B5DD5" w:rsidP="00100150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2B5DD5" w:rsidRPr="00E62682" w:rsidRDefault="002B5DD5" w:rsidP="00100150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bookmarkStart w:id="149" w:name="P012A"/>
      <w:bookmarkEnd w:id="149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14) формирование навыков и умений безопасного и целесообразного поведения при работе с компьютерными программами и в Интернете, умения соблюдать нормы информационной этики и права;</w:t>
      </w:r>
      <w:bookmarkStart w:id="150" w:name="redstr545"/>
      <w:bookmarkEnd w:id="150"/>
    </w:p>
    <w:p w:rsidR="002B5DD5" w:rsidRPr="00E62682" w:rsidRDefault="002B5DD5" w:rsidP="00100150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100150" w:rsidRDefault="002B5DD5" w:rsidP="00100150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15) для сле</w:t>
      </w:r>
      <w:r w:rsidR="00100150">
        <w:rPr>
          <w:rFonts w:ascii="Times New Roman" w:hAnsi="Times New Roman" w:cs="Times New Roman"/>
          <w:sz w:val="24"/>
          <w:szCs w:val="24"/>
          <w:shd w:val="clear" w:color="auto" w:fill="FFFFFF"/>
        </w:rPr>
        <w:t>пых и слабовидящих обучающихся:</w:t>
      </w:r>
    </w:p>
    <w:p w:rsidR="00100150" w:rsidRDefault="002B5DD5" w:rsidP="00100150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владение правилами записи математических формул и специальных знаков рельефно-точечно</w:t>
      </w:r>
      <w:r w:rsidR="0010015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й системы обозначений </w:t>
      </w:r>
      <w:proofErr w:type="spellStart"/>
      <w:r w:rsidR="00100150">
        <w:rPr>
          <w:rFonts w:ascii="Times New Roman" w:hAnsi="Times New Roman" w:cs="Times New Roman"/>
          <w:sz w:val="24"/>
          <w:szCs w:val="24"/>
          <w:shd w:val="clear" w:color="auto" w:fill="FFFFFF"/>
        </w:rPr>
        <w:t>Л.Брайля</w:t>
      </w:r>
      <w:proofErr w:type="spellEnd"/>
      <w:r w:rsidR="00100150">
        <w:rPr>
          <w:rFonts w:ascii="Times New Roman" w:hAnsi="Times New Roman" w:cs="Times New Roman"/>
          <w:sz w:val="24"/>
          <w:szCs w:val="24"/>
          <w:shd w:val="clear" w:color="auto" w:fill="FFFFFF"/>
        </w:rPr>
        <w:t>;</w:t>
      </w:r>
    </w:p>
    <w:p w:rsidR="002B5DD5" w:rsidRPr="00E62682" w:rsidRDefault="002B5DD5" w:rsidP="00100150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владение тактильно-осязательным способом обследования и восприятия рельефных изображений предметов, контурных изображений геометрических фигур и т.п.;</w:t>
      </w:r>
    </w:p>
    <w:p w:rsidR="002B5DD5" w:rsidRPr="00E62682" w:rsidRDefault="002B5DD5" w:rsidP="00100150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умение читать рельефные графики элементарных функций на координатной плоскости, применять специальные приспособления для рельефного черчения;</w:t>
      </w:r>
    </w:p>
    <w:p w:rsidR="002B5DD5" w:rsidRPr="00E62682" w:rsidRDefault="002B5DD5" w:rsidP="00100150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владение основным функционалом программы </w:t>
      </w:r>
      <w:proofErr w:type="spellStart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невизуального</w:t>
      </w:r>
      <w:proofErr w:type="spellEnd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доступа к информации на экране ПК, умение использовать персональные </w:t>
      </w:r>
      <w:proofErr w:type="spellStart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тифлотехнические</w:t>
      </w:r>
      <w:proofErr w:type="spellEnd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средства информационно-коммуникационного доступа слепыми обучающимися;</w:t>
      </w:r>
    </w:p>
    <w:p w:rsidR="002B5DD5" w:rsidRPr="00E62682" w:rsidRDefault="002B5DD5" w:rsidP="00100150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2B5DD5" w:rsidRPr="00E62682" w:rsidRDefault="002B5DD5" w:rsidP="00100150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16) для </w:t>
      </w:r>
      <w:proofErr w:type="gramStart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обучающихся</w:t>
      </w:r>
      <w:proofErr w:type="gramEnd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с нарушениями опорно-двигательного аппарата:</w:t>
      </w:r>
    </w:p>
    <w:p w:rsidR="002B5DD5" w:rsidRPr="00E62682" w:rsidRDefault="002B5DD5" w:rsidP="00100150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lastRenderedPageBreak/>
        <w:t xml:space="preserve">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, </w:t>
      </w:r>
      <w:proofErr w:type="spellStart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речедвигательных</w:t>
      </w:r>
      <w:proofErr w:type="spellEnd"/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и сенсорных нарушений;</w:t>
      </w:r>
    </w:p>
    <w:p w:rsidR="002B5DD5" w:rsidRPr="00E62682" w:rsidRDefault="002B5DD5" w:rsidP="00100150">
      <w:pPr>
        <w:pStyle w:val="a7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E62682">
        <w:rPr>
          <w:rFonts w:ascii="Times New Roman" w:hAnsi="Times New Roman" w:cs="Times New Roman"/>
          <w:sz w:val="24"/>
          <w:szCs w:val="24"/>
          <w:shd w:val="clear" w:color="auto" w:fill="FFFFFF"/>
        </w:rPr>
        <w:t>умение использовать персональные средства доступа.</w:t>
      </w:r>
    </w:p>
    <w:p w:rsidR="002B5DD5" w:rsidRPr="00E62682" w:rsidRDefault="002B5DD5" w:rsidP="00780810">
      <w:pPr>
        <w:pStyle w:val="3"/>
        <w:spacing w:before="0" w:line="240" w:lineRule="auto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151" w:name="_Toc284662721"/>
      <w:bookmarkStart w:id="152" w:name="_Toc284663347"/>
    </w:p>
    <w:p w:rsidR="00CF6EE9" w:rsidRPr="00E62682" w:rsidRDefault="00CF6EE9" w:rsidP="00E62682">
      <w:pPr>
        <w:pStyle w:val="3"/>
        <w:spacing w:before="0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E62682">
        <w:rPr>
          <w:rFonts w:ascii="Times New Roman" w:hAnsi="Times New Roman" w:cs="Times New Roman"/>
          <w:color w:val="auto"/>
          <w:sz w:val="24"/>
          <w:szCs w:val="24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151"/>
      <w:bookmarkEnd w:id="152"/>
    </w:p>
    <w:p w:rsidR="00662069" w:rsidRDefault="00662069" w:rsidP="00E62682">
      <w:pPr>
        <w:spacing w:after="0"/>
        <w:rPr>
          <w:rFonts w:ascii="Times New Roman" w:hAnsi="Times New Roman"/>
          <w:b/>
          <w:sz w:val="24"/>
          <w:szCs w:val="24"/>
        </w:rPr>
      </w:pPr>
    </w:p>
    <w:p w:rsidR="00CF6EE9" w:rsidRPr="00E62682" w:rsidRDefault="00CF6EE9" w:rsidP="00E62682">
      <w:pPr>
        <w:spacing w:after="0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CF6EE9" w:rsidRPr="00E62682" w:rsidRDefault="00CF6EE9" w:rsidP="00E62682">
      <w:pPr>
        <w:pStyle w:val="a4"/>
        <w:numPr>
          <w:ilvl w:val="0"/>
          <w:numId w:val="5"/>
        </w:numPr>
        <w:tabs>
          <w:tab w:val="left" w:pos="1134"/>
        </w:tabs>
        <w:spacing w:line="276" w:lineRule="auto"/>
        <w:ind w:left="0" w:firstLine="709"/>
        <w:jc w:val="both"/>
      </w:pPr>
      <w:r w:rsidRPr="00E62682">
        <w:t>Оперировать на базовом уровне</w:t>
      </w:r>
      <w:r w:rsidRPr="00E62682">
        <w:rPr>
          <w:rStyle w:val="a8"/>
        </w:rPr>
        <w:footnoteReference w:id="1"/>
      </w:r>
      <w:r w:rsidRPr="00E62682">
        <w:t xml:space="preserve"> понятиями: множество, элемент множества, подмножество, принадлежность;</w:t>
      </w:r>
    </w:p>
    <w:p w:rsidR="00CF6EE9" w:rsidRPr="00E62682" w:rsidRDefault="00CF6EE9" w:rsidP="00E62682">
      <w:pPr>
        <w:pStyle w:val="a4"/>
        <w:numPr>
          <w:ilvl w:val="0"/>
          <w:numId w:val="5"/>
        </w:numPr>
        <w:tabs>
          <w:tab w:val="left" w:pos="1134"/>
        </w:tabs>
        <w:spacing w:line="276" w:lineRule="auto"/>
        <w:ind w:left="0" w:firstLine="709"/>
        <w:jc w:val="both"/>
      </w:pPr>
      <w:r w:rsidRPr="00E62682">
        <w:t>задавать множества перечислением их элементов;</w:t>
      </w:r>
    </w:p>
    <w:p w:rsidR="00CF6EE9" w:rsidRPr="00E62682" w:rsidRDefault="00CF6EE9" w:rsidP="00E62682">
      <w:pPr>
        <w:pStyle w:val="a4"/>
        <w:numPr>
          <w:ilvl w:val="0"/>
          <w:numId w:val="5"/>
        </w:numPr>
        <w:tabs>
          <w:tab w:val="left" w:pos="993"/>
          <w:tab w:val="left" w:pos="1134"/>
        </w:tabs>
        <w:spacing w:line="276" w:lineRule="auto"/>
        <w:ind w:left="0" w:firstLine="709"/>
        <w:jc w:val="both"/>
      </w:pPr>
      <w:r w:rsidRPr="00E62682">
        <w:t>находить пересечение, объединение, подмножество в простейших ситуациях;</w:t>
      </w:r>
    </w:p>
    <w:p w:rsidR="00CF6EE9" w:rsidRPr="00E62682" w:rsidRDefault="00CF6EE9" w:rsidP="00E62682">
      <w:pPr>
        <w:pStyle w:val="a4"/>
        <w:numPr>
          <w:ilvl w:val="0"/>
          <w:numId w:val="5"/>
        </w:numPr>
        <w:tabs>
          <w:tab w:val="left" w:pos="993"/>
        </w:tabs>
        <w:spacing w:line="276" w:lineRule="auto"/>
        <w:ind w:left="0" w:firstLine="709"/>
        <w:jc w:val="both"/>
      </w:pPr>
      <w:r w:rsidRPr="00E62682">
        <w:t>оперировать на базовом уровне понятиями: определение, аксиома, теорема, доказательство;</w:t>
      </w:r>
    </w:p>
    <w:p w:rsidR="00CF6EE9" w:rsidRPr="00E62682" w:rsidRDefault="00CF6EE9" w:rsidP="00E62682">
      <w:pPr>
        <w:pStyle w:val="a4"/>
        <w:numPr>
          <w:ilvl w:val="0"/>
          <w:numId w:val="5"/>
        </w:numPr>
        <w:tabs>
          <w:tab w:val="left" w:pos="993"/>
          <w:tab w:val="left" w:pos="1134"/>
        </w:tabs>
        <w:spacing w:line="276" w:lineRule="auto"/>
        <w:ind w:left="0" w:firstLine="709"/>
        <w:jc w:val="both"/>
      </w:pPr>
      <w:r w:rsidRPr="00E62682">
        <w:t xml:space="preserve">приводить примеры и </w:t>
      </w:r>
      <w:proofErr w:type="spellStart"/>
      <w:r w:rsidRPr="00E62682">
        <w:t>контрпримеры</w:t>
      </w:r>
      <w:proofErr w:type="spellEnd"/>
      <w:r w:rsidRPr="00E62682">
        <w:t xml:space="preserve"> для подтверждения своих высказываний</w:t>
      </w:r>
    </w:p>
    <w:p w:rsidR="00CF6EE9" w:rsidRPr="00E62682" w:rsidRDefault="00CF6EE9" w:rsidP="00E62682">
      <w:pPr>
        <w:tabs>
          <w:tab w:val="left" w:pos="1134"/>
        </w:tabs>
        <w:spacing w:after="0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использовать графическое представление множе</w:t>
      </w:r>
      <w:proofErr w:type="gramStart"/>
      <w:r w:rsidRPr="00E62682">
        <w:rPr>
          <w:rFonts w:ascii="Times New Roman" w:hAnsi="Times New Roman"/>
          <w:sz w:val="24"/>
          <w:szCs w:val="24"/>
        </w:rPr>
        <w:t>ств дл</w:t>
      </w:r>
      <w:proofErr w:type="gramEnd"/>
      <w:r w:rsidRPr="00E62682">
        <w:rPr>
          <w:rFonts w:ascii="Times New Roman" w:hAnsi="Times New Roman"/>
          <w:sz w:val="24"/>
          <w:szCs w:val="24"/>
        </w:rPr>
        <w:t>я описания реальных процессов и явлений, при решении задач других учебных предметов</w:t>
      </w:r>
    </w:p>
    <w:p w:rsidR="00CF6EE9" w:rsidRPr="00E62682" w:rsidRDefault="00CF6EE9" w:rsidP="00E62682">
      <w:pPr>
        <w:spacing w:after="0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Числа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contextualSpacing w:val="0"/>
      </w:pPr>
      <w:r w:rsidRPr="00E62682"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contextualSpacing w:val="0"/>
        <w:jc w:val="both"/>
      </w:pPr>
      <w:r w:rsidRPr="00E62682">
        <w:t>использовать свойства чисел и правила действий при выполнении вычислений;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contextualSpacing w:val="0"/>
        <w:jc w:val="both"/>
      </w:pPr>
      <w:r w:rsidRPr="00E62682">
        <w:t>использовать признаки делимости на 2, 5, 3, 9, 10 при выполнении вычислений и решении несложных задач;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contextualSpacing w:val="0"/>
        <w:jc w:val="both"/>
      </w:pPr>
      <w:r w:rsidRPr="00E62682">
        <w:t>выполнять округление рациональных чисел в соответствии с правилами;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contextualSpacing w:val="0"/>
        <w:jc w:val="both"/>
      </w:pPr>
      <w:r w:rsidRPr="00E62682">
        <w:t xml:space="preserve">оценивать значение квадратного корня из положительного целого числа; 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contextualSpacing w:val="0"/>
        <w:jc w:val="both"/>
      </w:pPr>
      <w:r w:rsidRPr="00E62682">
        <w:t>распознавать рациональные и иррациональные числа;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contextualSpacing w:val="0"/>
        <w:jc w:val="both"/>
      </w:pPr>
      <w:r w:rsidRPr="00E62682">
        <w:t>сравнивать числа.</w:t>
      </w:r>
    </w:p>
    <w:p w:rsidR="00CF6EE9" w:rsidRPr="00E62682" w:rsidRDefault="00CF6EE9" w:rsidP="00E62682">
      <w:pPr>
        <w:tabs>
          <w:tab w:val="left" w:pos="1134"/>
        </w:tabs>
        <w:spacing w:after="0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contextualSpacing w:val="0"/>
        <w:jc w:val="both"/>
      </w:pPr>
      <w:r w:rsidRPr="00E62682">
        <w:t>оценивать результаты вычислений при решении практических задач;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contextualSpacing w:val="0"/>
        <w:jc w:val="both"/>
      </w:pPr>
      <w:r w:rsidRPr="00E62682">
        <w:t>выполнять сравнение чисел в реальных ситуациях;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jc w:val="both"/>
      </w:pPr>
      <w:r w:rsidRPr="00E62682">
        <w:t>составлять числовые выражения при решении практических задач и задач из других учебных предметов</w:t>
      </w:r>
    </w:p>
    <w:p w:rsidR="00CF6EE9" w:rsidRPr="00E62682" w:rsidRDefault="00CF6EE9" w:rsidP="00E62682">
      <w:pPr>
        <w:spacing w:after="0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Тождественные преобразования</w:t>
      </w:r>
    </w:p>
    <w:p w:rsidR="00CF6EE9" w:rsidRPr="00E62682" w:rsidRDefault="00CF6EE9" w:rsidP="00E62682">
      <w:pPr>
        <w:pStyle w:val="a4"/>
        <w:numPr>
          <w:ilvl w:val="0"/>
          <w:numId w:val="37"/>
        </w:numPr>
        <w:tabs>
          <w:tab w:val="left" w:pos="1134"/>
        </w:tabs>
        <w:spacing w:line="276" w:lineRule="auto"/>
        <w:ind w:left="0" w:firstLine="709"/>
        <w:contextualSpacing w:val="0"/>
        <w:jc w:val="both"/>
      </w:pPr>
      <w:r w:rsidRPr="00E62682"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CF6EE9" w:rsidRPr="00E62682" w:rsidRDefault="00CF6EE9" w:rsidP="00E62682">
      <w:pPr>
        <w:pStyle w:val="a4"/>
        <w:numPr>
          <w:ilvl w:val="0"/>
          <w:numId w:val="37"/>
        </w:numPr>
        <w:tabs>
          <w:tab w:val="left" w:pos="1134"/>
        </w:tabs>
        <w:spacing w:line="276" w:lineRule="auto"/>
        <w:ind w:left="0" w:firstLine="709"/>
        <w:contextualSpacing w:val="0"/>
        <w:jc w:val="both"/>
      </w:pPr>
      <w:r w:rsidRPr="00E62682">
        <w:t>выполнять несложные преобразования целых выражений: раскрывать скобки, приводить подобные слагаемые;</w:t>
      </w:r>
    </w:p>
    <w:p w:rsidR="00CF6EE9" w:rsidRPr="00E62682" w:rsidRDefault="00CF6EE9" w:rsidP="00E62682">
      <w:pPr>
        <w:pStyle w:val="a4"/>
        <w:numPr>
          <w:ilvl w:val="0"/>
          <w:numId w:val="37"/>
        </w:numPr>
        <w:tabs>
          <w:tab w:val="left" w:pos="1134"/>
        </w:tabs>
        <w:spacing w:line="276" w:lineRule="auto"/>
        <w:ind w:left="0" w:firstLine="709"/>
        <w:contextualSpacing w:val="0"/>
        <w:jc w:val="both"/>
      </w:pPr>
      <w:r w:rsidRPr="00E62682">
        <w:lastRenderedPageBreak/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CF6EE9" w:rsidRPr="00E62682" w:rsidRDefault="00CF6EE9" w:rsidP="00E62682">
      <w:pPr>
        <w:pStyle w:val="a4"/>
        <w:numPr>
          <w:ilvl w:val="0"/>
          <w:numId w:val="37"/>
        </w:numPr>
        <w:tabs>
          <w:tab w:val="left" w:pos="1134"/>
        </w:tabs>
        <w:spacing w:line="276" w:lineRule="auto"/>
        <w:ind w:left="0" w:firstLine="709"/>
        <w:contextualSpacing w:val="0"/>
        <w:jc w:val="both"/>
      </w:pPr>
      <w:r w:rsidRPr="00E62682">
        <w:t xml:space="preserve">выполнять несложные преобразования дробно-линейных выражений и выражений с квадратными корнями. </w:t>
      </w:r>
    </w:p>
    <w:p w:rsidR="00CF6EE9" w:rsidRPr="00E62682" w:rsidRDefault="00CF6EE9" w:rsidP="00E62682">
      <w:pPr>
        <w:tabs>
          <w:tab w:val="left" w:pos="1134"/>
        </w:tabs>
        <w:spacing w:after="0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F6EE9" w:rsidRPr="00E62682" w:rsidRDefault="00CF6EE9" w:rsidP="00E62682">
      <w:pPr>
        <w:pStyle w:val="a4"/>
        <w:numPr>
          <w:ilvl w:val="0"/>
          <w:numId w:val="33"/>
        </w:numPr>
        <w:tabs>
          <w:tab w:val="left" w:pos="1134"/>
        </w:tabs>
        <w:spacing w:line="276" w:lineRule="auto"/>
        <w:ind w:left="0" w:firstLine="709"/>
        <w:jc w:val="both"/>
      </w:pPr>
      <w:r w:rsidRPr="00E62682">
        <w:t xml:space="preserve">понимать смысл записи числа в стандартном виде; </w:t>
      </w:r>
    </w:p>
    <w:p w:rsidR="00CF6EE9" w:rsidRPr="00E62682" w:rsidRDefault="00CF6EE9" w:rsidP="00E62682">
      <w:pPr>
        <w:pStyle w:val="a4"/>
        <w:numPr>
          <w:ilvl w:val="0"/>
          <w:numId w:val="33"/>
        </w:numPr>
        <w:tabs>
          <w:tab w:val="left" w:pos="1134"/>
        </w:tabs>
        <w:spacing w:line="276" w:lineRule="auto"/>
        <w:ind w:left="0" w:firstLine="709"/>
        <w:jc w:val="both"/>
      </w:pPr>
      <w:r w:rsidRPr="00E62682">
        <w:t>оперировать на базовом уровне понятием «стандартная запись числа»</w:t>
      </w:r>
    </w:p>
    <w:p w:rsidR="00CF6EE9" w:rsidRPr="00E62682" w:rsidRDefault="00CF6EE9" w:rsidP="00E62682">
      <w:pPr>
        <w:spacing w:after="0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proofErr w:type="gramStart"/>
      <w:r w:rsidRPr="00E62682">
        <w:rPr>
          <w:rFonts w:ascii="Times New Roman" w:hAnsi="Times New Roman"/>
          <w:sz w:val="24"/>
          <w:szCs w:val="24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  <w:proofErr w:type="gramEnd"/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проверять справедливость числовых равенств и неравенств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решать линейные неравенства и несложные неравенства, сводящиеся к </w:t>
      </w:r>
      <w:proofErr w:type="gramStart"/>
      <w:r w:rsidRPr="00E62682">
        <w:rPr>
          <w:rFonts w:ascii="Times New Roman" w:hAnsi="Times New Roman"/>
          <w:sz w:val="24"/>
          <w:szCs w:val="24"/>
        </w:rPr>
        <w:t>линейным</w:t>
      </w:r>
      <w:proofErr w:type="gramEnd"/>
      <w:r w:rsidRPr="00E62682">
        <w:rPr>
          <w:rFonts w:ascii="Times New Roman" w:hAnsi="Times New Roman"/>
          <w:sz w:val="24"/>
          <w:szCs w:val="24"/>
        </w:rPr>
        <w:t>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решать системы несложных линейных уравнений, неравенств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изображать решения неравенств и их систем </w:t>
      </w:r>
      <w:proofErr w:type="gramStart"/>
      <w:r w:rsidRPr="00E62682">
        <w:rPr>
          <w:rFonts w:ascii="Times New Roman" w:hAnsi="Times New Roman"/>
          <w:sz w:val="24"/>
          <w:szCs w:val="24"/>
        </w:rPr>
        <w:t>на</w:t>
      </w:r>
      <w:proofErr w:type="gramEnd"/>
      <w:r w:rsidRPr="00E62682">
        <w:rPr>
          <w:rFonts w:ascii="Times New Roman" w:hAnsi="Times New Roman"/>
          <w:sz w:val="24"/>
          <w:szCs w:val="24"/>
        </w:rPr>
        <w:t xml:space="preserve"> числовой прямой.</w:t>
      </w:r>
    </w:p>
    <w:p w:rsidR="00CF6EE9" w:rsidRPr="00E62682" w:rsidRDefault="00CF6EE9" w:rsidP="00E62682">
      <w:pPr>
        <w:tabs>
          <w:tab w:val="left" w:pos="1134"/>
        </w:tabs>
        <w:spacing w:after="0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jc w:val="both"/>
      </w:pPr>
      <w:r w:rsidRPr="00E62682">
        <w:t>составлять и решать линейные уравнения при решении задач, возникающих в других учебных предметах</w:t>
      </w:r>
    </w:p>
    <w:p w:rsidR="00CF6EE9" w:rsidRPr="00E62682" w:rsidRDefault="00CF6EE9" w:rsidP="00E62682">
      <w:pPr>
        <w:spacing w:after="0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Функции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находить значение функции по заданному значению аргумента; 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определять положение точки по её координатам, координаты точки по её положению на координатной плоскости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jc w:val="left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E62682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E62682">
        <w:rPr>
          <w:rFonts w:ascii="Times New Roman" w:hAnsi="Times New Roman"/>
          <w:sz w:val="24"/>
          <w:szCs w:val="24"/>
        </w:rPr>
        <w:t>, промежутки возрастания и убывания, наибольшее и наименьшее значения функции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строить график линейной функции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определять приближённые значения </w:t>
      </w:r>
      <w:proofErr w:type="gramStart"/>
      <w:r w:rsidRPr="00E62682">
        <w:rPr>
          <w:rFonts w:ascii="Times New Roman" w:hAnsi="Times New Roman"/>
          <w:sz w:val="24"/>
          <w:szCs w:val="24"/>
        </w:rPr>
        <w:t>координат точки пересечения графиков функций</w:t>
      </w:r>
      <w:proofErr w:type="gramEnd"/>
      <w:r w:rsidRPr="00E62682">
        <w:rPr>
          <w:rFonts w:ascii="Times New Roman" w:hAnsi="Times New Roman"/>
          <w:sz w:val="24"/>
          <w:szCs w:val="24"/>
        </w:rPr>
        <w:t>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CF6EE9" w:rsidRPr="00E62682" w:rsidRDefault="00CF6EE9" w:rsidP="00E62682">
      <w:pPr>
        <w:pStyle w:val="a4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contextualSpacing w:val="0"/>
        <w:jc w:val="both"/>
      </w:pPr>
      <w:r w:rsidRPr="00E62682">
        <w:t>решать задачи на прогрессии, в которых ответ может быть получен непосредственным подсчётом без применения формул.</w:t>
      </w:r>
    </w:p>
    <w:p w:rsidR="00CF6EE9" w:rsidRPr="00E62682" w:rsidRDefault="00CF6EE9" w:rsidP="00E62682">
      <w:pPr>
        <w:tabs>
          <w:tab w:val="left" w:pos="1134"/>
        </w:tabs>
        <w:spacing w:after="0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F6EE9" w:rsidRPr="00E62682" w:rsidRDefault="00CF6EE9" w:rsidP="00E62682">
      <w:pPr>
        <w:pStyle w:val="a4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contextualSpacing w:val="0"/>
        <w:jc w:val="both"/>
      </w:pPr>
      <w:r w:rsidRPr="00E62682"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CF6EE9" w:rsidRPr="00E62682" w:rsidRDefault="00CF6EE9" w:rsidP="00E62682">
      <w:pPr>
        <w:pStyle w:val="a4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contextualSpacing w:val="0"/>
        <w:jc w:val="both"/>
      </w:pPr>
      <w:r w:rsidRPr="00E62682">
        <w:t>использовать свойства линейной функц</w:t>
      </w:r>
      <w:proofErr w:type="gramStart"/>
      <w:r w:rsidRPr="00E62682">
        <w:t>ии и ее</w:t>
      </w:r>
      <w:proofErr w:type="gramEnd"/>
      <w:r w:rsidRPr="00E62682">
        <w:t xml:space="preserve"> график при решении задач из других учебных предметов</w:t>
      </w:r>
    </w:p>
    <w:p w:rsidR="00CF6EE9" w:rsidRPr="00E62682" w:rsidRDefault="00CF6EE9" w:rsidP="00E62682">
      <w:pPr>
        <w:spacing w:after="0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 xml:space="preserve">Статистика и теория вероятностей поставить после текстовых задач, как </w:t>
      </w:r>
      <w:proofErr w:type="gramStart"/>
      <w:r w:rsidRPr="00E62682">
        <w:rPr>
          <w:rFonts w:ascii="Times New Roman" w:hAnsi="Times New Roman"/>
          <w:b/>
          <w:sz w:val="24"/>
          <w:szCs w:val="24"/>
        </w:rPr>
        <w:t>с</w:t>
      </w:r>
      <w:proofErr w:type="gramEnd"/>
      <w:r w:rsidRPr="00E62682">
        <w:rPr>
          <w:rFonts w:ascii="Times New Roman" w:hAnsi="Times New Roman"/>
          <w:b/>
          <w:sz w:val="24"/>
          <w:szCs w:val="24"/>
        </w:rPr>
        <w:t xml:space="preserve"> содержании.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lastRenderedPageBreak/>
        <w:t>Иметь представление о статистических характеристиках, вероятности случайного события, комбинаторных задачах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решать простейшие комбинаторные задачи методом прямого и организованного перебора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представлять данные в виде таблиц, диаграмм, графиков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, графика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определять </w:t>
      </w:r>
      <w:r w:rsidRPr="00E62682">
        <w:rPr>
          <w:rStyle w:val="dash041e0431044b0447043d044b0439char1"/>
        </w:rPr>
        <w:t>основные статистические характеристики числовых наборов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оценивать вероятность события в простейших случаях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иметь представление о роли закона больших чисел в массовых явлениях.</w:t>
      </w:r>
    </w:p>
    <w:p w:rsidR="00CF6EE9" w:rsidRPr="00E62682" w:rsidRDefault="00CF6EE9" w:rsidP="00E62682">
      <w:pPr>
        <w:tabs>
          <w:tab w:val="left" w:pos="1134"/>
        </w:tabs>
        <w:spacing w:after="0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F6EE9" w:rsidRPr="00E62682" w:rsidRDefault="00CF6EE9" w:rsidP="00E62682">
      <w:pPr>
        <w:pStyle w:val="a4"/>
        <w:numPr>
          <w:ilvl w:val="0"/>
          <w:numId w:val="34"/>
        </w:numPr>
        <w:tabs>
          <w:tab w:val="left" w:pos="1134"/>
        </w:tabs>
        <w:spacing w:line="276" w:lineRule="auto"/>
        <w:ind w:left="0" w:firstLine="709"/>
        <w:contextualSpacing w:val="0"/>
        <w:jc w:val="both"/>
      </w:pPr>
      <w:r w:rsidRPr="00E62682">
        <w:t>оценивать количество возможных вариантов методом перебора;</w:t>
      </w:r>
    </w:p>
    <w:p w:rsidR="00CF6EE9" w:rsidRPr="00E62682" w:rsidRDefault="00CF6EE9" w:rsidP="00E62682">
      <w:pPr>
        <w:pStyle w:val="a4"/>
        <w:numPr>
          <w:ilvl w:val="0"/>
          <w:numId w:val="34"/>
        </w:numPr>
        <w:tabs>
          <w:tab w:val="left" w:pos="1134"/>
        </w:tabs>
        <w:spacing w:line="276" w:lineRule="auto"/>
        <w:ind w:left="0" w:firstLine="709"/>
        <w:contextualSpacing w:val="0"/>
        <w:jc w:val="both"/>
      </w:pPr>
      <w:r w:rsidRPr="00E62682">
        <w:t>иметь представление о роли практически достоверных и маловероятных событий;</w:t>
      </w:r>
    </w:p>
    <w:p w:rsidR="00CF6EE9" w:rsidRPr="00E62682" w:rsidRDefault="00CF6EE9" w:rsidP="00E62682">
      <w:pPr>
        <w:pStyle w:val="a4"/>
        <w:numPr>
          <w:ilvl w:val="0"/>
          <w:numId w:val="34"/>
        </w:numPr>
        <w:tabs>
          <w:tab w:val="left" w:pos="1134"/>
        </w:tabs>
        <w:spacing w:line="276" w:lineRule="auto"/>
        <w:ind w:left="0" w:firstLine="709"/>
        <w:contextualSpacing w:val="0"/>
        <w:jc w:val="both"/>
      </w:pPr>
      <w:r w:rsidRPr="00E62682">
        <w:t xml:space="preserve">сравнивать </w:t>
      </w:r>
      <w:r w:rsidRPr="00E62682">
        <w:rPr>
          <w:rStyle w:val="dash041e0431044b0447043d044b0439char1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Pr="00E62682">
        <w:t xml:space="preserve">; 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оценивать вероятность реальных событий и явлений в несложных ситуациях</w:t>
      </w:r>
    </w:p>
    <w:p w:rsidR="00CF6EE9" w:rsidRPr="00E62682" w:rsidRDefault="00CF6EE9" w:rsidP="00E62682">
      <w:pPr>
        <w:spacing w:after="0"/>
        <w:rPr>
          <w:rFonts w:ascii="Times New Roman" w:hAnsi="Times New Roman"/>
          <w:b/>
          <w:bCs/>
          <w:sz w:val="24"/>
          <w:szCs w:val="24"/>
        </w:rPr>
      </w:pPr>
      <w:r w:rsidRPr="00E62682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contextualSpacing w:val="0"/>
        <w:jc w:val="both"/>
      </w:pPr>
      <w:r w:rsidRPr="00E62682">
        <w:t>Решать несложные сюжетные задачи разных типов на все арифметические действия;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contextualSpacing w:val="0"/>
      </w:pPr>
      <w:r w:rsidRPr="00E62682">
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contextualSpacing w:val="0"/>
        <w:jc w:val="both"/>
      </w:pPr>
      <w:r w:rsidRPr="00E62682"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contextualSpacing w:val="0"/>
        <w:jc w:val="both"/>
      </w:pPr>
      <w:r w:rsidRPr="00E62682">
        <w:t xml:space="preserve">составлять план решения задачи; 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contextualSpacing w:val="0"/>
        <w:jc w:val="both"/>
      </w:pPr>
      <w:r w:rsidRPr="00E62682">
        <w:t>выделять этапы решения задачи;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contextualSpacing w:val="0"/>
        <w:jc w:val="both"/>
      </w:pPr>
      <w:r w:rsidRPr="00E62682">
        <w:t>интерпретировать вычислительные результаты в задаче, исследовать полученное решение задачи;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contextualSpacing w:val="0"/>
        <w:jc w:val="both"/>
      </w:pPr>
      <w:r w:rsidRPr="00E62682">
        <w:t>знать различие скоростей объекта в стоячей воде, против течения и по течению реки;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jc w:val="both"/>
      </w:pPr>
      <w:r w:rsidRPr="00E62682">
        <w:t>решать задачи на нахождение части числа и числа по его части;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jc w:val="both"/>
      </w:pPr>
      <w:r w:rsidRPr="00E62682"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jc w:val="both"/>
      </w:pPr>
      <w:r w:rsidRPr="00E62682"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jc w:val="both"/>
      </w:pPr>
      <w:r w:rsidRPr="00E62682">
        <w:t>решать несложные логические задачи методом рассуждений.</w:t>
      </w:r>
    </w:p>
    <w:p w:rsidR="00CF6EE9" w:rsidRPr="00E62682" w:rsidRDefault="00CF6EE9" w:rsidP="00E62682">
      <w:pPr>
        <w:tabs>
          <w:tab w:val="left" w:pos="1134"/>
        </w:tabs>
        <w:spacing w:after="0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F6EE9" w:rsidRPr="00E62682" w:rsidRDefault="00CF6EE9" w:rsidP="00E62682">
      <w:pPr>
        <w:numPr>
          <w:ilvl w:val="0"/>
          <w:numId w:val="41"/>
        </w:numPr>
        <w:tabs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выдвигать гипотезы о возможных предельных значениях искомых в задаче величин (делать прикидку).</w:t>
      </w:r>
    </w:p>
    <w:p w:rsidR="00CF6EE9" w:rsidRPr="00E62682" w:rsidRDefault="00CF6EE9" w:rsidP="00E62682">
      <w:pPr>
        <w:spacing w:after="0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CF6EE9" w:rsidRPr="00E62682" w:rsidRDefault="00CF6EE9" w:rsidP="00E62682">
      <w:pPr>
        <w:pStyle w:val="a"/>
        <w:numPr>
          <w:ilvl w:val="0"/>
          <w:numId w:val="38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Оперировать на базовом уровне понятиями геометрических фигур;</w:t>
      </w:r>
    </w:p>
    <w:p w:rsidR="00CF6EE9" w:rsidRPr="00E62682" w:rsidRDefault="00CF6EE9" w:rsidP="00E62682">
      <w:pPr>
        <w:pStyle w:val="a"/>
        <w:numPr>
          <w:ilvl w:val="0"/>
          <w:numId w:val="38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извлекать информацию о геометрических фигурах, представленную на чертежах в явном виде;</w:t>
      </w:r>
    </w:p>
    <w:p w:rsidR="00CF6EE9" w:rsidRPr="00E62682" w:rsidRDefault="00CF6EE9" w:rsidP="00E62682">
      <w:pPr>
        <w:pStyle w:val="a"/>
        <w:numPr>
          <w:ilvl w:val="0"/>
          <w:numId w:val="38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применять для решения задач геометрические факты, если условия их применения заданы в явной форме;</w:t>
      </w:r>
    </w:p>
    <w:p w:rsidR="00CF6EE9" w:rsidRPr="00E62682" w:rsidRDefault="00CF6EE9" w:rsidP="00E62682">
      <w:pPr>
        <w:pStyle w:val="a"/>
        <w:numPr>
          <w:ilvl w:val="0"/>
          <w:numId w:val="38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lastRenderedPageBreak/>
        <w:t xml:space="preserve">решать задачи на нахождение геометрических величин по образцам или алгоритмам. </w:t>
      </w:r>
    </w:p>
    <w:p w:rsidR="00CF6EE9" w:rsidRPr="00E62682" w:rsidRDefault="00CF6EE9" w:rsidP="00E62682">
      <w:pPr>
        <w:pStyle w:val="a"/>
        <w:numPr>
          <w:ilvl w:val="0"/>
          <w:numId w:val="0"/>
        </w:numPr>
        <w:tabs>
          <w:tab w:val="left" w:pos="1134"/>
        </w:tabs>
        <w:spacing w:line="276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F6EE9" w:rsidRPr="00E62682" w:rsidRDefault="00CF6EE9" w:rsidP="00E62682">
      <w:pPr>
        <w:numPr>
          <w:ilvl w:val="0"/>
          <w:numId w:val="39"/>
        </w:numPr>
        <w:tabs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использовать свойства геометрических фигур для решения типовых задач, возникающих в ситуациях повседневной жизни, задач практического содержания.</w:t>
      </w:r>
    </w:p>
    <w:p w:rsidR="00CF6EE9" w:rsidRPr="00E62682" w:rsidRDefault="00CF6EE9" w:rsidP="00E62682">
      <w:pPr>
        <w:spacing w:after="0"/>
        <w:rPr>
          <w:rFonts w:ascii="Times New Roman" w:hAnsi="Times New Roman"/>
          <w:b/>
          <w:bCs/>
          <w:sz w:val="24"/>
          <w:szCs w:val="24"/>
        </w:rPr>
      </w:pPr>
      <w:r w:rsidRPr="00E62682">
        <w:rPr>
          <w:rFonts w:ascii="Times New Roman" w:hAnsi="Times New Roman"/>
          <w:b/>
          <w:bCs/>
          <w:sz w:val="24"/>
          <w:szCs w:val="24"/>
        </w:rPr>
        <w:t>Отношения</w:t>
      </w:r>
    </w:p>
    <w:p w:rsidR="00CF6EE9" w:rsidRPr="00E62682" w:rsidRDefault="00CF6EE9" w:rsidP="00E62682">
      <w:pPr>
        <w:numPr>
          <w:ilvl w:val="0"/>
          <w:numId w:val="3"/>
        </w:numPr>
        <w:tabs>
          <w:tab w:val="left" w:pos="34"/>
          <w:tab w:val="left" w:pos="1134"/>
        </w:tabs>
        <w:spacing w:after="0"/>
        <w:ind w:left="0" w:firstLine="709"/>
        <w:rPr>
          <w:rFonts w:ascii="Times New Roman" w:hAnsi="Times New Roman"/>
          <w:sz w:val="24"/>
          <w:szCs w:val="24"/>
          <w:lang w:eastAsia="ru-RU"/>
        </w:rPr>
      </w:pPr>
      <w:proofErr w:type="gramStart"/>
      <w:r w:rsidRPr="00E62682">
        <w:rPr>
          <w:rFonts w:ascii="Times New Roman" w:hAnsi="Times New Roman"/>
          <w:sz w:val="24"/>
          <w:szCs w:val="24"/>
          <w:lang w:eastAsia="ru-RU"/>
        </w:rPr>
        <w:t>Оперировать на базовом уровне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.</w:t>
      </w:r>
      <w:proofErr w:type="gramEnd"/>
    </w:p>
    <w:p w:rsidR="00CF6EE9" w:rsidRPr="00E62682" w:rsidRDefault="00CF6EE9" w:rsidP="00E62682">
      <w:pPr>
        <w:pStyle w:val="a"/>
        <w:numPr>
          <w:ilvl w:val="0"/>
          <w:numId w:val="0"/>
        </w:numPr>
        <w:tabs>
          <w:tab w:val="left" w:pos="1134"/>
        </w:tabs>
        <w:spacing w:line="276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CF6EE9" w:rsidRPr="00E62682" w:rsidRDefault="00CF6EE9" w:rsidP="00E62682">
      <w:pPr>
        <w:pStyle w:val="a4"/>
        <w:numPr>
          <w:ilvl w:val="0"/>
          <w:numId w:val="3"/>
        </w:numPr>
        <w:tabs>
          <w:tab w:val="left" w:pos="34"/>
          <w:tab w:val="left" w:pos="1134"/>
        </w:tabs>
        <w:spacing w:line="276" w:lineRule="auto"/>
        <w:ind w:left="0" w:firstLine="709"/>
        <w:jc w:val="both"/>
      </w:pPr>
      <w:r w:rsidRPr="00E62682">
        <w:t>использовать отношения для решения простейших задач, возникающих в реальной жизни.</w:t>
      </w:r>
    </w:p>
    <w:p w:rsidR="00CF6EE9" w:rsidRPr="00E62682" w:rsidRDefault="00CF6EE9" w:rsidP="00E62682">
      <w:pPr>
        <w:spacing w:after="0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применять формулы периметра, площади и объёма, площади поверхности отдельных многогранников при вычислениях, когда все данные имеются в условии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применять теорему Пифагора, базовые тригонометрические соотношения для вычисления длин, расстояний, площадей в простейших случаях.</w:t>
      </w:r>
    </w:p>
    <w:p w:rsidR="00CF6EE9" w:rsidRPr="00E62682" w:rsidRDefault="00CF6EE9" w:rsidP="00E62682">
      <w:pPr>
        <w:tabs>
          <w:tab w:val="left" w:pos="1134"/>
        </w:tabs>
        <w:spacing w:after="0"/>
        <w:ind w:firstLine="709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F6EE9" w:rsidRPr="00E62682" w:rsidRDefault="00CF6EE9" w:rsidP="00E62682">
      <w:pPr>
        <w:pStyle w:val="a"/>
        <w:numPr>
          <w:ilvl w:val="0"/>
          <w:numId w:val="7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</w:t>
      </w:r>
    </w:p>
    <w:p w:rsidR="00CF6EE9" w:rsidRPr="00E62682" w:rsidRDefault="00CF6EE9" w:rsidP="00E62682">
      <w:pPr>
        <w:spacing w:after="0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Геометрические построения</w:t>
      </w:r>
    </w:p>
    <w:p w:rsidR="00CF6EE9" w:rsidRPr="00E62682" w:rsidRDefault="00CF6EE9" w:rsidP="00E62682">
      <w:pPr>
        <w:numPr>
          <w:ilvl w:val="0"/>
          <w:numId w:val="6"/>
        </w:numPr>
        <w:tabs>
          <w:tab w:val="left" w:pos="0"/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E62682">
        <w:rPr>
          <w:rFonts w:ascii="Times New Roman" w:hAnsi="Times New Roman"/>
          <w:sz w:val="24"/>
          <w:szCs w:val="24"/>
          <w:lang w:eastAsia="ru-RU"/>
        </w:rPr>
        <w:t>Изображать типовые плоские фигуры и фигуры в пространстве от руки и с помощью инструментов.</w:t>
      </w:r>
    </w:p>
    <w:p w:rsidR="00CF6EE9" w:rsidRPr="00E62682" w:rsidRDefault="00CF6EE9" w:rsidP="00E62682">
      <w:pPr>
        <w:pStyle w:val="a"/>
        <w:numPr>
          <w:ilvl w:val="0"/>
          <w:numId w:val="0"/>
        </w:numPr>
        <w:tabs>
          <w:tab w:val="left" w:pos="1134"/>
        </w:tabs>
        <w:spacing w:line="276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F6EE9" w:rsidRPr="00E62682" w:rsidRDefault="00CF6EE9" w:rsidP="00E62682">
      <w:pPr>
        <w:numPr>
          <w:ilvl w:val="0"/>
          <w:numId w:val="6"/>
        </w:numPr>
        <w:tabs>
          <w:tab w:val="left" w:pos="0"/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E62682">
        <w:rPr>
          <w:rFonts w:ascii="Times New Roman" w:hAnsi="Times New Roman"/>
          <w:sz w:val="24"/>
          <w:szCs w:val="24"/>
        </w:rPr>
        <w:t>выполнять простейшие построения на местности, необходимые в реальной жизни</w:t>
      </w:r>
    </w:p>
    <w:p w:rsidR="00CF6EE9" w:rsidRPr="00E62682" w:rsidRDefault="00CF6EE9" w:rsidP="00E62682">
      <w:pPr>
        <w:spacing w:after="0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Геометрические преобразования</w:t>
      </w:r>
    </w:p>
    <w:p w:rsidR="00CF6EE9" w:rsidRPr="00E62682" w:rsidRDefault="00CF6EE9" w:rsidP="00E62682">
      <w:pPr>
        <w:pStyle w:val="a"/>
        <w:numPr>
          <w:ilvl w:val="0"/>
          <w:numId w:val="36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Строить фигуру, симметричную данной фигуре относительно оси и точки.</w:t>
      </w:r>
    </w:p>
    <w:p w:rsidR="00CF6EE9" w:rsidRPr="00E62682" w:rsidRDefault="00CF6EE9" w:rsidP="00E62682">
      <w:pPr>
        <w:tabs>
          <w:tab w:val="left" w:pos="1134"/>
        </w:tabs>
        <w:spacing w:after="0"/>
        <w:ind w:firstLine="709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F6EE9" w:rsidRPr="00E62682" w:rsidRDefault="00CF6EE9" w:rsidP="00E62682">
      <w:pPr>
        <w:pStyle w:val="a"/>
        <w:numPr>
          <w:ilvl w:val="0"/>
          <w:numId w:val="36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распознавать движение объектов в окружающем мире;</w:t>
      </w:r>
    </w:p>
    <w:p w:rsidR="00CF6EE9" w:rsidRPr="00E62682" w:rsidRDefault="00CF6EE9" w:rsidP="00E62682">
      <w:pPr>
        <w:pStyle w:val="a"/>
        <w:numPr>
          <w:ilvl w:val="0"/>
          <w:numId w:val="36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распознавать симметричные фигуры в окружающем мире</w:t>
      </w:r>
    </w:p>
    <w:p w:rsidR="00CF6EE9" w:rsidRPr="00E62682" w:rsidRDefault="00CF6EE9" w:rsidP="00E62682">
      <w:pPr>
        <w:spacing w:after="0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Векторы и координаты на плоскости</w:t>
      </w:r>
    </w:p>
    <w:p w:rsidR="00CF6EE9" w:rsidRPr="00E62682" w:rsidRDefault="00CF6EE9" w:rsidP="00E62682">
      <w:pPr>
        <w:pStyle w:val="a"/>
        <w:numPr>
          <w:ilvl w:val="0"/>
          <w:numId w:val="35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Оперировать на базовом уровне понятиями вектор, сумма векторов, произведение вектора на число, координаты на плоскости;</w:t>
      </w:r>
    </w:p>
    <w:p w:rsidR="00CF6EE9" w:rsidRPr="00E62682" w:rsidRDefault="00CF6EE9" w:rsidP="00E62682">
      <w:pPr>
        <w:pStyle w:val="a"/>
        <w:numPr>
          <w:ilvl w:val="0"/>
          <w:numId w:val="35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определять приближённо координаты точки по её изображению на координатной плоскости.</w:t>
      </w:r>
    </w:p>
    <w:p w:rsidR="00CF6EE9" w:rsidRPr="00E62682" w:rsidRDefault="00CF6EE9" w:rsidP="00E62682">
      <w:pPr>
        <w:pStyle w:val="a"/>
        <w:numPr>
          <w:ilvl w:val="0"/>
          <w:numId w:val="0"/>
        </w:numPr>
        <w:tabs>
          <w:tab w:val="left" w:pos="1134"/>
        </w:tabs>
        <w:spacing w:line="276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CF6EE9" w:rsidRPr="00E62682" w:rsidRDefault="00CF6EE9" w:rsidP="00E62682">
      <w:pPr>
        <w:pStyle w:val="a"/>
        <w:numPr>
          <w:ilvl w:val="0"/>
          <w:numId w:val="35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использовать векторы для решения простейших задач на определение скорости относительного движения</w:t>
      </w:r>
    </w:p>
    <w:p w:rsidR="00CF6EE9" w:rsidRPr="00E62682" w:rsidRDefault="00CF6EE9" w:rsidP="00E62682">
      <w:pPr>
        <w:spacing w:after="0"/>
        <w:rPr>
          <w:rFonts w:ascii="Times New Roman" w:hAnsi="Times New Roman"/>
          <w:b/>
          <w:bCs/>
          <w:sz w:val="24"/>
          <w:szCs w:val="24"/>
        </w:rPr>
      </w:pPr>
      <w:r w:rsidRPr="00E62682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CF6EE9" w:rsidRPr="00E62682" w:rsidRDefault="00CF6EE9" w:rsidP="00E62682">
      <w:pPr>
        <w:numPr>
          <w:ilvl w:val="0"/>
          <w:numId w:val="40"/>
        </w:numPr>
        <w:tabs>
          <w:tab w:val="left" w:pos="34"/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E62682">
        <w:rPr>
          <w:rFonts w:ascii="Times New Roman" w:hAnsi="Times New Roman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CF6EE9" w:rsidRPr="00E62682" w:rsidRDefault="00CF6EE9" w:rsidP="00E62682">
      <w:pPr>
        <w:numPr>
          <w:ilvl w:val="0"/>
          <w:numId w:val="40"/>
        </w:numPr>
        <w:tabs>
          <w:tab w:val="left" w:pos="34"/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E62682">
        <w:rPr>
          <w:rFonts w:ascii="Times New Roman" w:hAnsi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;</w:t>
      </w:r>
    </w:p>
    <w:p w:rsidR="00CF6EE9" w:rsidRPr="00E62682" w:rsidRDefault="00CF6EE9" w:rsidP="00E62682">
      <w:pPr>
        <w:numPr>
          <w:ilvl w:val="0"/>
          <w:numId w:val="40"/>
        </w:numPr>
        <w:tabs>
          <w:tab w:val="left" w:pos="34"/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E62682">
        <w:rPr>
          <w:rFonts w:ascii="Times New Roman" w:hAnsi="Times New Roman"/>
          <w:sz w:val="24"/>
          <w:szCs w:val="24"/>
        </w:rPr>
        <w:lastRenderedPageBreak/>
        <w:t>понимать роль математики в развитии России</w:t>
      </w:r>
    </w:p>
    <w:p w:rsidR="00CF6EE9" w:rsidRPr="00E62682" w:rsidRDefault="00CF6EE9" w:rsidP="00E62682">
      <w:pPr>
        <w:spacing w:after="0"/>
        <w:rPr>
          <w:rFonts w:ascii="Times New Roman" w:hAnsi="Times New Roman"/>
          <w:b/>
          <w:bCs/>
          <w:sz w:val="24"/>
          <w:szCs w:val="24"/>
        </w:rPr>
      </w:pPr>
      <w:r w:rsidRPr="00E62682">
        <w:rPr>
          <w:rFonts w:ascii="Times New Roman" w:hAnsi="Times New Roman"/>
          <w:b/>
          <w:bCs/>
          <w:sz w:val="24"/>
          <w:szCs w:val="24"/>
        </w:rPr>
        <w:t xml:space="preserve">Методы математики </w:t>
      </w:r>
    </w:p>
    <w:p w:rsidR="00CF6EE9" w:rsidRPr="00E62682" w:rsidRDefault="00CF6EE9" w:rsidP="00E62682">
      <w:pPr>
        <w:numPr>
          <w:ilvl w:val="0"/>
          <w:numId w:val="40"/>
        </w:numPr>
        <w:tabs>
          <w:tab w:val="left" w:pos="34"/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E62682">
        <w:rPr>
          <w:rFonts w:ascii="Times New Roman" w:hAnsi="Times New Roman"/>
          <w:sz w:val="24"/>
          <w:szCs w:val="24"/>
          <w:lang w:eastAsia="ru-RU"/>
        </w:rPr>
        <w:t xml:space="preserve">Выбирать подходящий изученный метод для </w:t>
      </w:r>
      <w:proofErr w:type="gramStart"/>
      <w:r w:rsidRPr="00E62682">
        <w:rPr>
          <w:rFonts w:ascii="Times New Roman" w:hAnsi="Times New Roman"/>
          <w:sz w:val="24"/>
          <w:szCs w:val="24"/>
          <w:lang w:eastAsia="ru-RU"/>
        </w:rPr>
        <w:t>решении</w:t>
      </w:r>
      <w:proofErr w:type="gramEnd"/>
      <w:r w:rsidRPr="00E62682">
        <w:rPr>
          <w:rFonts w:ascii="Times New Roman" w:hAnsi="Times New Roman"/>
          <w:sz w:val="24"/>
          <w:szCs w:val="24"/>
          <w:lang w:eastAsia="ru-RU"/>
        </w:rPr>
        <w:t xml:space="preserve"> изученных типов математических задач;</w:t>
      </w:r>
    </w:p>
    <w:p w:rsidR="00CF6EE9" w:rsidRPr="00E62682" w:rsidRDefault="00CF6EE9" w:rsidP="00E62682">
      <w:pPr>
        <w:numPr>
          <w:ilvl w:val="0"/>
          <w:numId w:val="40"/>
        </w:numPr>
        <w:tabs>
          <w:tab w:val="left" w:pos="34"/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E62682">
        <w:rPr>
          <w:rFonts w:ascii="Times New Roman" w:hAnsi="Times New Roman"/>
          <w:sz w:val="24"/>
          <w:szCs w:val="24"/>
          <w:lang w:eastAsia="ru-RU"/>
        </w:rPr>
        <w:t>Приводить примеры математических закономерностей в окружающей действительности и произведениях искусства.</w:t>
      </w:r>
    </w:p>
    <w:p w:rsidR="00CF6EE9" w:rsidRPr="00E62682" w:rsidRDefault="00CF6EE9" w:rsidP="00E62682">
      <w:pPr>
        <w:pStyle w:val="3"/>
        <w:spacing w:before="0"/>
        <w:rPr>
          <w:rFonts w:ascii="Times New Roman" w:hAnsi="Times New Roman" w:cs="Times New Roman"/>
          <w:color w:val="auto"/>
          <w:sz w:val="24"/>
          <w:szCs w:val="24"/>
        </w:rPr>
      </w:pPr>
      <w:bookmarkStart w:id="153" w:name="_Toc284662722"/>
      <w:bookmarkStart w:id="154" w:name="_Toc284663348"/>
    </w:p>
    <w:p w:rsidR="00CF6EE9" w:rsidRPr="00E62682" w:rsidRDefault="00CF6EE9" w:rsidP="00662069">
      <w:pPr>
        <w:pStyle w:val="3"/>
        <w:spacing w:before="0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E62682">
        <w:rPr>
          <w:rFonts w:ascii="Times New Roman" w:hAnsi="Times New Roman" w:cs="Times New Roman"/>
          <w:color w:val="auto"/>
          <w:sz w:val="24"/>
          <w:szCs w:val="24"/>
        </w:rPr>
        <w:t>Выпускник получит возможность научиться в 7-9 классах для обеспечения возможности успешного продолжения образования на базовом уровн</w:t>
      </w:r>
      <w:bookmarkEnd w:id="153"/>
      <w:bookmarkEnd w:id="154"/>
      <w:r w:rsidR="00662069">
        <w:rPr>
          <w:rFonts w:ascii="Times New Roman" w:hAnsi="Times New Roman" w:cs="Times New Roman"/>
          <w:color w:val="auto"/>
          <w:sz w:val="24"/>
          <w:szCs w:val="24"/>
        </w:rPr>
        <w:t>е и углублённом уровнях</w:t>
      </w:r>
    </w:p>
    <w:p w:rsidR="00CF6EE9" w:rsidRPr="00E62682" w:rsidRDefault="00CF6EE9" w:rsidP="00E62682">
      <w:pPr>
        <w:spacing w:after="0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CF6EE9" w:rsidRPr="00E62682" w:rsidRDefault="00CF6EE9" w:rsidP="00E62682">
      <w:pPr>
        <w:pStyle w:val="a4"/>
        <w:numPr>
          <w:ilvl w:val="0"/>
          <w:numId w:val="5"/>
        </w:numPr>
        <w:tabs>
          <w:tab w:val="left" w:pos="1134"/>
        </w:tabs>
        <w:spacing w:line="276" w:lineRule="auto"/>
        <w:ind w:left="0" w:firstLine="709"/>
        <w:jc w:val="both"/>
      </w:pPr>
      <w:proofErr w:type="gramStart"/>
      <w:r w:rsidRPr="00E62682">
        <w:t>Оперировать</w:t>
      </w:r>
      <w:r w:rsidRPr="00E62682">
        <w:rPr>
          <w:rStyle w:val="a8"/>
        </w:rPr>
        <w:footnoteReference w:id="2"/>
      </w:r>
      <w:r w:rsidRPr="00E62682">
        <w:t xml:space="preserve">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  <w:proofErr w:type="gramEnd"/>
    </w:p>
    <w:p w:rsidR="00CF6EE9" w:rsidRPr="00E62682" w:rsidRDefault="00CF6EE9" w:rsidP="00E62682">
      <w:pPr>
        <w:pStyle w:val="a4"/>
        <w:numPr>
          <w:ilvl w:val="0"/>
          <w:numId w:val="5"/>
        </w:numPr>
        <w:tabs>
          <w:tab w:val="left" w:pos="1134"/>
        </w:tabs>
        <w:spacing w:line="276" w:lineRule="auto"/>
        <w:ind w:left="0" w:firstLine="709"/>
        <w:jc w:val="both"/>
      </w:pPr>
      <w:r w:rsidRPr="00E62682">
        <w:t>изображать множества и отношение множеств с помощью кругов Эйлера;</w:t>
      </w:r>
    </w:p>
    <w:p w:rsidR="00CF6EE9" w:rsidRPr="00E62682" w:rsidRDefault="00CF6EE9" w:rsidP="00E62682">
      <w:pPr>
        <w:pStyle w:val="a4"/>
        <w:numPr>
          <w:ilvl w:val="0"/>
          <w:numId w:val="5"/>
        </w:numPr>
        <w:tabs>
          <w:tab w:val="left" w:pos="1134"/>
        </w:tabs>
        <w:spacing w:line="276" w:lineRule="auto"/>
        <w:ind w:left="0" w:firstLine="709"/>
        <w:jc w:val="both"/>
      </w:pPr>
      <w:r w:rsidRPr="00E62682">
        <w:t xml:space="preserve">определять принадлежность элемента множеству, объединению и пересечению множеств; </w:t>
      </w:r>
    </w:p>
    <w:p w:rsidR="00CF6EE9" w:rsidRPr="00E62682" w:rsidRDefault="00CF6EE9" w:rsidP="00E62682">
      <w:pPr>
        <w:pStyle w:val="a4"/>
        <w:numPr>
          <w:ilvl w:val="0"/>
          <w:numId w:val="5"/>
        </w:numPr>
        <w:tabs>
          <w:tab w:val="left" w:pos="1134"/>
        </w:tabs>
        <w:spacing w:line="276" w:lineRule="auto"/>
        <w:ind w:left="0" w:firstLine="709"/>
        <w:jc w:val="both"/>
      </w:pPr>
      <w:r w:rsidRPr="00E62682">
        <w:t>задавать множество с помощью перечисления элементов, словесного описания;</w:t>
      </w:r>
    </w:p>
    <w:p w:rsidR="00CF6EE9" w:rsidRPr="00E62682" w:rsidRDefault="00CF6EE9" w:rsidP="00E62682">
      <w:pPr>
        <w:pStyle w:val="a4"/>
        <w:numPr>
          <w:ilvl w:val="0"/>
          <w:numId w:val="5"/>
        </w:numPr>
        <w:tabs>
          <w:tab w:val="left" w:pos="1134"/>
        </w:tabs>
        <w:spacing w:line="276" w:lineRule="auto"/>
        <w:ind w:left="0" w:firstLine="709"/>
      </w:pPr>
      <w:proofErr w:type="gramStart"/>
      <w:r w:rsidRPr="00E62682"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  <w:proofErr w:type="gramEnd"/>
    </w:p>
    <w:p w:rsidR="00CF6EE9" w:rsidRPr="00E62682" w:rsidRDefault="00CF6EE9" w:rsidP="00E62682">
      <w:pPr>
        <w:pStyle w:val="a4"/>
        <w:numPr>
          <w:ilvl w:val="0"/>
          <w:numId w:val="5"/>
        </w:numPr>
        <w:tabs>
          <w:tab w:val="left" w:pos="1134"/>
        </w:tabs>
        <w:spacing w:line="276" w:lineRule="auto"/>
        <w:ind w:left="0" w:firstLine="709"/>
        <w:jc w:val="both"/>
      </w:pPr>
      <w:r w:rsidRPr="00E62682">
        <w:t>строить высказывания, отрицания высказываний.</w:t>
      </w:r>
    </w:p>
    <w:p w:rsidR="00CF6EE9" w:rsidRPr="00E62682" w:rsidRDefault="00CF6EE9" w:rsidP="00E62682">
      <w:pPr>
        <w:tabs>
          <w:tab w:val="left" w:pos="1134"/>
        </w:tabs>
        <w:spacing w:after="0"/>
        <w:ind w:firstLine="709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строить цепочки умозаключений на основе использования правил логики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</w:t>
      </w:r>
    </w:p>
    <w:p w:rsidR="00CF6EE9" w:rsidRPr="00E62682" w:rsidRDefault="00CF6EE9" w:rsidP="00E62682">
      <w:pPr>
        <w:spacing w:after="0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Числа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contextualSpacing w:val="0"/>
        <w:jc w:val="both"/>
      </w:pPr>
      <w:proofErr w:type="gramStart"/>
      <w:r w:rsidRPr="00E62682"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  <w:proofErr w:type="gramEnd"/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contextualSpacing w:val="0"/>
        <w:jc w:val="both"/>
      </w:pPr>
      <w:r w:rsidRPr="00E62682">
        <w:t>понимать и объяснять смысл позиционной записи натурального числа;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contextualSpacing w:val="0"/>
        <w:jc w:val="both"/>
      </w:pPr>
      <w:r w:rsidRPr="00E62682">
        <w:t>выполнять вычисления, в том числе с использованием приёмов рациональных вычислений;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contextualSpacing w:val="0"/>
        <w:jc w:val="both"/>
      </w:pPr>
      <w:r w:rsidRPr="00E62682">
        <w:t>выполнять округление рациональных чисел с заданной точностью;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contextualSpacing w:val="0"/>
        <w:jc w:val="both"/>
      </w:pPr>
      <w:r w:rsidRPr="00E62682">
        <w:t>сравнивать рациональные и иррациональные числа;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contextualSpacing w:val="0"/>
        <w:jc w:val="both"/>
      </w:pPr>
      <w:r w:rsidRPr="00E62682">
        <w:t>представлять рациональное число в виде десятичной дроби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contextualSpacing w:val="0"/>
        <w:jc w:val="both"/>
      </w:pPr>
      <w:r w:rsidRPr="00E62682">
        <w:t>упорядочивать числа, записанные в виде обыкновенной и десятичной дроби;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contextualSpacing w:val="0"/>
        <w:jc w:val="both"/>
      </w:pPr>
      <w:r w:rsidRPr="00E62682">
        <w:t>находить НОД и НОК чисел и использовать их при решении задач.</w:t>
      </w:r>
    </w:p>
    <w:p w:rsidR="00CF6EE9" w:rsidRPr="00E62682" w:rsidRDefault="00CF6EE9" w:rsidP="00E62682">
      <w:pPr>
        <w:tabs>
          <w:tab w:val="left" w:pos="1134"/>
        </w:tabs>
        <w:spacing w:after="0"/>
        <w:ind w:firstLine="709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lastRenderedPageBreak/>
        <w:t>выполнять сравнение результатов вычислений при решении практических задач, в том числе приближенных вычислений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записывать и округлять числовые значения реальных величин с использованием разных систем измерения</w:t>
      </w:r>
    </w:p>
    <w:p w:rsidR="00CF6EE9" w:rsidRPr="00E62682" w:rsidRDefault="00CF6EE9" w:rsidP="00E62682">
      <w:pPr>
        <w:spacing w:after="0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Тождественные преобразования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Оперировать понятиями степени с натуральным показателем, степени с целым отрицательным показателем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proofErr w:type="gramStart"/>
      <w:r w:rsidRPr="00E62682">
        <w:rPr>
          <w:rFonts w:ascii="Times New Roman" w:hAnsi="Times New Roman"/>
          <w:sz w:val="24"/>
          <w:szCs w:val="24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  <w:proofErr w:type="gramEnd"/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выделять квадрат суммы и разности одночленов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раскладывать на множители квадратный   трёхчлен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выполнять преобразования выражений, содержащих квадратные корни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выполнять преобразования выражений, содержащих модуль.</w:t>
      </w:r>
    </w:p>
    <w:p w:rsidR="00CF6EE9" w:rsidRPr="00E62682" w:rsidRDefault="00CF6EE9" w:rsidP="00E62682">
      <w:pPr>
        <w:tabs>
          <w:tab w:val="left" w:pos="1134"/>
        </w:tabs>
        <w:spacing w:after="0"/>
        <w:ind w:firstLine="709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F6EE9" w:rsidRPr="00E62682" w:rsidRDefault="00CF6EE9" w:rsidP="00E62682">
      <w:pPr>
        <w:pStyle w:val="a"/>
        <w:numPr>
          <w:ilvl w:val="0"/>
          <w:numId w:val="42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CF6EE9" w:rsidRPr="00E62682" w:rsidRDefault="00CF6EE9" w:rsidP="00E62682">
      <w:pPr>
        <w:pStyle w:val="a"/>
        <w:numPr>
          <w:ilvl w:val="0"/>
          <w:numId w:val="42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выполнять преобразования алгебраических выражений при решении задач других учебных предметов </w:t>
      </w:r>
    </w:p>
    <w:p w:rsidR="00CF6EE9" w:rsidRPr="00E62682" w:rsidRDefault="00CF6EE9" w:rsidP="00E62682">
      <w:pPr>
        <w:spacing w:after="0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proofErr w:type="gramStart"/>
      <w:r w:rsidRPr="00E62682">
        <w:rPr>
          <w:rFonts w:ascii="Times New Roman" w:hAnsi="Times New Roman"/>
          <w:sz w:val="24"/>
          <w:szCs w:val="24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  <w:proofErr w:type="gramEnd"/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решать линейные уравнения и уравнения, сводимые к </w:t>
      </w:r>
      <w:proofErr w:type="gramStart"/>
      <w:r w:rsidRPr="00E62682">
        <w:rPr>
          <w:rFonts w:ascii="Times New Roman" w:hAnsi="Times New Roman"/>
          <w:sz w:val="24"/>
          <w:szCs w:val="24"/>
        </w:rPr>
        <w:t>линейным</w:t>
      </w:r>
      <w:proofErr w:type="gramEnd"/>
      <w:r w:rsidRPr="00E62682">
        <w:rPr>
          <w:rFonts w:ascii="Times New Roman" w:hAnsi="Times New Roman"/>
          <w:sz w:val="24"/>
          <w:szCs w:val="24"/>
        </w:rPr>
        <w:t xml:space="preserve"> с помощью тождественных преобразований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решать квадратные уравнения и уравнения, сводимые к </w:t>
      </w:r>
      <w:proofErr w:type="gramStart"/>
      <w:r w:rsidRPr="00E62682">
        <w:rPr>
          <w:rFonts w:ascii="Times New Roman" w:hAnsi="Times New Roman"/>
          <w:sz w:val="24"/>
          <w:szCs w:val="24"/>
        </w:rPr>
        <w:t>квадратным</w:t>
      </w:r>
      <w:proofErr w:type="gramEnd"/>
      <w:r w:rsidRPr="00E62682">
        <w:rPr>
          <w:rFonts w:ascii="Times New Roman" w:hAnsi="Times New Roman"/>
          <w:sz w:val="24"/>
          <w:szCs w:val="24"/>
        </w:rPr>
        <w:t xml:space="preserve"> с помощью тождественных преобразований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решать дробно-линейные уравнения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решать простейши</w:t>
      </w:r>
      <w:r w:rsidR="00D622DF">
        <w:rPr>
          <w:rFonts w:ascii="Times New Roman" w:hAnsi="Times New Roman"/>
          <w:sz w:val="24"/>
          <w:szCs w:val="24"/>
        </w:rPr>
        <w:t>е иррациональные уравнения вида</w:t>
      </w:r>
      <w:r w:rsidRPr="00E62682">
        <w:rPr>
          <w:rFonts w:ascii="Times New Roman" w:hAnsi="Times New Roman"/>
          <w:position w:val="-16"/>
          <w:sz w:val="24"/>
          <w:szCs w:val="24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95pt;height:22.6pt" o:ole="">
            <v:imagedata r:id="rId9" o:title=""/>
          </v:shape>
          <o:OLEObject Type="Embed" ProgID="Equation.DSMT4" ShapeID="_x0000_i1025" DrawAspect="Content" ObjectID="_1572173047" r:id="rId10"/>
        </w:object>
      </w:r>
      <w:r w:rsidRPr="00E62682">
        <w:rPr>
          <w:rFonts w:ascii="Times New Roman" w:hAnsi="Times New Roman"/>
          <w:sz w:val="24"/>
          <w:szCs w:val="24"/>
        </w:rPr>
        <w:t xml:space="preserve">, </w:t>
      </w:r>
      <w:r w:rsidRPr="00E62682">
        <w:rPr>
          <w:rFonts w:ascii="Times New Roman" w:hAnsi="Times New Roman"/>
          <w:position w:val="-16"/>
          <w:sz w:val="24"/>
          <w:szCs w:val="24"/>
        </w:rPr>
        <w:object w:dxaOrig="1680" w:dyaOrig="460">
          <v:shape id="_x0000_i1026" type="#_x0000_t75" style="width:83.7pt;height:22.6pt" o:ole="">
            <v:imagedata r:id="rId11" o:title=""/>
          </v:shape>
          <o:OLEObject Type="Embed" ProgID="Equation.DSMT4" ShapeID="_x0000_i1026" DrawAspect="Content" ObjectID="_1572173048" r:id="rId12"/>
        </w:object>
      </w:r>
      <w:r w:rsidR="00D622DF">
        <w:rPr>
          <w:rFonts w:ascii="Times New Roman" w:hAnsi="Times New Roman"/>
          <w:position w:val="-16"/>
          <w:sz w:val="24"/>
          <w:szCs w:val="24"/>
        </w:rPr>
        <w:t>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решать уравнения вида</w:t>
      </w:r>
      <w:r w:rsidRPr="00E62682">
        <w:rPr>
          <w:rFonts w:ascii="Times New Roman" w:hAnsi="Times New Roman"/>
          <w:position w:val="-6"/>
          <w:sz w:val="24"/>
          <w:szCs w:val="24"/>
        </w:rPr>
        <w:object w:dxaOrig="700" w:dyaOrig="360">
          <v:shape id="_x0000_i1027" type="#_x0000_t75" style="width:36pt;height:18.4pt" o:ole="">
            <v:imagedata r:id="rId13" o:title=""/>
          </v:shape>
          <o:OLEObject Type="Embed" ProgID="Equation.DSMT4" ShapeID="_x0000_i1027" DrawAspect="Content" ObjectID="_1572173049" r:id="rId14"/>
        </w:object>
      </w:r>
      <w:r w:rsidRPr="00E62682">
        <w:rPr>
          <w:rFonts w:ascii="Times New Roman" w:hAnsi="Times New Roman"/>
          <w:sz w:val="24"/>
          <w:szCs w:val="24"/>
        </w:rPr>
        <w:t>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решать уравнения способом разложения на множители и замены переменной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lastRenderedPageBreak/>
        <w:t>использовать метод интервалов для решения целых и дробно-рациональных неравенств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решать линейные уравнения и неравенства с параметрами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решать несложные квадратные уравнения с параметром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решать несложные системы линейных уравнений с параметрами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решать несложные уравнения в целых числах.</w:t>
      </w:r>
    </w:p>
    <w:p w:rsidR="00CF6EE9" w:rsidRPr="00E62682" w:rsidRDefault="00CF6EE9" w:rsidP="00E62682">
      <w:pPr>
        <w:tabs>
          <w:tab w:val="left" w:pos="1134"/>
        </w:tabs>
        <w:spacing w:after="0"/>
        <w:ind w:firstLine="709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составлять и решать линейные и квадратные уравнения, уравнения, к ним сводящиеся, системы линейных уравнений, неравен</w:t>
      </w:r>
      <w:proofErr w:type="gramStart"/>
      <w:r w:rsidRPr="00E62682">
        <w:rPr>
          <w:rFonts w:ascii="Times New Roman" w:hAnsi="Times New Roman"/>
          <w:sz w:val="24"/>
          <w:szCs w:val="24"/>
        </w:rPr>
        <w:t>ств пр</w:t>
      </w:r>
      <w:proofErr w:type="gramEnd"/>
      <w:r w:rsidRPr="00E62682">
        <w:rPr>
          <w:rFonts w:ascii="Times New Roman" w:hAnsi="Times New Roman"/>
          <w:sz w:val="24"/>
          <w:szCs w:val="24"/>
        </w:rPr>
        <w:t>и решении задач других учебных предметов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</w:t>
      </w:r>
      <w:proofErr w:type="gramStart"/>
      <w:r w:rsidRPr="00E62682">
        <w:rPr>
          <w:rFonts w:ascii="Times New Roman" w:hAnsi="Times New Roman"/>
          <w:sz w:val="24"/>
          <w:szCs w:val="24"/>
        </w:rPr>
        <w:t>ств пр</w:t>
      </w:r>
      <w:proofErr w:type="gramEnd"/>
      <w:r w:rsidRPr="00E62682">
        <w:rPr>
          <w:rFonts w:ascii="Times New Roman" w:hAnsi="Times New Roman"/>
          <w:sz w:val="24"/>
          <w:szCs w:val="24"/>
        </w:rPr>
        <w:t>и решении задач других учебных предметов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выбирать соответствующие уравнения, неравенства или их системы, для составления математической модели заданной реальной ситуации или прикладной задачи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</w:t>
      </w:r>
    </w:p>
    <w:p w:rsidR="00CF6EE9" w:rsidRPr="00E62682" w:rsidRDefault="00CF6EE9" w:rsidP="00E62682">
      <w:pPr>
        <w:spacing w:after="0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Функции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</w:r>
      <w:proofErr w:type="spellStart"/>
      <w:r w:rsidRPr="00E62682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E62682">
        <w:rPr>
          <w:rFonts w:ascii="Times New Roman" w:hAnsi="Times New Roman"/>
          <w:sz w:val="24"/>
          <w:szCs w:val="24"/>
        </w:rPr>
        <w:t xml:space="preserve">, монотонность функции, чётность/нечётность функции; </w:t>
      </w:r>
    </w:p>
    <w:p w:rsidR="00CF6EE9" w:rsidRPr="00E62682" w:rsidRDefault="00CF6EE9" w:rsidP="001438ED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строить графики линейной, квадратичной функций, обратной пропорциональности, функции вида: </w:t>
      </w:r>
      <w:r w:rsidRPr="00E62682">
        <w:rPr>
          <w:rFonts w:ascii="Times New Roman" w:hAnsi="Times New Roman"/>
          <w:position w:val="-24"/>
          <w:sz w:val="24"/>
          <w:szCs w:val="24"/>
        </w:rPr>
        <w:object w:dxaOrig="1300" w:dyaOrig="620">
          <v:shape id="_x0000_i1028" type="#_x0000_t75" style="width:64.45pt;height:30.15pt" o:ole="">
            <v:imagedata r:id="rId15" o:title=""/>
          </v:shape>
          <o:OLEObject Type="Embed" ProgID="Equation.DSMT4" ShapeID="_x0000_i1028" DrawAspect="Content" ObjectID="_1572173050" r:id="rId16"/>
        </w:object>
      </w:r>
      <w:r w:rsidRPr="00E62682">
        <w:rPr>
          <w:rFonts w:ascii="Times New Roman" w:hAnsi="Times New Roman"/>
          <w:sz w:val="24"/>
          <w:szCs w:val="24"/>
        </w:rPr>
        <w:t xml:space="preserve">, </w:t>
      </w:r>
      <w:r w:rsidRPr="00E62682">
        <w:rPr>
          <w:rFonts w:ascii="Times New Roman" w:hAnsi="Times New Roman"/>
          <w:position w:val="-10"/>
          <w:sz w:val="24"/>
          <w:szCs w:val="24"/>
        </w:rPr>
        <w:object w:dxaOrig="760" w:dyaOrig="380">
          <v:shape id="_x0000_i1029" type="#_x0000_t75" style="width:40.2pt;height:17.6pt" o:ole="">
            <v:imagedata r:id="rId17" o:title=""/>
          </v:shape>
          <o:OLEObject Type="Embed" ProgID="Equation.DSMT4" ShapeID="_x0000_i1029" DrawAspect="Content" ObjectID="_1572173051" r:id="rId18"/>
        </w:object>
      </w:r>
      <w:r w:rsidR="008668EC" w:rsidRPr="00E62682">
        <w:rPr>
          <w:rFonts w:ascii="Times New Roman" w:hAnsi="Times New Roman"/>
          <w:sz w:val="24"/>
          <w:szCs w:val="24"/>
        </w:rPr>
        <w:fldChar w:fldCharType="begin"/>
      </w:r>
      <w:r w:rsidRPr="00E62682">
        <w:rPr>
          <w:rFonts w:ascii="Times New Roman" w:hAnsi="Times New Roman"/>
          <w:sz w:val="24"/>
          <w:szCs w:val="24"/>
        </w:rPr>
        <w:instrText xml:space="preserve"> QUOTE  </w:instrText>
      </w:r>
      <w:r w:rsidR="008668EC" w:rsidRPr="00E62682">
        <w:rPr>
          <w:rFonts w:ascii="Times New Roman" w:hAnsi="Times New Roman"/>
          <w:sz w:val="24"/>
          <w:szCs w:val="24"/>
        </w:rPr>
        <w:fldChar w:fldCharType="end"/>
      </w:r>
      <w:r w:rsidRPr="00E62682">
        <w:rPr>
          <w:rFonts w:ascii="Times New Roman" w:hAnsi="Times New Roman"/>
          <w:b/>
          <w:bCs/>
          <w:sz w:val="24"/>
          <w:szCs w:val="24"/>
        </w:rPr>
        <w:t>,</w:t>
      </w:r>
      <w:r w:rsidRPr="00E62682">
        <w:rPr>
          <w:rFonts w:ascii="Times New Roman" w:eastAsia="Times New Roman" w:hAnsi="Times New Roman"/>
          <w:bCs/>
          <w:position w:val="-10"/>
          <w:sz w:val="24"/>
          <w:szCs w:val="24"/>
        </w:rPr>
        <w:object w:dxaOrig="760" w:dyaOrig="380">
          <v:shape id="_x0000_i1030" type="#_x0000_t75" style="width:36pt;height:17.6pt" o:ole="">
            <v:imagedata r:id="rId19" o:title=""/>
          </v:shape>
          <o:OLEObject Type="Embed" ProgID="Equation.DSMT4" ShapeID="_x0000_i1030" DrawAspect="Content" ObjectID="_1572173052" r:id="rId20"/>
        </w:object>
      </w:r>
      <w:r w:rsidR="00780810">
        <w:fldChar w:fldCharType="begin"/>
      </w:r>
      <w:r w:rsidR="00780810">
        <w:fldChar w:fldCharType="separate"/>
      </w:r>
      <w:r w:rsidRPr="00E62682">
        <w:rPr>
          <w:rFonts w:ascii="Times New Roman" w:eastAsia="Times New Roman" w:hAnsi="Times New Roman"/>
          <w:noProof/>
          <w:position w:val="-10"/>
          <w:sz w:val="24"/>
          <w:szCs w:val="24"/>
          <w:lang w:eastAsia="ru-RU"/>
        </w:rPr>
        <w:drawing>
          <wp:inline distT="0" distB="0" distL="0" distR="0">
            <wp:extent cx="476250" cy="247650"/>
            <wp:effectExtent l="19050" t="0" r="0" b="0"/>
            <wp:docPr id="73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80810">
        <w:rPr>
          <w:rFonts w:ascii="Times New Roman" w:eastAsia="Times New Roman" w:hAnsi="Times New Roman"/>
          <w:noProof/>
          <w:position w:val="-10"/>
          <w:sz w:val="24"/>
          <w:szCs w:val="24"/>
          <w:lang w:eastAsia="ru-RU"/>
        </w:rPr>
        <w:fldChar w:fldCharType="end"/>
      </w:r>
      <w:r w:rsidRPr="00E62682">
        <w:rPr>
          <w:rFonts w:ascii="Times New Roman" w:hAnsi="Times New Roman"/>
          <w:bCs/>
          <w:sz w:val="24"/>
          <w:szCs w:val="24"/>
        </w:rPr>
        <w:t xml:space="preserve">, </w:t>
      </w:r>
      <w:r w:rsidRPr="00E62682">
        <w:rPr>
          <w:rFonts w:ascii="Times New Roman" w:hAnsi="Times New Roman"/>
          <w:bCs/>
          <w:position w:val="-12"/>
          <w:sz w:val="24"/>
          <w:szCs w:val="24"/>
        </w:rPr>
        <w:object w:dxaOrig="660" w:dyaOrig="380">
          <v:shape id="_x0000_i1031" type="#_x0000_t75" style="width:31.8pt;height:17.6pt" o:ole="">
            <v:imagedata r:id="rId22" o:title=""/>
          </v:shape>
          <o:OLEObject Type="Embed" ProgID="Equation.DSMT4" ShapeID="_x0000_i1031" DrawAspect="Content" ObjectID="_1572173053" r:id="rId23"/>
        </w:object>
      </w:r>
      <w:r w:rsidRPr="00E62682">
        <w:rPr>
          <w:rFonts w:ascii="Times New Roman" w:hAnsi="Times New Roman"/>
          <w:bCs/>
          <w:sz w:val="24"/>
          <w:szCs w:val="24"/>
        </w:rPr>
        <w:t>;</w:t>
      </w:r>
    </w:p>
    <w:p w:rsidR="00CF6EE9" w:rsidRPr="00E62682" w:rsidRDefault="00CF6EE9" w:rsidP="001438ED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на примере квадратичной функции, использовать преобразования графика функции </w:t>
      </w:r>
      <w:r w:rsidRPr="00E62682">
        <w:rPr>
          <w:rFonts w:ascii="Times New Roman" w:hAnsi="Times New Roman"/>
          <w:sz w:val="24"/>
          <w:szCs w:val="24"/>
          <w:lang w:val="en-US"/>
        </w:rPr>
        <w:t>y</w:t>
      </w:r>
      <w:r w:rsidRPr="00E62682">
        <w:rPr>
          <w:rFonts w:ascii="Times New Roman" w:hAnsi="Times New Roman"/>
          <w:sz w:val="24"/>
          <w:szCs w:val="24"/>
        </w:rPr>
        <w:t>=</w:t>
      </w:r>
      <w:r w:rsidRPr="00E62682">
        <w:rPr>
          <w:rFonts w:ascii="Times New Roman" w:hAnsi="Times New Roman"/>
          <w:sz w:val="24"/>
          <w:szCs w:val="24"/>
          <w:lang w:val="en-US"/>
        </w:rPr>
        <w:t>f</w:t>
      </w:r>
      <w:r w:rsidRPr="00E62682">
        <w:rPr>
          <w:rFonts w:ascii="Times New Roman" w:hAnsi="Times New Roman"/>
          <w:sz w:val="24"/>
          <w:szCs w:val="24"/>
        </w:rPr>
        <w:t>(</w:t>
      </w:r>
      <w:r w:rsidRPr="00E62682">
        <w:rPr>
          <w:rFonts w:ascii="Times New Roman" w:hAnsi="Times New Roman"/>
          <w:sz w:val="24"/>
          <w:szCs w:val="24"/>
          <w:lang w:val="en-US"/>
        </w:rPr>
        <w:t>x</w:t>
      </w:r>
      <w:r w:rsidRPr="00E62682">
        <w:rPr>
          <w:rFonts w:ascii="Times New Roman" w:hAnsi="Times New Roman"/>
          <w:sz w:val="24"/>
          <w:szCs w:val="24"/>
        </w:rPr>
        <w:t xml:space="preserve">) для построения графиков функций </w:t>
      </w:r>
      <w:r w:rsidRPr="00E62682">
        <w:rPr>
          <w:rFonts w:ascii="Times New Roman" w:hAnsi="Times New Roman"/>
          <w:position w:val="-12"/>
          <w:sz w:val="24"/>
          <w:szCs w:val="24"/>
        </w:rPr>
        <w:object w:dxaOrig="1780" w:dyaOrig="380">
          <v:shape id="_x0000_i1032" type="#_x0000_t75" style="width:87.05pt;height:17.6pt" o:ole="">
            <v:imagedata r:id="rId24" o:title=""/>
          </v:shape>
          <o:OLEObject Type="Embed" ProgID="Equation.DSMT4" ShapeID="_x0000_i1032" DrawAspect="Content" ObjectID="_1572173054" r:id="rId25"/>
        </w:object>
      </w:r>
      <w:r w:rsidRPr="00E62682">
        <w:rPr>
          <w:rFonts w:ascii="Times New Roman" w:hAnsi="Times New Roman"/>
          <w:sz w:val="24"/>
          <w:szCs w:val="24"/>
        </w:rPr>
        <w:t xml:space="preserve">; </w:t>
      </w:r>
    </w:p>
    <w:p w:rsidR="00CF6EE9" w:rsidRPr="00E62682" w:rsidRDefault="00CF6EE9" w:rsidP="001438ED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CF6EE9" w:rsidRPr="00E62682" w:rsidRDefault="00CF6EE9" w:rsidP="001438ED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исследовать функцию по её графику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находить множество значений, нули, промежутки </w:t>
      </w:r>
      <w:proofErr w:type="spellStart"/>
      <w:r w:rsidRPr="00E62682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E62682">
        <w:rPr>
          <w:rFonts w:ascii="Times New Roman" w:hAnsi="Times New Roman"/>
          <w:sz w:val="24"/>
          <w:szCs w:val="24"/>
        </w:rPr>
        <w:t>, монотонности квадратичной функции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оперировать понятиями: последовательность, арифметическая прогрессия, геометрическая прогрессия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решать задачи на арифметическую и геометрическую прогрессию.</w:t>
      </w:r>
    </w:p>
    <w:p w:rsidR="00CF6EE9" w:rsidRPr="00E62682" w:rsidRDefault="00CF6EE9" w:rsidP="00E62682">
      <w:pPr>
        <w:tabs>
          <w:tab w:val="left" w:pos="1134"/>
        </w:tabs>
        <w:spacing w:after="0"/>
        <w:ind w:firstLine="709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иллюстрировать с помощью графика реальную зависимость или процесс по их характеристикам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использовать свойства и график квадратичной функции при решении задач из других учебных предметов</w:t>
      </w:r>
    </w:p>
    <w:p w:rsidR="00CF6EE9" w:rsidRPr="00E62682" w:rsidRDefault="00CF6EE9" w:rsidP="00E62682">
      <w:pPr>
        <w:spacing w:after="0"/>
        <w:rPr>
          <w:rFonts w:ascii="Times New Roman" w:hAnsi="Times New Roman"/>
          <w:b/>
          <w:bCs/>
          <w:sz w:val="24"/>
          <w:szCs w:val="24"/>
        </w:rPr>
      </w:pPr>
      <w:r w:rsidRPr="00E62682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jc w:val="both"/>
      </w:pPr>
      <w:r w:rsidRPr="00E62682">
        <w:t>Решать простые и сложные задачи разных типов, а также задачи повышенной трудности;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jc w:val="both"/>
      </w:pPr>
      <w:r w:rsidRPr="00E62682"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lastRenderedPageBreak/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contextualSpacing w:val="0"/>
        <w:jc w:val="both"/>
      </w:pPr>
      <w:r w:rsidRPr="00E62682">
        <w:t>знать и применять оба способа поиска решения задач (от требования к условию и от условия к требованию);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contextualSpacing w:val="0"/>
        <w:jc w:val="both"/>
      </w:pPr>
      <w:r w:rsidRPr="00E62682">
        <w:t xml:space="preserve">моделировать рассуждения при поиске решения задач с помощью </w:t>
      </w:r>
      <w:proofErr w:type="gramStart"/>
      <w:r w:rsidRPr="00E62682">
        <w:t>граф-схемы</w:t>
      </w:r>
      <w:proofErr w:type="gramEnd"/>
      <w:r w:rsidRPr="00E62682">
        <w:t>;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contextualSpacing w:val="0"/>
        <w:jc w:val="both"/>
      </w:pPr>
      <w:r w:rsidRPr="00E62682">
        <w:t>выделять этапы решения задачи и содержание каждого этапа;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contextualSpacing w:val="0"/>
        <w:jc w:val="both"/>
      </w:pPr>
      <w:r w:rsidRPr="00E62682"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contextualSpacing w:val="0"/>
        <w:jc w:val="both"/>
      </w:pPr>
      <w:r w:rsidRPr="00E62682">
        <w:t>анализировать затруднения при решении задач;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contextualSpacing w:val="0"/>
        <w:jc w:val="both"/>
      </w:pPr>
      <w:r w:rsidRPr="00E62682">
        <w:t xml:space="preserve">выполнять различные преобразования предложенной задачи, конструировать новые задачи </w:t>
      </w:r>
      <w:proofErr w:type="gramStart"/>
      <w:r w:rsidRPr="00E62682">
        <w:t>из</w:t>
      </w:r>
      <w:proofErr w:type="gramEnd"/>
      <w:r w:rsidRPr="00E62682">
        <w:t xml:space="preserve"> данной, в том числе обратные;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jc w:val="both"/>
      </w:pPr>
      <w:r w:rsidRPr="00E62682">
        <w:t>интерпретировать вычислительные результаты в задаче, исследовать полученное решение задачи;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jc w:val="both"/>
      </w:pPr>
      <w:r w:rsidRPr="00E62682"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jc w:val="both"/>
      </w:pPr>
      <w:r w:rsidRPr="00E62682">
        <w:t>исследовать всевозможные ситуации при решении задач на движение по реке, рассматривать разные системы отсчёта;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jc w:val="both"/>
      </w:pPr>
      <w:r w:rsidRPr="00E62682">
        <w:t xml:space="preserve">решать разнообразные задачи «на части», </w:t>
      </w:r>
    </w:p>
    <w:p w:rsidR="00CF6EE9" w:rsidRPr="00E62682" w:rsidRDefault="00CF6EE9" w:rsidP="00E62682">
      <w:pPr>
        <w:numPr>
          <w:ilvl w:val="0"/>
          <w:numId w:val="4"/>
        </w:numPr>
        <w:tabs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CF6EE9" w:rsidRPr="00E62682" w:rsidRDefault="00CF6EE9" w:rsidP="00E62682">
      <w:pPr>
        <w:numPr>
          <w:ilvl w:val="0"/>
          <w:numId w:val="4"/>
        </w:numPr>
        <w:tabs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</w:t>
      </w:r>
      <w:proofErr w:type="gramStart"/>
      <w:r w:rsidRPr="00E62682">
        <w:rPr>
          <w:rFonts w:ascii="Times New Roman" w:hAnsi="Times New Roman"/>
          <w:sz w:val="24"/>
          <w:szCs w:val="24"/>
        </w:rPr>
        <w:t>.в</w:t>
      </w:r>
      <w:proofErr w:type="gramEnd"/>
      <w:r w:rsidRPr="00E62682">
        <w:rPr>
          <w:rFonts w:ascii="Times New Roman" w:hAnsi="Times New Roman"/>
          <w:sz w:val="24"/>
          <w:szCs w:val="24"/>
        </w:rPr>
        <w:t>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jc w:val="both"/>
      </w:pPr>
      <w:r w:rsidRPr="00E62682">
        <w:t>владеть основными методами решения задач на смеси, сплавы, концентрации;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jc w:val="both"/>
      </w:pPr>
      <w:r w:rsidRPr="00E62682">
        <w:t>решать задачи на проценты, в том числе, сложные проценты с обоснованием, используя разные способы;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jc w:val="both"/>
      </w:pPr>
      <w:r w:rsidRPr="00E62682">
        <w:t>решать логические задачи разными способами, в том числе, с двумя блоками и с тремя блоками данных с помощью таблиц;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jc w:val="both"/>
      </w:pPr>
      <w:r w:rsidRPr="00E62682"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jc w:val="both"/>
      </w:pPr>
      <w:r w:rsidRPr="00E62682">
        <w:t>решать несложные задачи по математической статистике;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contextualSpacing w:val="0"/>
        <w:jc w:val="both"/>
      </w:pPr>
      <w:r w:rsidRPr="00E62682">
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 w:rsidRPr="00E62682">
        <w:t>с</w:t>
      </w:r>
      <w:proofErr w:type="gramEnd"/>
      <w:r w:rsidRPr="00E62682">
        <w:t xml:space="preserve"> изученными ситуациях.</w:t>
      </w:r>
    </w:p>
    <w:p w:rsidR="00CF6EE9" w:rsidRPr="00E62682" w:rsidRDefault="00CF6EE9" w:rsidP="00E62682">
      <w:pPr>
        <w:tabs>
          <w:tab w:val="left" w:pos="1134"/>
        </w:tabs>
        <w:spacing w:after="0"/>
        <w:ind w:firstLine="709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решать задачи на движение по реке, рассматривая разные системы отсчета</w:t>
      </w:r>
    </w:p>
    <w:p w:rsidR="00CF6EE9" w:rsidRPr="00E62682" w:rsidRDefault="00CF6EE9" w:rsidP="00E62682">
      <w:pPr>
        <w:spacing w:after="0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lastRenderedPageBreak/>
        <w:t xml:space="preserve">Статистика и теория вероятностей </w:t>
      </w:r>
    </w:p>
    <w:p w:rsidR="00CF6EE9" w:rsidRPr="00E62682" w:rsidRDefault="00CF6EE9" w:rsidP="00E62682">
      <w:pPr>
        <w:pStyle w:val="a4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contextualSpacing w:val="0"/>
        <w:jc w:val="both"/>
      </w:pPr>
      <w:r w:rsidRPr="00E62682"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извлекать информацию, </w:t>
      </w:r>
      <w:r w:rsidRPr="00E62682">
        <w:rPr>
          <w:rStyle w:val="dash041e0431044b0447043d044b0439char1"/>
        </w:rPr>
        <w:t>представленную в таблицах, на диаграммах, графиках</w:t>
      </w:r>
      <w:r w:rsidRPr="00E62682">
        <w:rPr>
          <w:rFonts w:ascii="Times New Roman" w:hAnsi="Times New Roman"/>
          <w:sz w:val="24"/>
          <w:szCs w:val="24"/>
        </w:rPr>
        <w:t>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составлять таблицы, строить диаграммы и графики на основе данных;</w:t>
      </w:r>
    </w:p>
    <w:p w:rsidR="00CF6EE9" w:rsidRPr="00E62682" w:rsidRDefault="00CF6EE9" w:rsidP="00E62682">
      <w:pPr>
        <w:pStyle w:val="a4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contextualSpacing w:val="0"/>
        <w:jc w:val="both"/>
      </w:pPr>
      <w:r w:rsidRPr="00E62682">
        <w:t>оперировать понятиями: факториал числа, перестановки и сочетания, треугольник Паскаля;</w:t>
      </w:r>
    </w:p>
    <w:p w:rsidR="00CF6EE9" w:rsidRPr="00E62682" w:rsidRDefault="00CF6EE9" w:rsidP="00E62682">
      <w:pPr>
        <w:pStyle w:val="a4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contextualSpacing w:val="0"/>
        <w:jc w:val="both"/>
      </w:pPr>
      <w:r w:rsidRPr="00E62682">
        <w:t>применять правило произведения при решении комбинаторных задач;</w:t>
      </w:r>
    </w:p>
    <w:p w:rsidR="00CF6EE9" w:rsidRPr="00E62682" w:rsidRDefault="00CF6EE9" w:rsidP="00E62682">
      <w:pPr>
        <w:pStyle w:val="a4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contextualSpacing w:val="0"/>
        <w:jc w:val="both"/>
      </w:pPr>
      <w:r w:rsidRPr="00E62682"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CF6EE9" w:rsidRPr="00E62682" w:rsidRDefault="00CF6EE9" w:rsidP="00E62682">
      <w:pPr>
        <w:pStyle w:val="a4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contextualSpacing w:val="0"/>
        <w:jc w:val="both"/>
      </w:pPr>
      <w:r w:rsidRPr="00E62682">
        <w:t>представлять информацию с помощью кругов Эйлера;</w:t>
      </w:r>
    </w:p>
    <w:p w:rsidR="00CF6EE9" w:rsidRPr="00E62682" w:rsidRDefault="00CF6EE9" w:rsidP="00E62682">
      <w:pPr>
        <w:pStyle w:val="a4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contextualSpacing w:val="0"/>
        <w:jc w:val="both"/>
      </w:pPr>
      <w:r w:rsidRPr="00E62682">
        <w:t>решать задачи на вычисление вероятности с подсчетом количества вариантов с помощью комбинаторики.</w:t>
      </w:r>
    </w:p>
    <w:p w:rsidR="00CF6EE9" w:rsidRPr="00E62682" w:rsidRDefault="00CF6EE9" w:rsidP="00E62682">
      <w:pPr>
        <w:tabs>
          <w:tab w:val="left" w:pos="1134"/>
        </w:tabs>
        <w:spacing w:after="0"/>
        <w:ind w:firstLine="709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F6EE9" w:rsidRPr="00E62682" w:rsidRDefault="00CF6EE9" w:rsidP="00E62682">
      <w:pPr>
        <w:pStyle w:val="a4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contextualSpacing w:val="0"/>
        <w:jc w:val="both"/>
      </w:pPr>
      <w:r w:rsidRPr="00E62682">
        <w:t xml:space="preserve">извлекать, интерпретировать и преобразовывать информацию, </w:t>
      </w:r>
      <w:r w:rsidRPr="00E62682">
        <w:rPr>
          <w:rStyle w:val="dash041e0431044b0447043d044b0439char1"/>
        </w:rPr>
        <w:t>представленную в таблицах, на диаграммах, графиках, отражающую свойства и характеристики реальных процессов и явлений;</w:t>
      </w:r>
    </w:p>
    <w:p w:rsidR="00CF6EE9" w:rsidRPr="00E62682" w:rsidRDefault="00CF6EE9" w:rsidP="00E62682">
      <w:pPr>
        <w:pStyle w:val="a4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contextualSpacing w:val="0"/>
        <w:jc w:val="both"/>
      </w:pPr>
      <w:r w:rsidRPr="00E62682"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CF6EE9" w:rsidRPr="00E62682" w:rsidRDefault="00CF6EE9" w:rsidP="00E62682">
      <w:pPr>
        <w:pStyle w:val="a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оценивать вероятность реальных событий и явлений.</w:t>
      </w:r>
    </w:p>
    <w:p w:rsidR="00CF6EE9" w:rsidRPr="00E62682" w:rsidRDefault="00CF6EE9" w:rsidP="00E62682">
      <w:pPr>
        <w:spacing w:after="0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jc w:val="both"/>
      </w:pPr>
      <w:r w:rsidRPr="00E62682">
        <w:t xml:space="preserve">Оперировать понятиями геометрических фигур; 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jc w:val="both"/>
      </w:pPr>
      <w:r w:rsidRPr="00E62682">
        <w:t>извлекать, интерпретировать и преобразовывать информацию о геометрических фигурах, представленную на чертежах;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jc w:val="both"/>
      </w:pPr>
      <w:r w:rsidRPr="00E62682">
        <w:t xml:space="preserve">применять геометрические факты для решения задач, в том числе, предполагающих несколько шагов решения; 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jc w:val="both"/>
      </w:pPr>
      <w:r w:rsidRPr="00E62682">
        <w:t>формулировать в простейших случаях свойства и признаки фигур;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jc w:val="both"/>
      </w:pPr>
      <w:r w:rsidRPr="00E62682">
        <w:t>доказывать геометрические утверждения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jc w:val="both"/>
      </w:pPr>
      <w:r w:rsidRPr="00E62682">
        <w:t>владеть стандартной классификацией плоских фигур (треугольников и четырёхугольников).</w:t>
      </w:r>
    </w:p>
    <w:p w:rsidR="00CF6EE9" w:rsidRPr="00E62682" w:rsidRDefault="00CF6EE9" w:rsidP="00E62682">
      <w:pPr>
        <w:tabs>
          <w:tab w:val="left" w:pos="1134"/>
        </w:tabs>
        <w:spacing w:after="0"/>
        <w:ind w:firstLine="709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jc w:val="both"/>
      </w:pPr>
      <w:r w:rsidRPr="00E62682">
        <w:t xml:space="preserve">использовать свойства геометрических фигур для решения </w:t>
      </w:r>
      <w:r w:rsidRPr="00E62682">
        <w:rPr>
          <w:rStyle w:val="dash041e0431044b0447043d044b0439char1"/>
        </w:rPr>
        <w:t>задач практического характера и задач из смежных дисциплин</w:t>
      </w:r>
    </w:p>
    <w:p w:rsidR="00CF6EE9" w:rsidRPr="00E62682" w:rsidRDefault="00CF6EE9" w:rsidP="00E62682">
      <w:pPr>
        <w:spacing w:after="0"/>
        <w:rPr>
          <w:rFonts w:ascii="Times New Roman" w:hAnsi="Times New Roman"/>
          <w:b/>
          <w:bCs/>
          <w:sz w:val="24"/>
          <w:szCs w:val="24"/>
        </w:rPr>
      </w:pPr>
      <w:r w:rsidRPr="00E62682">
        <w:rPr>
          <w:rFonts w:ascii="Times New Roman" w:hAnsi="Times New Roman"/>
          <w:b/>
          <w:bCs/>
          <w:sz w:val="24"/>
          <w:szCs w:val="24"/>
        </w:rPr>
        <w:t>Отношения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jc w:val="both"/>
      </w:pPr>
      <w:proofErr w:type="gramStart"/>
      <w:r w:rsidRPr="00E62682">
        <w:t>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</w:r>
      <w:proofErr w:type="gramEnd"/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jc w:val="both"/>
      </w:pPr>
      <w:r w:rsidRPr="00E62682">
        <w:t>применять теорему Фалеса и теорему о пропорциональных отрезках при решении задач;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jc w:val="both"/>
      </w:pPr>
      <w:r w:rsidRPr="00E62682">
        <w:t>характеризовать взаимное расположение прямой и окружности, двух окружностей.</w:t>
      </w:r>
    </w:p>
    <w:p w:rsidR="00CF6EE9" w:rsidRPr="00E62682" w:rsidRDefault="00CF6EE9" w:rsidP="00E62682">
      <w:pPr>
        <w:pStyle w:val="a"/>
        <w:numPr>
          <w:ilvl w:val="0"/>
          <w:numId w:val="0"/>
        </w:numPr>
        <w:tabs>
          <w:tab w:val="left" w:pos="1134"/>
        </w:tabs>
        <w:spacing w:line="276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jc w:val="both"/>
      </w:pPr>
      <w:r w:rsidRPr="00E62682">
        <w:lastRenderedPageBreak/>
        <w:t>использовать отношения для решения задач, возникающих в реальной жизни</w:t>
      </w:r>
    </w:p>
    <w:p w:rsidR="00CF6EE9" w:rsidRPr="00E62682" w:rsidRDefault="00CF6EE9" w:rsidP="00E62682">
      <w:pPr>
        <w:spacing w:after="0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CF6EE9" w:rsidRPr="00E62682" w:rsidRDefault="00CF6EE9" w:rsidP="00E62682">
      <w:pPr>
        <w:pStyle w:val="a4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jc w:val="both"/>
      </w:pPr>
      <w:r w:rsidRPr="00E62682">
        <w:t xml:space="preserve">Оперировать представлениями о длине, площади, объёме как величинами. </w:t>
      </w:r>
      <w:proofErr w:type="gramStart"/>
      <w:r w:rsidRPr="00E62682">
        <w:t xml:space="preserve">Применять теорему Пифагора, формулы площади, объёма при решении многошаговых задач, в которых не все данные представлены явно, а требуют вычислений, оперировать более широким количеством формул длины, площади, объёма, вычислять характеристики комбинаций фигур (окружностей и многоугольников) вычислять расстояния между фигурами, применять тригонометрические формулы для вычислений в более сложных случаях, проводить вычисления на основе равновеликости и </w:t>
      </w:r>
      <w:proofErr w:type="spellStart"/>
      <w:r w:rsidRPr="00E62682">
        <w:t>равносоставленности</w:t>
      </w:r>
      <w:proofErr w:type="spellEnd"/>
      <w:r w:rsidRPr="00E62682">
        <w:t>;</w:t>
      </w:r>
      <w:proofErr w:type="gramEnd"/>
    </w:p>
    <w:p w:rsidR="00CF6EE9" w:rsidRPr="00E62682" w:rsidRDefault="00CF6EE9" w:rsidP="00E62682">
      <w:pPr>
        <w:pStyle w:val="a4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jc w:val="both"/>
      </w:pPr>
      <w:r w:rsidRPr="00E62682">
        <w:t>проводить простые вычисления на объёмных телах;</w:t>
      </w:r>
    </w:p>
    <w:p w:rsidR="00CF6EE9" w:rsidRPr="00E62682" w:rsidRDefault="00CF6EE9" w:rsidP="00E62682">
      <w:pPr>
        <w:pStyle w:val="a4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jc w:val="both"/>
      </w:pPr>
      <w:r w:rsidRPr="00E62682">
        <w:t>формулировать задачи на вычисление длин, площадей и объёмов и решать их;</w:t>
      </w:r>
    </w:p>
    <w:p w:rsidR="00CF6EE9" w:rsidRPr="00E62682" w:rsidRDefault="00CF6EE9" w:rsidP="00E62682">
      <w:pPr>
        <w:pStyle w:val="a4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jc w:val="both"/>
        <w:rPr>
          <w:b/>
        </w:rPr>
      </w:pPr>
      <w:r w:rsidRPr="00E62682">
        <w:t xml:space="preserve">применять теорему синусов и косинусов. </w:t>
      </w:r>
    </w:p>
    <w:p w:rsidR="00CF6EE9" w:rsidRPr="00E62682" w:rsidRDefault="00CF6EE9" w:rsidP="00E62682">
      <w:pPr>
        <w:pStyle w:val="a4"/>
        <w:tabs>
          <w:tab w:val="left" w:pos="1134"/>
        </w:tabs>
        <w:spacing w:line="276" w:lineRule="auto"/>
        <w:ind w:left="709"/>
        <w:jc w:val="both"/>
        <w:rPr>
          <w:b/>
        </w:rPr>
      </w:pPr>
      <w:r w:rsidRPr="00E62682">
        <w:rPr>
          <w:b/>
        </w:rPr>
        <w:t>В повседневной жизни и при изучении других предметов:</w:t>
      </w:r>
    </w:p>
    <w:p w:rsidR="00CF6EE9" w:rsidRPr="00E62682" w:rsidRDefault="00CF6EE9" w:rsidP="00E62682">
      <w:pPr>
        <w:pStyle w:val="a4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jc w:val="both"/>
      </w:pPr>
      <w:r w:rsidRPr="00E62682">
        <w:t>проводить вычисления на местности;</w:t>
      </w:r>
    </w:p>
    <w:p w:rsidR="00CF6EE9" w:rsidRPr="00E62682" w:rsidRDefault="00CF6EE9" w:rsidP="00E62682">
      <w:pPr>
        <w:pStyle w:val="a4"/>
        <w:numPr>
          <w:ilvl w:val="0"/>
          <w:numId w:val="3"/>
        </w:numPr>
        <w:tabs>
          <w:tab w:val="left" w:pos="1134"/>
        </w:tabs>
        <w:spacing w:line="276" w:lineRule="auto"/>
        <w:ind w:left="0" w:firstLine="709"/>
        <w:jc w:val="both"/>
      </w:pPr>
      <w:r w:rsidRPr="00E62682">
        <w:t>применять формулы при вычислениях в смежных учебных предметах, в окружающей действительности</w:t>
      </w:r>
    </w:p>
    <w:p w:rsidR="00CF6EE9" w:rsidRPr="00E62682" w:rsidRDefault="00CF6EE9" w:rsidP="00E62682">
      <w:pPr>
        <w:spacing w:after="0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Геометрические построения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jc w:val="both"/>
      </w:pPr>
      <w:r w:rsidRPr="00E62682">
        <w:t>Изображать геометрические фигуры по текстовому и символьному описанию;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jc w:val="both"/>
      </w:pPr>
      <w:r w:rsidRPr="00E62682">
        <w:t xml:space="preserve">свободно оперировать чертёжными инструментами в несложных случаях, 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jc w:val="both"/>
      </w:pPr>
      <w:r w:rsidRPr="00E62682">
        <w:t>выполнять построения треугольников, применять отдельные методы построений циркулем и линейкой и проводить простейшие исследования числа решений;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jc w:val="both"/>
      </w:pPr>
      <w:r w:rsidRPr="00E62682">
        <w:t>изображать типовые плоские фигуры и объемные тела с помощью простейших компьютерных инструментов.</w:t>
      </w:r>
    </w:p>
    <w:p w:rsidR="00CF6EE9" w:rsidRPr="00E62682" w:rsidRDefault="00CF6EE9" w:rsidP="00E62682">
      <w:pPr>
        <w:pStyle w:val="a"/>
        <w:numPr>
          <w:ilvl w:val="0"/>
          <w:numId w:val="0"/>
        </w:numPr>
        <w:tabs>
          <w:tab w:val="left" w:pos="1134"/>
        </w:tabs>
        <w:spacing w:line="276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jc w:val="both"/>
      </w:pPr>
      <w:r w:rsidRPr="00E62682">
        <w:t xml:space="preserve">выполнять простейшие построения на местности, необходимые в реальной жизни; </w:t>
      </w:r>
    </w:p>
    <w:p w:rsidR="00CF6EE9" w:rsidRPr="00E62682" w:rsidRDefault="00CF6EE9" w:rsidP="00E62682">
      <w:pPr>
        <w:pStyle w:val="a4"/>
        <w:numPr>
          <w:ilvl w:val="0"/>
          <w:numId w:val="4"/>
        </w:numPr>
        <w:tabs>
          <w:tab w:val="left" w:pos="1134"/>
        </w:tabs>
        <w:spacing w:line="276" w:lineRule="auto"/>
        <w:ind w:left="0" w:firstLine="709"/>
        <w:jc w:val="both"/>
      </w:pPr>
      <w:r w:rsidRPr="00E62682">
        <w:t>оценивать размеры реальных объектов окружающего мира</w:t>
      </w:r>
    </w:p>
    <w:p w:rsidR="00CF6EE9" w:rsidRPr="00E62682" w:rsidRDefault="00CF6EE9" w:rsidP="00E62682">
      <w:pPr>
        <w:spacing w:after="0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Преобразования</w:t>
      </w:r>
    </w:p>
    <w:p w:rsidR="00CF6EE9" w:rsidRPr="00E62682" w:rsidRDefault="00CF6EE9" w:rsidP="00E62682">
      <w:pPr>
        <w:pStyle w:val="a"/>
        <w:numPr>
          <w:ilvl w:val="0"/>
          <w:numId w:val="36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Оперировать понятием движения и преобразования подобия, владеть приёмами построения фигур с использованием движений и преобразований подобия, применять полученные знания и опыт построений в смежных предметах и в реальных ситуациях окружающего мира; </w:t>
      </w:r>
    </w:p>
    <w:p w:rsidR="00CF6EE9" w:rsidRPr="00E62682" w:rsidRDefault="00CF6EE9" w:rsidP="00E62682">
      <w:pPr>
        <w:pStyle w:val="a"/>
        <w:numPr>
          <w:ilvl w:val="0"/>
          <w:numId w:val="36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строить фигуру, подобную </w:t>
      </w:r>
      <w:proofErr w:type="gramStart"/>
      <w:r w:rsidRPr="00E62682">
        <w:rPr>
          <w:rFonts w:ascii="Times New Roman" w:hAnsi="Times New Roman"/>
          <w:sz w:val="24"/>
          <w:szCs w:val="24"/>
        </w:rPr>
        <w:t>данной</w:t>
      </w:r>
      <w:proofErr w:type="gramEnd"/>
      <w:r w:rsidRPr="00E62682">
        <w:rPr>
          <w:rFonts w:ascii="Times New Roman" w:hAnsi="Times New Roman"/>
          <w:sz w:val="24"/>
          <w:szCs w:val="24"/>
        </w:rPr>
        <w:t>, пользоваться свойствами подобия для обоснования свойств фигур;</w:t>
      </w:r>
    </w:p>
    <w:p w:rsidR="00CF6EE9" w:rsidRPr="00E62682" w:rsidRDefault="00CF6EE9" w:rsidP="00E62682">
      <w:pPr>
        <w:pStyle w:val="a"/>
        <w:numPr>
          <w:ilvl w:val="0"/>
          <w:numId w:val="36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применять свойства движений для проведения простейших обоснований свойств фигур.</w:t>
      </w:r>
    </w:p>
    <w:p w:rsidR="00CF6EE9" w:rsidRPr="00E62682" w:rsidRDefault="00CF6EE9" w:rsidP="00E62682">
      <w:pPr>
        <w:tabs>
          <w:tab w:val="left" w:pos="1134"/>
        </w:tabs>
        <w:spacing w:after="0"/>
        <w:ind w:firstLine="709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F6EE9" w:rsidRPr="00E62682" w:rsidRDefault="00CF6EE9" w:rsidP="00E62682">
      <w:pPr>
        <w:pStyle w:val="a"/>
        <w:numPr>
          <w:ilvl w:val="0"/>
          <w:numId w:val="36"/>
        </w:numPr>
        <w:tabs>
          <w:tab w:val="left" w:pos="1134"/>
        </w:tabs>
        <w:spacing w:line="276" w:lineRule="auto"/>
        <w:ind w:left="0"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применять свойства движений и применять подобие для построений и вычислений </w:t>
      </w:r>
    </w:p>
    <w:p w:rsidR="00CF6EE9" w:rsidRPr="00E62682" w:rsidRDefault="00CF6EE9" w:rsidP="00E62682">
      <w:pPr>
        <w:spacing w:after="0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Векторы и координаты на плоскости</w:t>
      </w:r>
    </w:p>
    <w:p w:rsidR="00CF6EE9" w:rsidRPr="00E62682" w:rsidRDefault="00CF6EE9" w:rsidP="00E62682">
      <w:pPr>
        <w:pStyle w:val="a4"/>
        <w:numPr>
          <w:ilvl w:val="0"/>
          <w:numId w:val="35"/>
        </w:numPr>
        <w:tabs>
          <w:tab w:val="left" w:pos="1134"/>
        </w:tabs>
        <w:spacing w:line="276" w:lineRule="auto"/>
        <w:ind w:left="0" w:firstLine="709"/>
        <w:jc w:val="both"/>
      </w:pPr>
      <w:r w:rsidRPr="00E62682">
        <w:t>Оперировать понятиями вектор, сумма, разность векторов, произведение вектора на число, угол между векторами, скалярное произведение векторов, координаты на плоскости, координаты вектора;</w:t>
      </w:r>
    </w:p>
    <w:p w:rsidR="00CF6EE9" w:rsidRPr="00E62682" w:rsidRDefault="00CF6EE9" w:rsidP="00E62682">
      <w:pPr>
        <w:pStyle w:val="a4"/>
        <w:numPr>
          <w:ilvl w:val="0"/>
          <w:numId w:val="35"/>
        </w:numPr>
        <w:tabs>
          <w:tab w:val="left" w:pos="1134"/>
        </w:tabs>
        <w:spacing w:line="276" w:lineRule="auto"/>
        <w:ind w:left="0" w:firstLine="709"/>
        <w:jc w:val="both"/>
      </w:pPr>
      <w:r w:rsidRPr="00E62682">
        <w:t xml:space="preserve">выполнять действия над векторами (сложение, вычитание, умножение на число), вычислять скалярное произведение, определять в простейших случаях угол между векторами, выполнять разложение вектора на составляющие, применять полученные знания </w:t>
      </w:r>
      <w:r w:rsidRPr="00E62682">
        <w:lastRenderedPageBreak/>
        <w:t>в физике, пользоваться формулой вычисления расстояния между точками по известным координатам, использовать уравнения фигур для решения задач;</w:t>
      </w:r>
    </w:p>
    <w:p w:rsidR="00CF6EE9" w:rsidRPr="00E62682" w:rsidRDefault="00CF6EE9" w:rsidP="00E62682">
      <w:pPr>
        <w:pStyle w:val="a4"/>
        <w:numPr>
          <w:ilvl w:val="0"/>
          <w:numId w:val="35"/>
        </w:numPr>
        <w:tabs>
          <w:tab w:val="left" w:pos="1134"/>
        </w:tabs>
        <w:spacing w:line="276" w:lineRule="auto"/>
        <w:ind w:left="0" w:firstLine="709"/>
        <w:jc w:val="both"/>
      </w:pPr>
      <w:r w:rsidRPr="00E62682">
        <w:t>применять векторы и координаты для решения геометрических задач на вычисление длин, углов.</w:t>
      </w:r>
    </w:p>
    <w:p w:rsidR="00CF6EE9" w:rsidRPr="00E62682" w:rsidRDefault="00CF6EE9" w:rsidP="00E62682">
      <w:pPr>
        <w:pStyle w:val="a"/>
        <w:numPr>
          <w:ilvl w:val="0"/>
          <w:numId w:val="0"/>
        </w:numPr>
        <w:tabs>
          <w:tab w:val="left" w:pos="1134"/>
        </w:tabs>
        <w:spacing w:line="276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CF6EE9" w:rsidRPr="00E62682" w:rsidRDefault="00CF6EE9" w:rsidP="00E62682">
      <w:pPr>
        <w:pStyle w:val="a4"/>
        <w:numPr>
          <w:ilvl w:val="0"/>
          <w:numId w:val="35"/>
        </w:numPr>
        <w:tabs>
          <w:tab w:val="left" w:pos="1134"/>
        </w:tabs>
        <w:spacing w:line="276" w:lineRule="auto"/>
        <w:ind w:left="0" w:firstLine="709"/>
        <w:jc w:val="both"/>
      </w:pPr>
      <w:r w:rsidRPr="00E62682">
        <w:t>использовать понятия векторов и координат для решения задач по физике, географии и другим учебным предметам</w:t>
      </w:r>
    </w:p>
    <w:p w:rsidR="00CF6EE9" w:rsidRPr="00E62682" w:rsidRDefault="00CF6EE9" w:rsidP="00E62682">
      <w:pPr>
        <w:spacing w:after="0"/>
        <w:rPr>
          <w:rFonts w:ascii="Times New Roman" w:hAnsi="Times New Roman"/>
          <w:b/>
          <w:bCs/>
          <w:sz w:val="24"/>
          <w:szCs w:val="24"/>
        </w:rPr>
      </w:pPr>
      <w:r w:rsidRPr="00E62682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CF6EE9" w:rsidRPr="00E62682" w:rsidRDefault="00CF6EE9" w:rsidP="00E62682">
      <w:pPr>
        <w:numPr>
          <w:ilvl w:val="0"/>
          <w:numId w:val="40"/>
        </w:numPr>
        <w:tabs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Характеризовать вклад выдающихся математиков в развитие математики и иных научных областей;</w:t>
      </w:r>
    </w:p>
    <w:p w:rsidR="00CF6EE9" w:rsidRPr="00E62682" w:rsidRDefault="00CF6EE9" w:rsidP="00E62682">
      <w:pPr>
        <w:numPr>
          <w:ilvl w:val="0"/>
          <w:numId w:val="40"/>
        </w:numPr>
        <w:tabs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понимать роль математики в развитии России</w:t>
      </w:r>
    </w:p>
    <w:p w:rsidR="00CF6EE9" w:rsidRPr="00E62682" w:rsidRDefault="00CF6EE9" w:rsidP="00E62682">
      <w:pPr>
        <w:spacing w:after="0"/>
        <w:rPr>
          <w:rFonts w:ascii="Times New Roman" w:hAnsi="Times New Roman"/>
          <w:b/>
          <w:bCs/>
          <w:sz w:val="24"/>
          <w:szCs w:val="24"/>
        </w:rPr>
      </w:pPr>
      <w:r w:rsidRPr="00E62682">
        <w:rPr>
          <w:rFonts w:ascii="Times New Roman" w:hAnsi="Times New Roman"/>
          <w:b/>
          <w:bCs/>
          <w:sz w:val="24"/>
          <w:szCs w:val="24"/>
        </w:rPr>
        <w:t>Методы математики</w:t>
      </w:r>
    </w:p>
    <w:p w:rsidR="00CF6EE9" w:rsidRPr="00E62682" w:rsidRDefault="00CF6EE9" w:rsidP="00E62682">
      <w:pPr>
        <w:numPr>
          <w:ilvl w:val="0"/>
          <w:numId w:val="40"/>
        </w:numPr>
        <w:tabs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Используя изученные методы, проводить доказательство, выполнять опровержение;</w:t>
      </w:r>
    </w:p>
    <w:p w:rsidR="00CF6EE9" w:rsidRPr="00E62682" w:rsidRDefault="00CF6EE9" w:rsidP="00E62682">
      <w:pPr>
        <w:numPr>
          <w:ilvl w:val="0"/>
          <w:numId w:val="40"/>
        </w:numPr>
        <w:tabs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Выбирать изученные методы и их комбинации для решения математических задач;</w:t>
      </w:r>
    </w:p>
    <w:p w:rsidR="00CF6EE9" w:rsidRPr="00E62682" w:rsidRDefault="00CF6EE9" w:rsidP="00E62682">
      <w:pPr>
        <w:numPr>
          <w:ilvl w:val="0"/>
          <w:numId w:val="40"/>
        </w:numPr>
        <w:tabs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  <w:lang w:eastAsia="ru-RU"/>
        </w:rPr>
        <w:t>использовать математические знания для описания закономерностей в окружающей действительности и произведениях искусства</w:t>
      </w:r>
      <w:r w:rsidRPr="00E62682">
        <w:rPr>
          <w:rFonts w:ascii="Times New Roman" w:hAnsi="Times New Roman"/>
          <w:sz w:val="24"/>
          <w:szCs w:val="24"/>
        </w:rPr>
        <w:t>;</w:t>
      </w:r>
    </w:p>
    <w:p w:rsidR="00CF6EE9" w:rsidRPr="00E62682" w:rsidRDefault="00CF6EE9" w:rsidP="00E62682">
      <w:pPr>
        <w:numPr>
          <w:ilvl w:val="0"/>
          <w:numId w:val="40"/>
        </w:numPr>
        <w:tabs>
          <w:tab w:val="left" w:pos="1134"/>
        </w:tabs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CF6EE9" w:rsidRPr="00E62682" w:rsidRDefault="00CF6EE9" w:rsidP="00E62682">
      <w:pPr>
        <w:rPr>
          <w:rFonts w:ascii="Times New Roman" w:hAnsi="Times New Roman"/>
          <w:sz w:val="24"/>
          <w:szCs w:val="24"/>
        </w:rPr>
      </w:pPr>
    </w:p>
    <w:p w:rsidR="0023236D" w:rsidRPr="001D05F6" w:rsidRDefault="004D302C" w:rsidP="001D05F6">
      <w:pPr>
        <w:autoSpaceDE w:val="0"/>
        <w:autoSpaceDN w:val="0"/>
        <w:adjustRightInd w:val="0"/>
        <w:spacing w:before="210" w:after="105"/>
        <w:ind w:firstLine="60"/>
        <w:jc w:val="center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 xml:space="preserve">2. </w:t>
      </w:r>
      <w:proofErr w:type="spellStart"/>
      <w:r w:rsidRPr="00E62682">
        <w:rPr>
          <w:rFonts w:ascii="Times New Roman" w:hAnsi="Times New Roman"/>
          <w:b/>
          <w:sz w:val="24"/>
          <w:szCs w:val="24"/>
        </w:rPr>
        <w:t>Содержание</w:t>
      </w:r>
      <w:r w:rsidR="002B5DD5" w:rsidRPr="00E62682">
        <w:rPr>
          <w:rFonts w:ascii="Times New Roman" w:hAnsi="Times New Roman"/>
          <w:b/>
          <w:sz w:val="24"/>
          <w:szCs w:val="24"/>
        </w:rPr>
        <w:t>учебного</w:t>
      </w:r>
      <w:proofErr w:type="spellEnd"/>
      <w:r w:rsidR="002B5DD5" w:rsidRPr="00E62682">
        <w:rPr>
          <w:rFonts w:ascii="Times New Roman" w:hAnsi="Times New Roman"/>
          <w:b/>
          <w:sz w:val="24"/>
          <w:szCs w:val="24"/>
        </w:rPr>
        <w:t xml:space="preserve"> предмета</w:t>
      </w:r>
      <w:bookmarkStart w:id="155" w:name="_Toc405513919"/>
      <w:bookmarkStart w:id="156" w:name="_Toc284662797"/>
      <w:bookmarkStart w:id="157" w:name="_Toc284663424"/>
      <w:bookmarkStart w:id="158" w:name="_Toc405513918"/>
      <w:bookmarkStart w:id="159" w:name="_Toc284662796"/>
      <w:bookmarkStart w:id="160" w:name="_Toc284663423"/>
    </w:p>
    <w:bookmarkEnd w:id="155"/>
    <w:bookmarkEnd w:id="156"/>
    <w:bookmarkEnd w:id="157"/>
    <w:p w:rsidR="00CF50F8" w:rsidRPr="00E62682" w:rsidRDefault="00CF50F8" w:rsidP="00D622DF">
      <w:pPr>
        <w:pStyle w:val="ad"/>
        <w:spacing w:after="0"/>
        <w:ind w:firstLine="709"/>
        <w:jc w:val="both"/>
        <w:rPr>
          <w:rFonts w:ascii="Times New Roman" w:hAnsi="Times New Roman"/>
          <w:b/>
          <w:i w:val="0"/>
          <w:color w:val="auto"/>
        </w:rPr>
      </w:pPr>
      <w:r w:rsidRPr="00E62682">
        <w:rPr>
          <w:rFonts w:ascii="Times New Roman" w:hAnsi="Times New Roman"/>
          <w:b/>
          <w:i w:val="0"/>
          <w:color w:val="auto"/>
        </w:rPr>
        <w:t>Натуральные числа и нуль</w:t>
      </w:r>
    </w:p>
    <w:p w:rsidR="00CF50F8" w:rsidRPr="00E62682" w:rsidRDefault="00CF50F8" w:rsidP="00D622DF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Натуральный ряд чисел и его свойства</w:t>
      </w:r>
    </w:p>
    <w:p w:rsidR="00CF50F8" w:rsidRPr="00E62682" w:rsidRDefault="00CF50F8" w:rsidP="00D622DF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Натуральное число, множество натуральных чисел и его свойства, изображение натуральных чисел точками </w:t>
      </w:r>
      <w:proofErr w:type="gramStart"/>
      <w:r w:rsidRPr="00E62682">
        <w:rPr>
          <w:rFonts w:ascii="Times New Roman" w:hAnsi="Times New Roman"/>
          <w:sz w:val="24"/>
          <w:szCs w:val="24"/>
        </w:rPr>
        <w:t>на</w:t>
      </w:r>
      <w:proofErr w:type="gramEnd"/>
      <w:r w:rsidRPr="00E62682">
        <w:rPr>
          <w:rFonts w:ascii="Times New Roman" w:hAnsi="Times New Roman"/>
          <w:sz w:val="24"/>
          <w:szCs w:val="24"/>
        </w:rPr>
        <w:t xml:space="preserve"> числовой прямой. Использование свойств натуральных чисел при решении задач. </w:t>
      </w:r>
    </w:p>
    <w:p w:rsidR="00CF50F8" w:rsidRPr="00E62682" w:rsidRDefault="00CF50F8" w:rsidP="00D622DF">
      <w:pPr>
        <w:spacing w:after="0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Запись и чтение натуральных чисел</w:t>
      </w:r>
    </w:p>
    <w:p w:rsidR="00CF50F8" w:rsidRPr="00E62682" w:rsidRDefault="00CF50F8" w:rsidP="00D622DF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CF50F8" w:rsidRPr="00E62682" w:rsidRDefault="00CF50F8" w:rsidP="00D622DF">
      <w:pPr>
        <w:spacing w:after="0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Округление натуральных чисел</w:t>
      </w:r>
    </w:p>
    <w:p w:rsidR="00CF50F8" w:rsidRPr="00E62682" w:rsidRDefault="00CF50F8" w:rsidP="00D622DF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Необходимость округления. Правило округления натуральных чисел.</w:t>
      </w:r>
    </w:p>
    <w:p w:rsidR="00CF50F8" w:rsidRPr="00E62682" w:rsidRDefault="00CF50F8" w:rsidP="00D622DF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Сравнение натуральных чисел, сравнение с числом 0</w:t>
      </w:r>
    </w:p>
    <w:p w:rsidR="00CF50F8" w:rsidRPr="00E62682" w:rsidRDefault="00CF50F8" w:rsidP="00D622DF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Понятие о сравнении чисел, сравнение натуральных чисел друг с другом и с нулём, математическая запись сравнений, способы сравнения чисел.</w:t>
      </w:r>
    </w:p>
    <w:p w:rsidR="00CF50F8" w:rsidRPr="00E62682" w:rsidRDefault="00CF50F8" w:rsidP="00D622DF">
      <w:pPr>
        <w:spacing w:after="0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Действия с натуральными числами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lastRenderedPageBreak/>
        <w:t>Переместительный и сочетательный законы сложения и умножения, распределительный закон умножения относительно сложения, обоснование алгоритмов выполнения арифметических  действий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Степень с натуральным показателем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Числовые выражения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Числовое выражение и его значение, порядок выполнения действий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Деление с остатком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Деление с остатком на множестве натуральных чисел</w:t>
      </w:r>
      <w:r w:rsidR="00197A4D" w:rsidRPr="00E62682">
        <w:rPr>
          <w:rFonts w:ascii="Times New Roman" w:hAnsi="Times New Roman"/>
          <w:sz w:val="24"/>
          <w:szCs w:val="24"/>
        </w:rPr>
        <w:t xml:space="preserve">. </w:t>
      </w:r>
      <w:r w:rsidRPr="00E62682">
        <w:rPr>
          <w:rFonts w:ascii="Times New Roman" w:hAnsi="Times New Roman"/>
          <w:sz w:val="24"/>
          <w:szCs w:val="24"/>
        </w:rPr>
        <w:t xml:space="preserve">Практические задачи на деление с остатком. 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Свойства и признаки делимости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Свойство делимости суммы (разности) на число. Признаки делимости на 2, 3, 5, 9, 10. Решение практических задач с применением признаков делимости. 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Разложение числа на простые множители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Простые и составные числа, решето Эратосфена. </w:t>
      </w:r>
    </w:p>
    <w:p w:rsidR="00197A4D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Разложение натурального числа на множители, разложение на простые множители. Количество делителей числа, алгоритм разлож</w:t>
      </w:r>
      <w:r w:rsidR="00197A4D" w:rsidRPr="00E62682">
        <w:rPr>
          <w:rFonts w:ascii="Times New Roman" w:hAnsi="Times New Roman"/>
          <w:sz w:val="24"/>
          <w:szCs w:val="24"/>
        </w:rPr>
        <w:t>ения числа на простые множители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Алгебраические выражения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Делители и кратные</w:t>
      </w:r>
    </w:p>
    <w:p w:rsidR="00CF50F8" w:rsidRPr="00E62682" w:rsidRDefault="00CF50F8" w:rsidP="00662069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Делитель и его свойства, общий делитель двух 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</w:t>
      </w:r>
      <w:r w:rsidR="00662069">
        <w:rPr>
          <w:rFonts w:ascii="Times New Roman" w:hAnsi="Times New Roman"/>
          <w:sz w:val="24"/>
          <w:szCs w:val="24"/>
        </w:rPr>
        <w:t>ия наименьшего общего кратного.</w:t>
      </w:r>
    </w:p>
    <w:p w:rsidR="00CF50F8" w:rsidRPr="00E62682" w:rsidRDefault="00CF50F8" w:rsidP="00E62682">
      <w:pPr>
        <w:pStyle w:val="ad"/>
        <w:spacing w:after="0"/>
        <w:ind w:firstLine="709"/>
        <w:jc w:val="both"/>
        <w:rPr>
          <w:rFonts w:ascii="Times New Roman" w:hAnsi="Times New Roman"/>
          <w:b/>
          <w:i w:val="0"/>
          <w:color w:val="auto"/>
        </w:rPr>
      </w:pPr>
      <w:r w:rsidRPr="00E62682">
        <w:rPr>
          <w:rFonts w:ascii="Times New Roman" w:hAnsi="Times New Roman"/>
          <w:b/>
          <w:i w:val="0"/>
          <w:color w:val="auto"/>
        </w:rPr>
        <w:t>Дроби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Обыкновенные дроби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Приведение дробей к общему знаменателю. Сравнение обыкновенных дробей. 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Сложение и вычитание обыкновенных дробей. Умножение и деление обыкновенных дробей. 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Арифметические действия со смешанными дробями. 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Арифметические действия с дробными числами.</w:t>
      </w:r>
      <w:r w:rsidRPr="00E62682">
        <w:rPr>
          <w:rFonts w:ascii="Times New Roman" w:hAnsi="Times New Roman"/>
          <w:sz w:val="24"/>
          <w:szCs w:val="24"/>
        </w:rPr>
        <w:tab/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b/>
          <w:bCs/>
          <w:sz w:val="24"/>
          <w:szCs w:val="24"/>
        </w:rPr>
        <w:t>Десятичные дроби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Целая и дробная части десятичной дроби. Преобразование десятичных дробей в </w:t>
      </w:r>
      <w:proofErr w:type="gramStart"/>
      <w:r w:rsidRPr="00E62682">
        <w:rPr>
          <w:rFonts w:ascii="Times New Roman" w:hAnsi="Times New Roman"/>
          <w:sz w:val="24"/>
          <w:szCs w:val="24"/>
        </w:rPr>
        <w:t>обыкновенные</w:t>
      </w:r>
      <w:proofErr w:type="gramEnd"/>
      <w:r w:rsidRPr="00E62682">
        <w:rPr>
          <w:rFonts w:ascii="Times New Roman" w:hAnsi="Times New Roman"/>
          <w:sz w:val="24"/>
          <w:szCs w:val="24"/>
        </w:rPr>
        <w:t xml:space="preserve">. Сравнение десятичных дробей. Сложение и вычитание десятичных дробей. Округление десятичных дробей. Умножение и деление десятичных дробей. Преобразование обыкновенных дробей в десятичные дроби. Конечные и бесконечные десятичные дроби. 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E62682">
        <w:rPr>
          <w:rFonts w:ascii="Times New Roman" w:hAnsi="Times New Roman"/>
          <w:b/>
          <w:bCs/>
          <w:sz w:val="24"/>
          <w:szCs w:val="24"/>
        </w:rPr>
        <w:t>Отношение двух чисел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E62682">
        <w:rPr>
          <w:rFonts w:ascii="Times New Roman" w:hAnsi="Times New Roman"/>
          <w:bCs/>
          <w:sz w:val="24"/>
          <w:szCs w:val="24"/>
        </w:rPr>
        <w:t>Масштаб на плане и карте.Пропорции. Свойства пропорций, применение пропорций и отношений при решении задач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E62682">
        <w:rPr>
          <w:rFonts w:ascii="Times New Roman" w:hAnsi="Times New Roman"/>
          <w:b/>
          <w:bCs/>
          <w:sz w:val="24"/>
          <w:szCs w:val="24"/>
        </w:rPr>
        <w:lastRenderedPageBreak/>
        <w:t>Среднее арифметическое чисел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E62682">
        <w:rPr>
          <w:rFonts w:ascii="Times New Roman" w:hAnsi="Times New Roman"/>
          <w:bCs/>
          <w:sz w:val="24"/>
          <w:szCs w:val="24"/>
        </w:rPr>
        <w:t xml:space="preserve">Среднее арифметическое двух чисел. Изображение среднего арифметического двух чисел на </w:t>
      </w:r>
      <w:proofErr w:type="gramStart"/>
      <w:r w:rsidRPr="00E62682">
        <w:rPr>
          <w:rFonts w:ascii="Times New Roman" w:hAnsi="Times New Roman"/>
          <w:bCs/>
          <w:sz w:val="24"/>
          <w:szCs w:val="24"/>
        </w:rPr>
        <w:t>числовой</w:t>
      </w:r>
      <w:proofErr w:type="gramEnd"/>
      <w:r w:rsidRPr="00E62682">
        <w:rPr>
          <w:rFonts w:ascii="Times New Roman" w:hAnsi="Times New Roman"/>
          <w:bCs/>
          <w:sz w:val="24"/>
          <w:szCs w:val="24"/>
        </w:rPr>
        <w:t xml:space="preserve"> прямой. Решение практических задач с применением среднего арифметического. Среднее арифметическое нескольких чисел. 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E62682">
        <w:rPr>
          <w:rFonts w:ascii="Times New Roman" w:hAnsi="Times New Roman"/>
          <w:b/>
          <w:bCs/>
          <w:sz w:val="24"/>
          <w:szCs w:val="24"/>
        </w:rPr>
        <w:t>Проценты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E62682">
        <w:rPr>
          <w:rFonts w:ascii="Times New Roman" w:hAnsi="Times New Roman"/>
          <w:bCs/>
          <w:sz w:val="24"/>
          <w:szCs w:val="24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E62682">
        <w:rPr>
          <w:rFonts w:ascii="Times New Roman" w:hAnsi="Times New Roman"/>
          <w:b/>
          <w:bCs/>
          <w:sz w:val="24"/>
          <w:szCs w:val="24"/>
        </w:rPr>
        <w:t>Диаграммы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E62682">
        <w:rPr>
          <w:rFonts w:ascii="Times New Roman" w:hAnsi="Times New Roman"/>
          <w:bCs/>
          <w:sz w:val="24"/>
          <w:szCs w:val="24"/>
        </w:rPr>
        <w:t>Столбчатые и круговые диаграммы. Извлечение информации из диаграмм. Изображение диаграмм по числовым данным.</w:t>
      </w:r>
    </w:p>
    <w:p w:rsidR="00CF50F8" w:rsidRPr="00E62682" w:rsidRDefault="00CF50F8" w:rsidP="00E62682">
      <w:pPr>
        <w:pStyle w:val="ad"/>
        <w:spacing w:after="0"/>
        <w:ind w:firstLine="709"/>
        <w:jc w:val="both"/>
        <w:rPr>
          <w:rFonts w:ascii="Times New Roman" w:hAnsi="Times New Roman"/>
          <w:b/>
          <w:i w:val="0"/>
          <w:color w:val="auto"/>
        </w:rPr>
      </w:pPr>
      <w:r w:rsidRPr="00E62682">
        <w:rPr>
          <w:rFonts w:ascii="Times New Roman" w:hAnsi="Times New Roman"/>
          <w:b/>
          <w:i w:val="0"/>
          <w:color w:val="auto"/>
        </w:rPr>
        <w:t>Рациональные числа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E62682">
        <w:rPr>
          <w:rFonts w:ascii="Times New Roman" w:hAnsi="Times New Roman"/>
          <w:b/>
          <w:bCs/>
          <w:sz w:val="24"/>
          <w:szCs w:val="24"/>
        </w:rPr>
        <w:t>Положительные и отрицательные числа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Изображение чисел на </w:t>
      </w:r>
      <w:proofErr w:type="gramStart"/>
      <w:r w:rsidRPr="00E62682">
        <w:rPr>
          <w:rFonts w:ascii="Times New Roman" w:hAnsi="Times New Roman"/>
          <w:sz w:val="24"/>
          <w:szCs w:val="24"/>
        </w:rPr>
        <w:t>числовой</w:t>
      </w:r>
      <w:proofErr w:type="gramEnd"/>
      <w:r w:rsidRPr="00E62682">
        <w:rPr>
          <w:rFonts w:ascii="Times New Roman" w:hAnsi="Times New Roman"/>
          <w:sz w:val="24"/>
          <w:szCs w:val="24"/>
        </w:rPr>
        <w:t xml:space="preserve">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Понятие о рациональном числе</w:t>
      </w:r>
      <w:r w:rsidRPr="00E62682">
        <w:rPr>
          <w:rFonts w:ascii="Times New Roman" w:hAnsi="Times New Roman"/>
          <w:sz w:val="24"/>
          <w:szCs w:val="24"/>
        </w:rPr>
        <w:t>. Первичное представление о множестве рациональных чисел. Действия с рациональными числами.</w:t>
      </w:r>
    </w:p>
    <w:p w:rsidR="00CF50F8" w:rsidRPr="00E62682" w:rsidRDefault="00CF50F8" w:rsidP="00E62682">
      <w:pPr>
        <w:pStyle w:val="ad"/>
        <w:spacing w:after="0"/>
        <w:ind w:firstLine="709"/>
        <w:jc w:val="both"/>
        <w:rPr>
          <w:rFonts w:ascii="Times New Roman" w:hAnsi="Times New Roman"/>
          <w:b/>
          <w:i w:val="0"/>
          <w:color w:val="auto"/>
        </w:rPr>
      </w:pPr>
      <w:r w:rsidRPr="00E62682">
        <w:rPr>
          <w:rFonts w:ascii="Times New Roman" w:hAnsi="Times New Roman"/>
          <w:b/>
          <w:i w:val="0"/>
          <w:color w:val="auto"/>
        </w:rPr>
        <w:t>Решение текстовых задач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Единицы измерений</w:t>
      </w:r>
      <w:r w:rsidRPr="00E62682">
        <w:rPr>
          <w:rFonts w:ascii="Times New Roman" w:hAnsi="Times New Roman"/>
          <w:sz w:val="24"/>
          <w:szCs w:val="24"/>
        </w:rPr>
        <w:t xml:space="preserve">: длины, площади, объёма, массы, времени, скорости. Зависимости между единицами измерения каждой величины. </w:t>
      </w:r>
      <w:proofErr w:type="gramStart"/>
      <w:r w:rsidRPr="00E62682">
        <w:rPr>
          <w:rFonts w:ascii="Times New Roman" w:hAnsi="Times New Roman"/>
          <w:sz w:val="24"/>
          <w:szCs w:val="24"/>
        </w:rPr>
        <w:t>Зависимости между величинами: скорость, время, расстояние; производительность, время, работа; цена, количество, стоимость.</w:t>
      </w:r>
      <w:proofErr w:type="gramEnd"/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Задачи на все арифметические действия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Решение текстовых задач арифметическим способом. Использование таблиц, схем, чертежей, других сре</w:t>
      </w:r>
      <w:proofErr w:type="gramStart"/>
      <w:r w:rsidRPr="00E62682">
        <w:rPr>
          <w:rFonts w:ascii="Times New Roman" w:hAnsi="Times New Roman"/>
          <w:sz w:val="24"/>
          <w:szCs w:val="24"/>
        </w:rPr>
        <w:t>дств пр</w:t>
      </w:r>
      <w:proofErr w:type="gramEnd"/>
      <w:r w:rsidRPr="00E62682">
        <w:rPr>
          <w:rFonts w:ascii="Times New Roman" w:hAnsi="Times New Roman"/>
          <w:sz w:val="24"/>
          <w:szCs w:val="24"/>
        </w:rPr>
        <w:t>едставления данных при решении задачи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Задачи на движение, работу и покупки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Задачи на части, доли, проценты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Логические задачи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E62682">
        <w:rPr>
          <w:rFonts w:ascii="Times New Roman" w:hAnsi="Times New Roman"/>
          <w:bCs/>
          <w:sz w:val="24"/>
          <w:szCs w:val="24"/>
        </w:rPr>
        <w:t xml:space="preserve">Решение несложных логических задач. Решение логических задач с помощью графов, таблиц. 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 xml:space="preserve">Основные методы решения текстовых задач: </w:t>
      </w:r>
      <w:r w:rsidRPr="00E62682">
        <w:rPr>
          <w:rFonts w:ascii="Times New Roman" w:hAnsi="Times New Roman"/>
          <w:bCs/>
          <w:sz w:val="24"/>
          <w:szCs w:val="24"/>
        </w:rPr>
        <w:t>арифметический, перебор вариантов.</w:t>
      </w:r>
    </w:p>
    <w:p w:rsidR="00CF50F8" w:rsidRPr="00E62682" w:rsidRDefault="00CF50F8" w:rsidP="00E62682">
      <w:pPr>
        <w:pStyle w:val="3"/>
        <w:spacing w:before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E62682">
        <w:rPr>
          <w:rFonts w:ascii="Times New Roman" w:hAnsi="Times New Roman" w:cs="Times New Roman"/>
          <w:color w:val="auto"/>
          <w:sz w:val="24"/>
          <w:szCs w:val="24"/>
        </w:rPr>
        <w:t>Наглядная геометрия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Фигуры в окружающем мире. </w:t>
      </w:r>
      <w:proofErr w:type="gramStart"/>
      <w:r w:rsidRPr="00E62682">
        <w:rPr>
          <w:rFonts w:ascii="Times New Roman" w:hAnsi="Times New Roman"/>
          <w:sz w:val="24"/>
          <w:szCs w:val="24"/>
        </w:rPr>
        <w:t>Наглядные представления о фигурах на плоскости: прямая, отрезок, луч, угол, ломаная, многоугольник, окружность, круг.</w:t>
      </w:r>
      <w:proofErr w:type="gramEnd"/>
      <w:r w:rsidRPr="00E62682">
        <w:rPr>
          <w:rFonts w:ascii="Times New Roman" w:hAnsi="Times New Roman"/>
          <w:sz w:val="24"/>
          <w:szCs w:val="24"/>
        </w:rPr>
        <w:t xml:space="preserve"> Четырехугольник, прямоугольник, квадрат. Треугольник</w:t>
      </w:r>
      <w:r w:rsidR="0023236D" w:rsidRPr="00E62682">
        <w:rPr>
          <w:rFonts w:ascii="Times New Roman" w:hAnsi="Times New Roman"/>
          <w:sz w:val="24"/>
          <w:szCs w:val="24"/>
        </w:rPr>
        <w:t xml:space="preserve">. </w:t>
      </w:r>
      <w:r w:rsidRPr="00E62682">
        <w:rPr>
          <w:rFonts w:ascii="Times New Roman" w:hAnsi="Times New Roman"/>
          <w:sz w:val="24"/>
          <w:szCs w:val="24"/>
        </w:rPr>
        <w:t xml:space="preserve">Изображение основных геометрических фигур. Взаимное расположение двух прямых, двух окружностей, прямой и окружности. Длина отрезка, </w:t>
      </w:r>
      <w:proofErr w:type="gramStart"/>
      <w:r w:rsidRPr="00E62682">
        <w:rPr>
          <w:rFonts w:ascii="Times New Roman" w:hAnsi="Times New Roman"/>
          <w:sz w:val="24"/>
          <w:szCs w:val="24"/>
        </w:rPr>
        <w:t>ломаной</w:t>
      </w:r>
      <w:proofErr w:type="gramEnd"/>
      <w:r w:rsidRPr="00E62682">
        <w:rPr>
          <w:rFonts w:ascii="Times New Roman" w:hAnsi="Times New Roman"/>
          <w:sz w:val="24"/>
          <w:szCs w:val="24"/>
        </w:rPr>
        <w:t>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Равновеликие фигуры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E62682">
        <w:rPr>
          <w:rFonts w:ascii="Times New Roman" w:hAnsi="Times New Roman"/>
          <w:sz w:val="24"/>
          <w:szCs w:val="24"/>
        </w:rPr>
        <w:lastRenderedPageBreak/>
        <w:t>Наглядные представления о пространственных фигурах: куб, параллелепипед, призма, пирамида, шар, сфера, конус, цилиндр.</w:t>
      </w:r>
      <w:proofErr w:type="gramEnd"/>
      <w:r w:rsidRPr="00E62682">
        <w:rPr>
          <w:rFonts w:ascii="Times New Roman" w:hAnsi="Times New Roman"/>
          <w:sz w:val="24"/>
          <w:szCs w:val="24"/>
        </w:rPr>
        <w:t xml:space="preserve"> Изображение пространственных фигур. Примеры сечений. Многогранники. Правильные многогранники. Примеры разверток многогранников, цилиндра и конуса. 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Понятие объема; единицы объема. Объем прямоугольного параллелепипеда, куба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Понятие о равенстве фигур. Центральная, осевая и зеркальная симметрии. Изображение симметричных фигур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Решение практических задач с применением простейших свойств фигур.</w:t>
      </w:r>
    </w:p>
    <w:p w:rsidR="00CF50F8" w:rsidRPr="00E62682" w:rsidRDefault="00CF50F8" w:rsidP="00E62682">
      <w:pPr>
        <w:pStyle w:val="3"/>
        <w:spacing w:before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E62682">
        <w:rPr>
          <w:rFonts w:ascii="Times New Roman" w:hAnsi="Times New Roman" w:cs="Times New Roman"/>
          <w:color w:val="auto"/>
          <w:sz w:val="24"/>
          <w:szCs w:val="24"/>
        </w:rPr>
        <w:t>История математики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Появление цифр, букв, иероглифов в процессе счёта и распределения продуктов на Древнем Ближнем Востоке. Связь с Неолитической революцией. 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Рождение шестидесятеричной системы счисления. Появление десятичной записи чисел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Рождение и развитие арифметики натуральных чисел. НОК, НОД, простые числа. Решето Эратосфена.  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Появление нуля и отрицательных чисел в математике древности. Роль Диофанта. Почему </w:t>
      </w:r>
      <w:r w:rsidRPr="00E62682">
        <w:rPr>
          <w:rFonts w:ascii="Times New Roman" w:hAnsi="Times New Roman"/>
          <w:position w:val="-14"/>
          <w:sz w:val="24"/>
          <w:szCs w:val="24"/>
        </w:rPr>
        <w:object w:dxaOrig="1619" w:dyaOrig="420">
          <v:shape id="_x0000_i1033" type="#_x0000_t75" style="width:81.2pt;height:22.6pt" o:ole="">
            <v:imagedata r:id="rId26" o:title=""/>
          </v:shape>
          <o:OLEObject Type="Embed" ProgID="Equation.DSMT4" ShapeID="_x0000_i1033" DrawAspect="Content" ObjectID="_1572173055" r:id="rId27"/>
        </w:object>
      </w:r>
      <w:r w:rsidRPr="00E62682">
        <w:rPr>
          <w:rFonts w:ascii="Times New Roman" w:hAnsi="Times New Roman"/>
          <w:sz w:val="24"/>
          <w:szCs w:val="24"/>
        </w:rPr>
        <w:t>?</w:t>
      </w:r>
    </w:p>
    <w:p w:rsidR="00CF50F8" w:rsidRPr="00E62682" w:rsidRDefault="00CF50F8" w:rsidP="001438ED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Дроби в Вавилоне, Египте, Риме. Открытие десятичных дробей. Старинные системы мер. Десятичные дроби и метричес</w:t>
      </w:r>
      <w:r w:rsidR="001438ED">
        <w:rPr>
          <w:rFonts w:ascii="Times New Roman" w:hAnsi="Times New Roman"/>
          <w:sz w:val="24"/>
          <w:szCs w:val="24"/>
        </w:rPr>
        <w:t>кая система мер.  Л. Магницкий.</w:t>
      </w:r>
    </w:p>
    <w:p w:rsidR="0023236D" w:rsidRPr="00E62682" w:rsidRDefault="0023236D" w:rsidP="00E62682">
      <w:pPr>
        <w:pStyle w:val="2"/>
        <w:spacing w:line="276" w:lineRule="auto"/>
        <w:ind w:firstLine="0"/>
        <w:rPr>
          <w:sz w:val="24"/>
          <w:szCs w:val="24"/>
        </w:rPr>
      </w:pPr>
      <w:bookmarkStart w:id="161" w:name="_Toc405513920"/>
      <w:bookmarkStart w:id="162" w:name="_Toc284662798"/>
      <w:bookmarkStart w:id="163" w:name="_Toc284663425"/>
    </w:p>
    <w:p w:rsidR="00CF50F8" w:rsidRPr="00E62682" w:rsidRDefault="00CF50F8" w:rsidP="00E62682">
      <w:pPr>
        <w:pStyle w:val="2"/>
        <w:spacing w:line="276" w:lineRule="auto"/>
        <w:jc w:val="center"/>
        <w:rPr>
          <w:sz w:val="24"/>
          <w:szCs w:val="24"/>
        </w:rPr>
      </w:pPr>
      <w:r w:rsidRPr="00E62682">
        <w:rPr>
          <w:sz w:val="24"/>
          <w:szCs w:val="24"/>
        </w:rPr>
        <w:t>Содержание курса математики в 7–9 классах</w:t>
      </w:r>
      <w:bookmarkEnd w:id="161"/>
      <w:bookmarkEnd w:id="162"/>
      <w:bookmarkEnd w:id="163"/>
    </w:p>
    <w:p w:rsidR="00CF50F8" w:rsidRPr="00E62682" w:rsidRDefault="00CF50F8" w:rsidP="00E62682">
      <w:pPr>
        <w:pStyle w:val="3"/>
        <w:spacing w:before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bookmarkStart w:id="164" w:name="_Toc405513921"/>
      <w:bookmarkStart w:id="165" w:name="_Toc284662799"/>
      <w:bookmarkStart w:id="166" w:name="_Toc284663426"/>
      <w:r w:rsidRPr="00E62682">
        <w:rPr>
          <w:rFonts w:ascii="Times New Roman" w:hAnsi="Times New Roman" w:cs="Times New Roman"/>
          <w:color w:val="auto"/>
          <w:sz w:val="24"/>
          <w:szCs w:val="24"/>
        </w:rPr>
        <w:t>Алгебра</w:t>
      </w:r>
      <w:bookmarkEnd w:id="164"/>
      <w:bookmarkEnd w:id="165"/>
      <w:bookmarkEnd w:id="166"/>
    </w:p>
    <w:p w:rsidR="00CF50F8" w:rsidRPr="00E62682" w:rsidRDefault="00CF50F8" w:rsidP="00E62682">
      <w:pPr>
        <w:pStyle w:val="ad"/>
        <w:spacing w:after="0"/>
        <w:ind w:firstLine="709"/>
        <w:jc w:val="both"/>
        <w:rPr>
          <w:rFonts w:ascii="Times New Roman" w:hAnsi="Times New Roman"/>
          <w:b/>
          <w:i w:val="0"/>
          <w:color w:val="auto"/>
        </w:rPr>
      </w:pPr>
      <w:r w:rsidRPr="00E62682">
        <w:rPr>
          <w:rFonts w:ascii="Times New Roman" w:hAnsi="Times New Roman"/>
          <w:b/>
          <w:i w:val="0"/>
          <w:color w:val="auto"/>
        </w:rPr>
        <w:t>Числа</w:t>
      </w:r>
      <w:r w:rsidR="0023236D" w:rsidRPr="00E62682">
        <w:rPr>
          <w:rFonts w:ascii="Times New Roman" w:hAnsi="Times New Roman"/>
          <w:b/>
          <w:i w:val="0"/>
          <w:color w:val="auto"/>
        </w:rPr>
        <w:t xml:space="preserve">. </w:t>
      </w:r>
      <w:r w:rsidRPr="00E62682">
        <w:rPr>
          <w:rFonts w:ascii="Times New Roman" w:hAnsi="Times New Roman"/>
          <w:b/>
          <w:bCs/>
          <w:i w:val="0"/>
          <w:color w:val="auto"/>
        </w:rPr>
        <w:t>Рациональные числа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Множество рациональных чисел. Сравнение рациональных чисел. Действия с рациональными числами. Представление рационального числа десятичной дробью. 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b/>
          <w:bCs/>
          <w:sz w:val="24"/>
          <w:szCs w:val="24"/>
        </w:rPr>
        <w:t>Иррациональные числа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Понятие иррационального числа. Распознавание иррациональных чисел. Примеры доказательств в алгебре. Иррациональность числа </w:t>
      </w:r>
      <w:r w:rsidRPr="00E62682">
        <w:rPr>
          <w:rFonts w:ascii="Times New Roman" w:hAnsi="Times New Roman"/>
          <w:position w:val="-6"/>
          <w:sz w:val="24"/>
          <w:szCs w:val="24"/>
        </w:rPr>
        <w:object w:dxaOrig="380" w:dyaOrig="340">
          <v:shape id="_x0000_i1034" type="#_x0000_t75" style="width:17.6pt;height:18.4pt" o:ole="">
            <v:imagedata r:id="rId28" o:title=""/>
          </v:shape>
          <o:OLEObject Type="Embed" ProgID="Equation.DSMT4" ShapeID="_x0000_i1034" DrawAspect="Content" ObjectID="_1572173056" r:id="rId29"/>
        </w:object>
      </w:r>
      <w:r w:rsidRPr="00E62682">
        <w:rPr>
          <w:rFonts w:ascii="Times New Roman" w:hAnsi="Times New Roman"/>
          <w:sz w:val="24"/>
          <w:szCs w:val="24"/>
        </w:rPr>
        <w:t xml:space="preserve">. Применение в геометрии. Сравнение иррациональных чисел. </w:t>
      </w:r>
      <w:r w:rsidRPr="00E62682">
        <w:rPr>
          <w:rFonts w:ascii="Times New Roman" w:hAnsi="Times New Roman"/>
          <w:bCs/>
          <w:sz w:val="24"/>
          <w:szCs w:val="24"/>
        </w:rPr>
        <w:t>Множество действительных чисел.</w:t>
      </w:r>
    </w:p>
    <w:p w:rsidR="00CF50F8" w:rsidRPr="00E62682" w:rsidRDefault="00CF50F8" w:rsidP="00E62682">
      <w:pPr>
        <w:pStyle w:val="ad"/>
        <w:spacing w:after="0"/>
        <w:ind w:firstLine="709"/>
        <w:jc w:val="both"/>
        <w:rPr>
          <w:rFonts w:ascii="Times New Roman" w:hAnsi="Times New Roman"/>
          <w:b/>
          <w:i w:val="0"/>
          <w:color w:val="auto"/>
        </w:rPr>
      </w:pPr>
      <w:r w:rsidRPr="00E62682">
        <w:rPr>
          <w:rFonts w:ascii="Times New Roman" w:hAnsi="Times New Roman"/>
          <w:b/>
          <w:i w:val="0"/>
          <w:color w:val="auto"/>
        </w:rPr>
        <w:t>Тождественные преобразования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b/>
          <w:bCs/>
          <w:sz w:val="24"/>
          <w:szCs w:val="24"/>
        </w:rPr>
        <w:t>Числовые и буквенные выражения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Выражение с переменной. Значение выражения. Подстановка выражений вместо переменных. 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b/>
          <w:bCs/>
          <w:sz w:val="24"/>
          <w:szCs w:val="24"/>
        </w:rPr>
        <w:t>Целые выражения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Степень с натуральным показателем и её свойства. Преобразования выражений, содержащих степени с натуральным показателем. 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Одночлен, многочлен. Действия с одночленами и многочленами (сложение, вычитание, умножение). Формулы сокращённого умножения: разность квадратов, квадрат суммы и разности. Разложение многочлена на множители: вынесение общего множителя за скобки, группировка, применение формул сокращённого умножения. Квадратный трёхчлен, разложение квадратного трёхчлена на множители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b/>
          <w:bCs/>
          <w:sz w:val="24"/>
          <w:szCs w:val="24"/>
        </w:rPr>
        <w:t>Дробно-рациональные выражения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Степень с целым показателем. Преобразование дробно-линейных выражений: сложение, умножение, деление. Алгебраическая дробь. Допустимые значения переменных в дробно-рациональных выражениях. Сокращение алгебраических дробей. Приведение </w:t>
      </w:r>
      <w:r w:rsidRPr="00E62682">
        <w:rPr>
          <w:rFonts w:ascii="Times New Roman" w:hAnsi="Times New Roman"/>
          <w:sz w:val="24"/>
          <w:szCs w:val="24"/>
        </w:rPr>
        <w:lastRenderedPageBreak/>
        <w:t>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Преобразование выражений, содержащих знак модуля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Квадратные корни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внесение множителя под знак корня. </w:t>
      </w:r>
    </w:p>
    <w:p w:rsidR="00CF50F8" w:rsidRPr="00E62682" w:rsidRDefault="00CF50F8" w:rsidP="00E62682">
      <w:pPr>
        <w:pStyle w:val="ad"/>
        <w:spacing w:after="0"/>
        <w:ind w:firstLine="709"/>
        <w:jc w:val="both"/>
        <w:rPr>
          <w:rFonts w:ascii="Times New Roman" w:hAnsi="Times New Roman"/>
          <w:b/>
          <w:i w:val="0"/>
          <w:color w:val="auto"/>
        </w:rPr>
      </w:pPr>
      <w:r w:rsidRPr="00E62682">
        <w:rPr>
          <w:rFonts w:ascii="Times New Roman" w:hAnsi="Times New Roman"/>
          <w:b/>
          <w:i w:val="0"/>
          <w:color w:val="auto"/>
        </w:rPr>
        <w:t>Уравнения и неравенства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b/>
          <w:bCs/>
          <w:sz w:val="24"/>
          <w:szCs w:val="24"/>
        </w:rPr>
        <w:t>Равенства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Числовое равенство. Свойства числовых равенств. Равенство с переменной. 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b/>
          <w:bCs/>
          <w:sz w:val="24"/>
          <w:szCs w:val="24"/>
        </w:rPr>
        <w:t>Уравнения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Понятие уравнения и корня уравнения. Представление о равносильности уравнений. Область определения уравнения (область допустимых значений переменной)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b/>
          <w:bCs/>
          <w:sz w:val="24"/>
          <w:szCs w:val="24"/>
        </w:rPr>
        <w:t>Линейное уравнение и его корни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Решение линейных уравнений. Линейное уравнение с параметром. Количество корней линейного уравнения. Решение линейных уравнений с параметром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b/>
          <w:bCs/>
          <w:sz w:val="24"/>
          <w:szCs w:val="24"/>
        </w:rPr>
        <w:t>Квадратное уравнение и его корни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Теорема Виета. Теорема, обратная теореме Виета. Решение квадратных уравнений: использование формулы для нахождения корней, графический метод решения, разложение на множители, подбор корней с использованием теоремы Виета. Количество корней квадратного уравнения в зависимости от его дискриминанта. Биквадратные уравнения. Уравнения, сводимые к </w:t>
      </w:r>
      <w:proofErr w:type="gramStart"/>
      <w:r w:rsidRPr="00E62682">
        <w:rPr>
          <w:rFonts w:ascii="Times New Roman" w:hAnsi="Times New Roman"/>
          <w:sz w:val="24"/>
          <w:szCs w:val="24"/>
        </w:rPr>
        <w:t>линейным</w:t>
      </w:r>
      <w:proofErr w:type="gramEnd"/>
      <w:r w:rsidRPr="00E62682">
        <w:rPr>
          <w:rFonts w:ascii="Times New Roman" w:hAnsi="Times New Roman"/>
          <w:sz w:val="24"/>
          <w:szCs w:val="24"/>
        </w:rPr>
        <w:t xml:space="preserve"> и квадратным. Квадратные уравнения с параметром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Дробно-рациональные уравнения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Решение простейших дробно-линейных уравнений. Решение дробно-рациональных уравнений. 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Простейшие иррациональные уравнения вида </w:t>
      </w:r>
      <w:r w:rsidRPr="00E62682">
        <w:rPr>
          <w:rFonts w:ascii="Times New Roman" w:hAnsi="Times New Roman"/>
          <w:position w:val="-16"/>
          <w:sz w:val="24"/>
          <w:szCs w:val="24"/>
        </w:rPr>
        <w:object w:dxaOrig="1120" w:dyaOrig="460">
          <v:shape id="_x0000_i1035" type="#_x0000_t75" style="width:56.95pt;height:22.6pt" o:ole="">
            <v:imagedata r:id="rId9" o:title=""/>
          </v:shape>
          <o:OLEObject Type="Embed" ProgID="Equation.DSMT4" ShapeID="_x0000_i1035" DrawAspect="Content" ObjectID="_1572173057" r:id="rId30"/>
        </w:object>
      </w:r>
      <w:r w:rsidRPr="00E62682">
        <w:rPr>
          <w:rFonts w:ascii="Times New Roman" w:hAnsi="Times New Roman"/>
          <w:sz w:val="24"/>
          <w:szCs w:val="24"/>
        </w:rPr>
        <w:t xml:space="preserve">, </w:t>
      </w:r>
      <w:r w:rsidRPr="00E62682">
        <w:rPr>
          <w:rFonts w:ascii="Times New Roman" w:hAnsi="Times New Roman"/>
          <w:position w:val="-16"/>
          <w:sz w:val="24"/>
          <w:szCs w:val="24"/>
        </w:rPr>
        <w:object w:dxaOrig="1680" w:dyaOrig="460">
          <v:shape id="_x0000_i1036" type="#_x0000_t75" style="width:83.7pt;height:22.6pt" o:ole="">
            <v:imagedata r:id="rId11" o:title=""/>
          </v:shape>
          <o:OLEObject Type="Embed" ProgID="Equation.DSMT4" ShapeID="_x0000_i1036" DrawAspect="Content" ObjectID="_1572173058" r:id="rId31"/>
        </w:object>
      </w:r>
      <w:r w:rsidRPr="00E62682">
        <w:rPr>
          <w:rFonts w:ascii="Times New Roman" w:hAnsi="Times New Roman"/>
          <w:sz w:val="24"/>
          <w:szCs w:val="24"/>
        </w:rPr>
        <w:t>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Уравнения вида</w:t>
      </w:r>
      <w:proofErr w:type="gramStart"/>
      <w:r w:rsidRPr="00E62682">
        <w:rPr>
          <w:rFonts w:ascii="Times New Roman" w:hAnsi="Times New Roman"/>
          <w:sz w:val="24"/>
          <w:szCs w:val="24"/>
        </w:rPr>
        <w:t xml:space="preserve"> </w:t>
      </w:r>
      <w:r w:rsidRPr="00E62682">
        <w:rPr>
          <w:rFonts w:ascii="Times New Roman" w:hAnsi="Times New Roman"/>
          <w:position w:val="-6"/>
          <w:sz w:val="24"/>
          <w:szCs w:val="24"/>
        </w:rPr>
        <w:object w:dxaOrig="700" w:dyaOrig="360">
          <v:shape id="_x0000_i1037" type="#_x0000_t75" style="width:36pt;height:18.4pt" o:ole="">
            <v:imagedata r:id="rId32" o:title=""/>
          </v:shape>
          <o:OLEObject Type="Embed" ProgID="Equation.DSMT4" ShapeID="_x0000_i1037" DrawAspect="Content" ObjectID="_1572173059" r:id="rId33"/>
        </w:object>
      </w:r>
      <w:r w:rsidRPr="00E62682">
        <w:rPr>
          <w:rFonts w:ascii="Times New Roman" w:hAnsi="Times New Roman"/>
          <w:sz w:val="24"/>
          <w:szCs w:val="24"/>
        </w:rPr>
        <w:t>.</w:t>
      </w:r>
      <w:proofErr w:type="gramEnd"/>
      <w:r w:rsidRPr="00E62682">
        <w:rPr>
          <w:rFonts w:ascii="Times New Roman" w:hAnsi="Times New Roman"/>
          <w:sz w:val="24"/>
          <w:szCs w:val="24"/>
        </w:rPr>
        <w:t>Уравнения в целых числах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Системы уравнений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Уравнение с двумя переменными. Линейное уравнение с двумя переменными. Прямая как графическая интерпретация линейного уравнения с двумя переменными. 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Понятие системы уравнений. Решение системы уравнений. 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Методы решения систем линейных уравнений с двумя переменными: графический метод, метод сложения, метод подстановки. 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Системы линейных уравнений с параметром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Неравенства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Числовые неравенства. Свойства числовых неравенств. Проверка справедливости неравен</w:t>
      </w:r>
      <w:proofErr w:type="gramStart"/>
      <w:r w:rsidRPr="00E62682">
        <w:rPr>
          <w:rFonts w:ascii="Times New Roman" w:hAnsi="Times New Roman"/>
          <w:sz w:val="24"/>
          <w:szCs w:val="24"/>
        </w:rPr>
        <w:t>ств пр</w:t>
      </w:r>
      <w:proofErr w:type="gramEnd"/>
      <w:r w:rsidRPr="00E62682">
        <w:rPr>
          <w:rFonts w:ascii="Times New Roman" w:hAnsi="Times New Roman"/>
          <w:sz w:val="24"/>
          <w:szCs w:val="24"/>
        </w:rPr>
        <w:t xml:space="preserve">и заданных значениях переменных. 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Неравенство с переменной. Строгие и нестрогие неравенства. Область определения неравенства (область допустимых значений переменной)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Решение линейных неравенств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lastRenderedPageBreak/>
        <w:t>Квадратное неравенство и его решения. 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Решение целых и дробно-рациональных неравенств методом интервалов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Системы неравенств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Системы неравенств с одной переменной. Решение систем неравенств с одной переменной: линейных, квадратных. Изображение решения системы неравенств </w:t>
      </w:r>
      <w:proofErr w:type="gramStart"/>
      <w:r w:rsidRPr="00E62682">
        <w:rPr>
          <w:rFonts w:ascii="Times New Roman" w:hAnsi="Times New Roman"/>
          <w:sz w:val="24"/>
          <w:szCs w:val="24"/>
        </w:rPr>
        <w:t>на</w:t>
      </w:r>
      <w:proofErr w:type="gramEnd"/>
      <w:r w:rsidRPr="00E62682">
        <w:rPr>
          <w:rFonts w:ascii="Times New Roman" w:hAnsi="Times New Roman"/>
          <w:sz w:val="24"/>
          <w:szCs w:val="24"/>
        </w:rPr>
        <w:t xml:space="preserve"> числовой прямой. Запись решения системы неравенств.</w:t>
      </w:r>
    </w:p>
    <w:p w:rsidR="00CF50F8" w:rsidRPr="00E62682" w:rsidRDefault="00CF50F8" w:rsidP="00E62682">
      <w:pPr>
        <w:pStyle w:val="ad"/>
        <w:spacing w:after="0"/>
        <w:ind w:firstLine="709"/>
        <w:jc w:val="both"/>
        <w:rPr>
          <w:rFonts w:ascii="Times New Roman" w:hAnsi="Times New Roman"/>
          <w:b/>
          <w:i w:val="0"/>
          <w:color w:val="auto"/>
        </w:rPr>
      </w:pPr>
      <w:r w:rsidRPr="00E62682">
        <w:rPr>
          <w:rFonts w:ascii="Times New Roman" w:hAnsi="Times New Roman"/>
          <w:b/>
          <w:i w:val="0"/>
          <w:color w:val="auto"/>
        </w:rPr>
        <w:t>Функции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Понятие функции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Декартовы координаты на плоскости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знакопостоянства, чётность/нечётность, промежутки возрастания и убывания, наибольшее и наименьшее значения. Исследование функции по её графику. 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E62682">
        <w:rPr>
          <w:rFonts w:ascii="Times New Roman" w:eastAsia="Times New Roman" w:hAnsi="Times New Roman"/>
          <w:sz w:val="24"/>
          <w:szCs w:val="24"/>
        </w:rPr>
        <w:t xml:space="preserve">Представление об асимптотах. 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Непрерывность функции. 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E62682">
        <w:rPr>
          <w:rFonts w:ascii="Times New Roman" w:hAnsi="Times New Roman"/>
          <w:b/>
          <w:bCs/>
          <w:sz w:val="24"/>
          <w:szCs w:val="24"/>
        </w:rPr>
        <w:t>Линейная функция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Свойства и график линейной функции. Угловой коэффициент прямой. Расположение графика линейной функции в зависимости от её углового коэффициента и свободного члена. 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b/>
          <w:bCs/>
          <w:sz w:val="24"/>
          <w:szCs w:val="24"/>
        </w:rPr>
        <w:t>Квадратичная функция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Свойства и график квадратичной функции (парабола). Построение графика квадратичной функции по точкам. Нахождение нулей квадратичной функции, множества значений, промежутков знакопостоянства, промежутков монотонности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b/>
          <w:bCs/>
          <w:sz w:val="24"/>
          <w:szCs w:val="24"/>
        </w:rPr>
        <w:t>Обратная пропорциональность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Свойства функции </w:t>
      </w:r>
      <w:r w:rsidRPr="00E62682">
        <w:rPr>
          <w:rFonts w:ascii="Times New Roman" w:hAnsi="Times New Roman"/>
          <w:position w:val="-24"/>
          <w:sz w:val="24"/>
          <w:szCs w:val="24"/>
        </w:rPr>
        <w:object w:dxaOrig="620" w:dyaOrig="620">
          <v:shape id="_x0000_i1038" type="#_x0000_t75" style="width:30.15pt;height:30.15pt" o:ole="">
            <v:imagedata r:id="rId34" o:title=""/>
          </v:shape>
          <o:OLEObject Type="Embed" ProgID="Equation.DSMT4" ShapeID="_x0000_i1038" DrawAspect="Content" ObjectID="_1572173060" r:id="rId35"/>
        </w:object>
      </w:r>
      <w:r w:rsidR="008668EC" w:rsidRPr="00E62682">
        <w:rPr>
          <w:rFonts w:ascii="Times New Roman" w:eastAsia="Times New Roman" w:hAnsi="Times New Roman"/>
          <w:sz w:val="24"/>
          <w:szCs w:val="24"/>
        </w:rPr>
        <w:fldChar w:fldCharType="begin"/>
      </w:r>
      <w:r w:rsidRPr="00E62682">
        <w:rPr>
          <w:rFonts w:ascii="Times New Roman" w:eastAsia="Times New Roman" w:hAnsi="Times New Roman"/>
          <w:sz w:val="24"/>
          <w:szCs w:val="24"/>
        </w:rPr>
        <w:instrText xml:space="preserve"> QUOTE </w:instrText>
      </w:r>
      <w:r w:rsidRPr="00E62682">
        <w:rPr>
          <w:rFonts w:ascii="Times New Roman" w:hAnsi="Times New Roman"/>
          <w:noProof/>
          <w:position w:val="-15"/>
          <w:sz w:val="24"/>
          <w:szCs w:val="24"/>
          <w:lang w:eastAsia="ru-RU"/>
        </w:rPr>
        <w:drawing>
          <wp:inline distT="0" distB="0" distL="0" distR="0" wp14:anchorId="25E1C736" wp14:editId="61A4168A">
            <wp:extent cx="414655" cy="308610"/>
            <wp:effectExtent l="19050" t="0" r="4445" b="0"/>
            <wp:docPr id="7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655" cy="308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668EC" w:rsidRPr="00E62682">
        <w:rPr>
          <w:rFonts w:ascii="Times New Roman" w:eastAsia="Times New Roman" w:hAnsi="Times New Roman"/>
          <w:sz w:val="24"/>
          <w:szCs w:val="24"/>
        </w:rPr>
        <w:fldChar w:fldCharType="separate"/>
      </w:r>
      <w:r w:rsidRPr="00E62682">
        <w:rPr>
          <w:rFonts w:ascii="Times New Roman" w:hAnsi="Times New Roman"/>
          <w:noProof/>
          <w:position w:val="-15"/>
          <w:sz w:val="24"/>
          <w:szCs w:val="24"/>
          <w:lang w:eastAsia="ru-RU"/>
        </w:rPr>
        <w:drawing>
          <wp:inline distT="0" distB="0" distL="0" distR="0" wp14:anchorId="6F01A79D" wp14:editId="2D881910">
            <wp:extent cx="414655" cy="308610"/>
            <wp:effectExtent l="19050" t="0" r="4445" b="0"/>
            <wp:docPr id="8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655" cy="308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668EC" w:rsidRPr="00E62682">
        <w:rPr>
          <w:rFonts w:ascii="Times New Roman" w:eastAsia="Times New Roman" w:hAnsi="Times New Roman"/>
          <w:sz w:val="24"/>
          <w:szCs w:val="24"/>
        </w:rPr>
        <w:fldChar w:fldCharType="end"/>
      </w:r>
      <w:r w:rsidRPr="00E62682">
        <w:rPr>
          <w:rFonts w:ascii="Times New Roman" w:eastAsia="Times New Roman" w:hAnsi="Times New Roman"/>
          <w:sz w:val="24"/>
          <w:szCs w:val="24"/>
        </w:rPr>
        <w:t xml:space="preserve">. Гипербола. 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eastAsia="Times New Roman" w:hAnsi="Times New Roman"/>
          <w:b/>
          <w:sz w:val="24"/>
          <w:szCs w:val="24"/>
        </w:rPr>
        <w:t>Графики функций</w:t>
      </w:r>
      <w:r w:rsidRPr="00E62682">
        <w:rPr>
          <w:rFonts w:ascii="Times New Roman" w:eastAsia="Times New Roman" w:hAnsi="Times New Roman"/>
          <w:sz w:val="24"/>
          <w:szCs w:val="24"/>
        </w:rPr>
        <w:t xml:space="preserve">. </w:t>
      </w:r>
      <w:r w:rsidRPr="00E62682">
        <w:rPr>
          <w:rFonts w:ascii="Times New Roman" w:hAnsi="Times New Roman"/>
          <w:sz w:val="24"/>
          <w:szCs w:val="24"/>
        </w:rPr>
        <w:t xml:space="preserve">Преобразование графика функции </w:t>
      </w:r>
      <w:r w:rsidRPr="00E62682">
        <w:rPr>
          <w:rFonts w:ascii="Times New Roman" w:hAnsi="Times New Roman"/>
          <w:position w:val="-10"/>
          <w:sz w:val="24"/>
          <w:szCs w:val="24"/>
        </w:rPr>
        <w:object w:dxaOrig="920" w:dyaOrig="320">
          <v:shape id="_x0000_i1039" type="#_x0000_t75" style="width:47.7pt;height:15.05pt" o:ole="">
            <v:imagedata r:id="rId37" o:title=""/>
          </v:shape>
          <o:OLEObject Type="Embed" ProgID="Equation.DSMT4" ShapeID="_x0000_i1039" DrawAspect="Content" ObjectID="_1572173061" r:id="rId38"/>
        </w:object>
      </w:r>
      <w:r w:rsidRPr="00E62682">
        <w:rPr>
          <w:rFonts w:ascii="Times New Roman" w:hAnsi="Times New Roman"/>
          <w:sz w:val="24"/>
          <w:szCs w:val="24"/>
        </w:rPr>
        <w:t xml:space="preserve"> для построения графиков функций вида </w:t>
      </w:r>
      <w:r w:rsidRPr="00E62682">
        <w:rPr>
          <w:rFonts w:ascii="Times New Roman" w:hAnsi="Times New Roman"/>
          <w:position w:val="-12"/>
          <w:sz w:val="24"/>
          <w:szCs w:val="24"/>
        </w:rPr>
        <w:object w:dxaOrig="1780" w:dyaOrig="380">
          <v:shape id="_x0000_i1040" type="#_x0000_t75" style="width:89.6pt;height:17.6pt" o:ole="">
            <v:imagedata r:id="rId24" o:title=""/>
          </v:shape>
          <o:OLEObject Type="Embed" ProgID="Equation.DSMT4" ShapeID="_x0000_i1040" DrawAspect="Content" ObjectID="_1572173062" r:id="rId39"/>
        </w:object>
      </w:r>
      <w:r w:rsidRPr="00E62682">
        <w:rPr>
          <w:rFonts w:ascii="Times New Roman" w:hAnsi="Times New Roman"/>
          <w:sz w:val="24"/>
          <w:szCs w:val="24"/>
        </w:rPr>
        <w:t>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Графики функций </w:t>
      </w:r>
      <w:r w:rsidRPr="00E62682">
        <w:rPr>
          <w:rFonts w:ascii="Times New Roman" w:hAnsi="Times New Roman"/>
          <w:position w:val="-24"/>
          <w:sz w:val="24"/>
          <w:szCs w:val="24"/>
        </w:rPr>
        <w:object w:dxaOrig="1300" w:dyaOrig="620">
          <v:shape id="_x0000_i1041" type="#_x0000_t75" style="width:64.45pt;height:30.15pt" o:ole="">
            <v:imagedata r:id="rId15" o:title=""/>
          </v:shape>
          <o:OLEObject Type="Embed" ProgID="Equation.DSMT4" ShapeID="_x0000_i1041" DrawAspect="Content" ObjectID="_1572173063" r:id="rId40"/>
        </w:object>
      </w:r>
      <w:r w:rsidRPr="00E62682">
        <w:rPr>
          <w:rFonts w:ascii="Times New Roman" w:hAnsi="Times New Roman"/>
          <w:sz w:val="24"/>
          <w:szCs w:val="24"/>
        </w:rPr>
        <w:t xml:space="preserve">, </w:t>
      </w:r>
      <w:r w:rsidRPr="00E62682">
        <w:rPr>
          <w:rFonts w:ascii="Times New Roman" w:hAnsi="Times New Roman"/>
          <w:position w:val="-10"/>
          <w:sz w:val="24"/>
          <w:szCs w:val="24"/>
        </w:rPr>
        <w:object w:dxaOrig="760" w:dyaOrig="380">
          <v:shape id="_x0000_i1042" type="#_x0000_t75" style="width:40.2pt;height:17.6pt" o:ole="">
            <v:imagedata r:id="rId17" o:title=""/>
          </v:shape>
          <o:OLEObject Type="Embed" ProgID="Equation.DSMT4" ShapeID="_x0000_i1042" DrawAspect="Content" ObjectID="_1572173064" r:id="rId41"/>
        </w:object>
      </w:r>
      <w:r w:rsidR="008668EC" w:rsidRPr="00E62682">
        <w:rPr>
          <w:rFonts w:ascii="Times New Roman" w:hAnsi="Times New Roman"/>
          <w:sz w:val="24"/>
          <w:szCs w:val="24"/>
        </w:rPr>
        <w:fldChar w:fldCharType="begin"/>
      </w:r>
      <w:r w:rsidRPr="00E62682">
        <w:rPr>
          <w:rFonts w:ascii="Times New Roman" w:hAnsi="Times New Roman"/>
          <w:sz w:val="24"/>
          <w:szCs w:val="24"/>
        </w:rPr>
        <w:instrText xml:space="preserve"> QUOTE  </w:instrText>
      </w:r>
      <w:r w:rsidR="008668EC" w:rsidRPr="00E62682">
        <w:rPr>
          <w:rFonts w:ascii="Times New Roman" w:hAnsi="Times New Roman"/>
          <w:sz w:val="24"/>
          <w:szCs w:val="24"/>
        </w:rPr>
        <w:fldChar w:fldCharType="end"/>
      </w:r>
      <w:r w:rsidRPr="00E62682">
        <w:rPr>
          <w:rFonts w:ascii="Times New Roman" w:hAnsi="Times New Roman"/>
          <w:sz w:val="24"/>
          <w:szCs w:val="24"/>
        </w:rPr>
        <w:t>,</w:t>
      </w:r>
      <w:r w:rsidRPr="00E62682">
        <w:rPr>
          <w:rFonts w:ascii="Times New Roman" w:eastAsia="Times New Roman" w:hAnsi="Times New Roman"/>
          <w:bCs/>
          <w:position w:val="-10"/>
          <w:sz w:val="24"/>
          <w:szCs w:val="24"/>
        </w:rPr>
        <w:object w:dxaOrig="760" w:dyaOrig="380">
          <v:shape id="_x0000_i1043" type="#_x0000_t75" style="width:37.65pt;height:17.6pt" o:ole="">
            <v:imagedata r:id="rId19" o:title=""/>
          </v:shape>
          <o:OLEObject Type="Embed" ProgID="Equation.DSMT4" ShapeID="_x0000_i1043" DrawAspect="Content" ObjectID="_1572173065" r:id="rId42"/>
        </w:object>
      </w:r>
      <w:r w:rsidR="00780810">
        <w:fldChar w:fldCharType="begin"/>
      </w:r>
      <w:r w:rsidR="00780810">
        <w:fldChar w:fldCharType="separate"/>
      </w:r>
      <w:r w:rsidRPr="00E62682">
        <w:rPr>
          <w:rFonts w:ascii="Times New Roman" w:eastAsia="Times New Roman" w:hAnsi="Times New Roman"/>
          <w:noProof/>
          <w:position w:val="-10"/>
          <w:sz w:val="24"/>
          <w:szCs w:val="24"/>
          <w:lang w:eastAsia="ru-RU"/>
        </w:rPr>
        <w:drawing>
          <wp:inline distT="0" distB="0" distL="0" distR="0" wp14:anchorId="59364B5C" wp14:editId="12F5EC61">
            <wp:extent cx="478155" cy="244475"/>
            <wp:effectExtent l="19050" t="0" r="0" b="0"/>
            <wp:docPr id="14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80810">
        <w:rPr>
          <w:rFonts w:ascii="Times New Roman" w:eastAsia="Times New Roman" w:hAnsi="Times New Roman"/>
          <w:noProof/>
          <w:position w:val="-10"/>
          <w:sz w:val="24"/>
          <w:szCs w:val="24"/>
          <w:lang w:eastAsia="ru-RU"/>
        </w:rPr>
        <w:fldChar w:fldCharType="end"/>
      </w:r>
      <w:r w:rsidRPr="00E62682">
        <w:rPr>
          <w:rFonts w:ascii="Times New Roman" w:hAnsi="Times New Roman"/>
          <w:bCs/>
          <w:sz w:val="24"/>
          <w:szCs w:val="24"/>
        </w:rPr>
        <w:t xml:space="preserve">, </w:t>
      </w:r>
      <w:r w:rsidRPr="00E62682">
        <w:rPr>
          <w:rFonts w:ascii="Times New Roman" w:hAnsi="Times New Roman"/>
          <w:bCs/>
          <w:position w:val="-12"/>
          <w:sz w:val="24"/>
          <w:szCs w:val="24"/>
        </w:rPr>
        <w:object w:dxaOrig="660" w:dyaOrig="380">
          <v:shape id="_x0000_i1044" type="#_x0000_t75" style="width:31.8pt;height:17.6pt" o:ole="">
            <v:imagedata r:id="rId22" o:title=""/>
          </v:shape>
          <o:OLEObject Type="Embed" ProgID="Equation.DSMT4" ShapeID="_x0000_i1044" DrawAspect="Content" ObjectID="_1572173066" r:id="rId43"/>
        </w:object>
      </w:r>
      <w:r w:rsidRPr="00E62682">
        <w:rPr>
          <w:rFonts w:ascii="Times New Roman" w:hAnsi="Times New Roman"/>
          <w:bCs/>
          <w:sz w:val="24"/>
          <w:szCs w:val="24"/>
        </w:rPr>
        <w:t xml:space="preserve">. 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Последовательности и прогрессии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ё свойства. Геометрическая прогрессия. Формула общего члена и суммы </w:t>
      </w:r>
      <w:r w:rsidRPr="00E62682">
        <w:rPr>
          <w:rFonts w:ascii="Times New Roman" w:hAnsi="Times New Roman"/>
          <w:sz w:val="24"/>
          <w:szCs w:val="24"/>
          <w:lang w:val="en-US"/>
        </w:rPr>
        <w:t>n</w:t>
      </w:r>
      <w:r w:rsidRPr="00E62682">
        <w:rPr>
          <w:rFonts w:ascii="Times New Roman" w:hAnsi="Times New Roman"/>
          <w:sz w:val="24"/>
          <w:szCs w:val="24"/>
        </w:rPr>
        <w:t xml:space="preserve"> первых членов арифметической и геометрической прогрессий. </w:t>
      </w:r>
    </w:p>
    <w:p w:rsidR="00CF50F8" w:rsidRPr="00E62682" w:rsidRDefault="00CF50F8" w:rsidP="00E62682">
      <w:pPr>
        <w:pStyle w:val="ad"/>
        <w:spacing w:after="0"/>
        <w:ind w:firstLine="709"/>
        <w:jc w:val="both"/>
        <w:rPr>
          <w:rFonts w:ascii="Times New Roman" w:hAnsi="Times New Roman"/>
          <w:b/>
          <w:i w:val="0"/>
          <w:color w:val="auto"/>
        </w:rPr>
      </w:pPr>
      <w:r w:rsidRPr="00E62682">
        <w:rPr>
          <w:rFonts w:ascii="Times New Roman" w:hAnsi="Times New Roman"/>
          <w:b/>
          <w:i w:val="0"/>
          <w:color w:val="auto"/>
        </w:rPr>
        <w:t>Решение текстовых задач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Задачи на все арифметические действия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Решение текстовых задач арифметическим способом. Использование таблиц, схем, чертежей, других сре</w:t>
      </w:r>
      <w:proofErr w:type="gramStart"/>
      <w:r w:rsidRPr="00E62682">
        <w:rPr>
          <w:rFonts w:ascii="Times New Roman" w:hAnsi="Times New Roman"/>
          <w:sz w:val="24"/>
          <w:szCs w:val="24"/>
        </w:rPr>
        <w:t>дств пр</w:t>
      </w:r>
      <w:proofErr w:type="gramEnd"/>
      <w:r w:rsidRPr="00E62682">
        <w:rPr>
          <w:rFonts w:ascii="Times New Roman" w:hAnsi="Times New Roman"/>
          <w:sz w:val="24"/>
          <w:szCs w:val="24"/>
        </w:rPr>
        <w:t xml:space="preserve">едставления данных при решении задачи. 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Задачи на движение, работу и покупки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lastRenderedPageBreak/>
        <w:t xml:space="preserve">Анализ возможных ситуаций взаимного расположения объектов при их движении, соотношения объёмов выполняемых работ при совместной работе. 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Задачи на части, доли, проценты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Логические задачи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E62682">
        <w:rPr>
          <w:rFonts w:ascii="Times New Roman" w:hAnsi="Times New Roman"/>
          <w:bCs/>
          <w:sz w:val="24"/>
          <w:szCs w:val="24"/>
        </w:rPr>
        <w:t xml:space="preserve">Решение логических задач. Решение логических задач с помощью графов, таблиц. </w:t>
      </w:r>
    </w:p>
    <w:p w:rsidR="00CF50F8" w:rsidRPr="00E62682" w:rsidRDefault="00CF50F8" w:rsidP="00E62682">
      <w:pPr>
        <w:widowControl w:val="0"/>
        <w:spacing w:after="0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 xml:space="preserve">Основные методы решения текстовых задач: </w:t>
      </w:r>
      <w:r w:rsidRPr="00E62682">
        <w:rPr>
          <w:rFonts w:ascii="Times New Roman" w:hAnsi="Times New Roman"/>
          <w:bCs/>
          <w:sz w:val="24"/>
          <w:szCs w:val="24"/>
        </w:rPr>
        <w:t>арифметический, алгебраический, перебор вариантов. Первичные представления о других методах решения задач (геометрические и графические методы).</w:t>
      </w:r>
    </w:p>
    <w:p w:rsidR="00CF50F8" w:rsidRPr="00E62682" w:rsidRDefault="00CF50F8" w:rsidP="00E62682">
      <w:pPr>
        <w:pStyle w:val="3"/>
        <w:spacing w:before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bookmarkStart w:id="167" w:name="_Toc405513922"/>
      <w:bookmarkStart w:id="168" w:name="_Toc284662800"/>
      <w:bookmarkStart w:id="169" w:name="_Toc284663427"/>
      <w:r w:rsidRPr="00E62682">
        <w:rPr>
          <w:rFonts w:ascii="Times New Roman" w:hAnsi="Times New Roman" w:cs="Times New Roman"/>
          <w:color w:val="auto"/>
          <w:sz w:val="24"/>
          <w:szCs w:val="24"/>
        </w:rPr>
        <w:t>Статистика и теория вероятностей</w:t>
      </w:r>
      <w:bookmarkEnd w:id="167"/>
      <w:bookmarkEnd w:id="168"/>
      <w:bookmarkEnd w:id="169"/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Статистика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медиана, наибольшее и наименьшее значения. Меры рассеивания: размах, дисперсия и стандартное отклонение. 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Случайная изменчивость. Изменчивость при измерениях. Решающие правила. Закономерности в изменчивых величинах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Случайные события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Представление событий с помощью диаграмм Эйлера. Противоположные события, объединение и пересечение событий. Правило сложения вероятностей. Случайный выбор. Представление эксперимента в виде дерева. Независимые события. Умножение вероятностей независимых событий. Последовательные независимые испытания. Представление о независимых событиях в жизни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Элементы комбинаторики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E62682">
        <w:rPr>
          <w:rFonts w:ascii="Times New Roman" w:hAnsi="Times New Roman"/>
          <w:b/>
          <w:sz w:val="24"/>
          <w:szCs w:val="24"/>
        </w:rPr>
        <w:t xml:space="preserve">. 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Случайные величины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780810" w:rsidRDefault="00780810" w:rsidP="00E62682">
      <w:pPr>
        <w:pStyle w:val="3"/>
        <w:spacing w:before="0"/>
        <w:ind w:firstLine="709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170" w:name="_Toc405513923"/>
      <w:bookmarkStart w:id="171" w:name="_Toc284662801"/>
      <w:bookmarkStart w:id="172" w:name="_Toc284663428"/>
    </w:p>
    <w:p w:rsidR="00CF50F8" w:rsidRPr="00E62682" w:rsidRDefault="00CF50F8" w:rsidP="00E62682">
      <w:pPr>
        <w:pStyle w:val="3"/>
        <w:spacing w:before="0"/>
        <w:ind w:firstLine="709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E62682">
        <w:rPr>
          <w:rFonts w:ascii="Times New Roman" w:hAnsi="Times New Roman" w:cs="Times New Roman"/>
          <w:color w:val="auto"/>
          <w:sz w:val="24"/>
          <w:szCs w:val="24"/>
        </w:rPr>
        <w:t>Геометрия</w:t>
      </w:r>
      <w:bookmarkEnd w:id="170"/>
      <w:bookmarkEnd w:id="171"/>
      <w:bookmarkEnd w:id="172"/>
    </w:p>
    <w:p w:rsidR="00CF50F8" w:rsidRPr="00E62682" w:rsidRDefault="00CF50F8" w:rsidP="00E62682">
      <w:pPr>
        <w:pStyle w:val="ad"/>
        <w:spacing w:after="0"/>
        <w:ind w:firstLine="709"/>
        <w:jc w:val="both"/>
        <w:rPr>
          <w:rFonts w:ascii="Times New Roman" w:hAnsi="Times New Roman"/>
          <w:b/>
          <w:i w:val="0"/>
          <w:color w:val="auto"/>
        </w:rPr>
      </w:pPr>
      <w:r w:rsidRPr="00E62682">
        <w:rPr>
          <w:rFonts w:ascii="Times New Roman" w:hAnsi="Times New Roman"/>
          <w:b/>
          <w:i w:val="0"/>
          <w:color w:val="auto"/>
        </w:rPr>
        <w:t>Геометрические фигуры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Фигуры в геометрии и в окружающем мире</w:t>
      </w:r>
    </w:p>
    <w:p w:rsidR="0023236D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Геометрическая фигура. 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E62682">
        <w:rPr>
          <w:rFonts w:ascii="Times New Roman" w:hAnsi="Times New Roman"/>
          <w:sz w:val="24"/>
          <w:szCs w:val="24"/>
        </w:rPr>
        <w:lastRenderedPageBreak/>
        <w:t>Точка, линия, отрезок, прямая, луч, ломаная, плоскость, угол, биссектриса угла и её свойства, виды углов, многоугольники, круг.</w:t>
      </w:r>
      <w:proofErr w:type="gramEnd"/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iCs/>
          <w:sz w:val="24"/>
          <w:szCs w:val="24"/>
        </w:rPr>
        <w:t>Осевая симметрия геометрических фигур. Центральная симметрия геометрических фигур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Многоугольники</w:t>
      </w:r>
    </w:p>
    <w:p w:rsidR="00CF50F8" w:rsidRPr="00E62682" w:rsidRDefault="00CF50F8" w:rsidP="00E62682">
      <w:pPr>
        <w:spacing w:after="0"/>
        <w:ind w:firstLine="709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Многоугольник, его элементы и его свойства. Распознавание некоторых многоугольников. </w:t>
      </w:r>
      <w:r w:rsidRPr="00E62682">
        <w:rPr>
          <w:rFonts w:ascii="Times New Roman" w:hAnsi="Times New Roman"/>
          <w:bCs/>
          <w:sz w:val="24"/>
          <w:szCs w:val="24"/>
        </w:rPr>
        <w:t>В</w:t>
      </w:r>
      <w:r w:rsidRPr="00E62682">
        <w:rPr>
          <w:rFonts w:ascii="Times New Roman" w:hAnsi="Times New Roman"/>
          <w:sz w:val="24"/>
          <w:szCs w:val="24"/>
        </w:rPr>
        <w:t>ыпуклые и невыпуклые многоугольники. Правильные многоугольники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Треугольники. Высота, медиана, биссектриса, средняя линия треугольника. Равнобедренный треугольник, его свойства и признаки. Равносторонний треугольник. Прямоугольный, остроугольный, тупоугольный треугольники. Внешние углы треугольника. Неравенство треугольника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Четырёхугольники. Параллелограмм, ромб, прямоугольник, квадрат, трапеция, равнобедренная трапеция. Свойства и признаки параллелограмма, ромба, прямоугольника, квадрата. 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E62682">
        <w:rPr>
          <w:rFonts w:ascii="Times New Roman" w:hAnsi="Times New Roman"/>
          <w:b/>
          <w:bCs/>
          <w:sz w:val="24"/>
          <w:szCs w:val="24"/>
        </w:rPr>
        <w:t>Окружность, круг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bCs/>
          <w:sz w:val="24"/>
          <w:szCs w:val="24"/>
        </w:rPr>
        <w:t>И</w:t>
      </w:r>
      <w:r w:rsidRPr="00E62682">
        <w:rPr>
          <w:rFonts w:ascii="Times New Roman" w:hAnsi="Times New Roman"/>
          <w:sz w:val="24"/>
          <w:szCs w:val="24"/>
        </w:rPr>
        <w:t xml:space="preserve">х элементы и свойства; центральные и вписанные углы. Касательная и секущая к окружности, их свойства. Вписанные и описанные окружности для треугольников, четырёхугольников, правильных многоугольников. 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b/>
          <w:bCs/>
          <w:sz w:val="24"/>
          <w:szCs w:val="24"/>
        </w:rPr>
        <w:t>Геометрические фигуры в пространстве (объёмные тела)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Многогранник и его элементы. Названия многогранников с разным положением и количеством граней. </w:t>
      </w:r>
      <w:proofErr w:type="gramStart"/>
      <w:r w:rsidRPr="00E62682">
        <w:rPr>
          <w:rFonts w:ascii="Times New Roman" w:hAnsi="Times New Roman"/>
          <w:sz w:val="24"/>
          <w:szCs w:val="24"/>
        </w:rPr>
        <w:t xml:space="preserve">Первичные представления о пирамиде, параллелепипеде, призме, сфере, шаре, цилиндре, конусе, их элементах и простейших свойствах. </w:t>
      </w:r>
      <w:proofErr w:type="gramEnd"/>
    </w:p>
    <w:p w:rsidR="00CF50F8" w:rsidRPr="00E62682" w:rsidRDefault="00CF50F8" w:rsidP="00E62682">
      <w:pPr>
        <w:pStyle w:val="ad"/>
        <w:spacing w:after="0"/>
        <w:ind w:firstLine="709"/>
        <w:jc w:val="both"/>
        <w:rPr>
          <w:rFonts w:ascii="Times New Roman" w:hAnsi="Times New Roman"/>
          <w:b/>
          <w:i w:val="0"/>
          <w:color w:val="auto"/>
        </w:rPr>
      </w:pPr>
      <w:r w:rsidRPr="00E62682">
        <w:rPr>
          <w:rFonts w:ascii="Times New Roman" w:hAnsi="Times New Roman"/>
          <w:b/>
          <w:i w:val="0"/>
          <w:color w:val="auto"/>
        </w:rPr>
        <w:t>Отношения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E62682">
        <w:rPr>
          <w:rFonts w:ascii="Times New Roman" w:hAnsi="Times New Roman"/>
          <w:b/>
          <w:bCs/>
          <w:sz w:val="24"/>
          <w:szCs w:val="24"/>
        </w:rPr>
        <w:t>Равенство фигур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iCs/>
          <w:sz w:val="24"/>
          <w:szCs w:val="24"/>
        </w:rPr>
      </w:pPr>
      <w:r w:rsidRPr="00E62682">
        <w:rPr>
          <w:rFonts w:ascii="Times New Roman" w:hAnsi="Times New Roman"/>
          <w:bCs/>
          <w:sz w:val="24"/>
          <w:szCs w:val="24"/>
        </w:rPr>
        <w:t>С</w:t>
      </w:r>
      <w:r w:rsidRPr="00E62682">
        <w:rPr>
          <w:rFonts w:ascii="Times New Roman" w:hAnsi="Times New Roman"/>
          <w:sz w:val="24"/>
          <w:szCs w:val="24"/>
        </w:rPr>
        <w:t xml:space="preserve">войства равных треугольников. Признаки равенства треугольников. 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b/>
          <w:bCs/>
          <w:sz w:val="24"/>
          <w:szCs w:val="24"/>
        </w:rPr>
        <w:t>Параллельно</w:t>
      </w:r>
      <w:r w:rsidRPr="00E62682">
        <w:rPr>
          <w:rFonts w:ascii="Times New Roman" w:hAnsi="Times New Roman"/>
          <w:b/>
          <w:bCs/>
          <w:sz w:val="24"/>
          <w:szCs w:val="24"/>
        </w:rPr>
        <w:softHyphen/>
        <w:t xml:space="preserve">сть </w:t>
      </w:r>
      <w:proofErr w:type="gramStart"/>
      <w:r w:rsidRPr="00E62682">
        <w:rPr>
          <w:rFonts w:ascii="Times New Roman" w:hAnsi="Times New Roman"/>
          <w:b/>
          <w:bCs/>
          <w:sz w:val="24"/>
          <w:szCs w:val="24"/>
        </w:rPr>
        <w:t>прямых</w:t>
      </w:r>
      <w:proofErr w:type="gramEnd"/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iCs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Признаки и свойства </w:t>
      </w:r>
      <w:proofErr w:type="gramStart"/>
      <w:r w:rsidRPr="00E62682">
        <w:rPr>
          <w:rFonts w:ascii="Times New Roman" w:hAnsi="Times New Roman"/>
          <w:sz w:val="24"/>
          <w:szCs w:val="24"/>
        </w:rPr>
        <w:t>параллельных</w:t>
      </w:r>
      <w:proofErr w:type="gramEnd"/>
      <w:r w:rsidRPr="00E62682">
        <w:rPr>
          <w:rFonts w:ascii="Times New Roman" w:hAnsi="Times New Roman"/>
          <w:sz w:val="24"/>
          <w:szCs w:val="24"/>
        </w:rPr>
        <w:t xml:space="preserve"> прямых. Аксиома параллельности Евклида. Теорема Фалеса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E62682">
        <w:rPr>
          <w:rFonts w:ascii="Times New Roman" w:hAnsi="Times New Roman"/>
          <w:b/>
          <w:bCs/>
          <w:sz w:val="24"/>
          <w:szCs w:val="24"/>
        </w:rPr>
        <w:t>Перпендикулярные прямые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bCs/>
          <w:sz w:val="24"/>
          <w:szCs w:val="24"/>
        </w:rPr>
        <w:t xml:space="preserve">Прямой угол. Перпендикуляр </w:t>
      </w:r>
      <w:proofErr w:type="gramStart"/>
      <w:r w:rsidRPr="00E62682">
        <w:rPr>
          <w:rFonts w:ascii="Times New Roman" w:hAnsi="Times New Roman"/>
          <w:bCs/>
          <w:sz w:val="24"/>
          <w:szCs w:val="24"/>
        </w:rPr>
        <w:t>к</w:t>
      </w:r>
      <w:proofErr w:type="gramEnd"/>
      <w:r w:rsidRPr="00E62682">
        <w:rPr>
          <w:rFonts w:ascii="Times New Roman" w:hAnsi="Times New Roman"/>
          <w:bCs/>
          <w:sz w:val="24"/>
          <w:szCs w:val="24"/>
        </w:rPr>
        <w:t xml:space="preserve"> прямой. Наклонная, проекция. Серединный перпендикуляр к отрезку. </w:t>
      </w:r>
      <w:r w:rsidRPr="00E62682">
        <w:rPr>
          <w:rFonts w:ascii="Times New Roman" w:hAnsi="Times New Roman"/>
          <w:sz w:val="24"/>
          <w:szCs w:val="24"/>
        </w:rPr>
        <w:t xml:space="preserve">Свойства и признаки перпендикулярности. 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b/>
          <w:bCs/>
          <w:sz w:val="24"/>
          <w:szCs w:val="24"/>
        </w:rPr>
        <w:t>Подобие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Пропорциональные отрезки, подобие фигур. Подобные треугольники. Признаки подобия. 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iCs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Взаимное расположение</w:t>
      </w:r>
      <w:r w:rsidRPr="00E62682">
        <w:rPr>
          <w:rFonts w:ascii="Times New Roman" w:hAnsi="Times New Roman"/>
          <w:sz w:val="24"/>
          <w:szCs w:val="24"/>
        </w:rPr>
        <w:t xml:space="preserve"> прямой и окружности, двух окружностей.</w:t>
      </w:r>
    </w:p>
    <w:p w:rsidR="00CF50F8" w:rsidRPr="00E62682" w:rsidRDefault="00CF50F8" w:rsidP="00E62682">
      <w:pPr>
        <w:pStyle w:val="ad"/>
        <w:spacing w:after="0"/>
        <w:ind w:firstLine="709"/>
        <w:jc w:val="both"/>
        <w:rPr>
          <w:rFonts w:ascii="Times New Roman" w:hAnsi="Times New Roman"/>
          <w:b/>
          <w:i w:val="0"/>
          <w:color w:val="auto"/>
        </w:rPr>
      </w:pPr>
      <w:r w:rsidRPr="00E62682">
        <w:rPr>
          <w:rFonts w:ascii="Times New Roman" w:hAnsi="Times New Roman"/>
          <w:b/>
          <w:i w:val="0"/>
          <w:color w:val="auto"/>
        </w:rPr>
        <w:t>Измерения и вычисления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b/>
          <w:bCs/>
          <w:sz w:val="24"/>
          <w:szCs w:val="24"/>
        </w:rPr>
        <w:t>Величины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Понятие величины. Длина. Измерение длины. Единицы измерения длины. Величина угла. Градусная мера угла. 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Понятие о площади плоской фигуры и её свойствах. Измерение площадей. Единицы измерения площади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Представление об объёме и его свойствах. Измерение объёма. Единицы измерения объёмов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b/>
          <w:bCs/>
          <w:sz w:val="24"/>
          <w:szCs w:val="24"/>
        </w:rPr>
        <w:t>Измерения и вычисления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Инструменты для измерений и построений; измерение и вычисление углов, длин (расстояний), площадей. Тригонометрические функции острого угла в прямоугольном </w:t>
      </w:r>
      <w:r w:rsidRPr="00E62682">
        <w:rPr>
          <w:rFonts w:ascii="Times New Roman" w:hAnsi="Times New Roman"/>
          <w:sz w:val="24"/>
          <w:szCs w:val="24"/>
        </w:rPr>
        <w:lastRenderedPageBreak/>
        <w:t>треугольнике Тригонометрические функции тупого угла. Вычисление элементов треугольников с использованием тригонометрических соотношений. Формулы площади треугольника, параллелограмма и его частных видов, формулы длины ок</w:t>
      </w:r>
      <w:r w:rsidRPr="00E62682">
        <w:rPr>
          <w:rFonts w:ascii="Times New Roman" w:hAnsi="Times New Roman"/>
          <w:sz w:val="24"/>
          <w:szCs w:val="24"/>
        </w:rPr>
        <w:softHyphen/>
        <w:t>ружности и площади круга. Сравнение и вычисление площадей. Теорема Пифагора. Теорема синусов. Теорема косинусов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Расстояния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Расстояние между точками. Расстояние от точки </w:t>
      </w:r>
      <w:proofErr w:type="gramStart"/>
      <w:r w:rsidRPr="00E62682">
        <w:rPr>
          <w:rFonts w:ascii="Times New Roman" w:hAnsi="Times New Roman"/>
          <w:sz w:val="24"/>
          <w:szCs w:val="24"/>
        </w:rPr>
        <w:t>до</w:t>
      </w:r>
      <w:proofErr w:type="gramEnd"/>
      <w:r w:rsidRPr="00E62682">
        <w:rPr>
          <w:rFonts w:ascii="Times New Roman" w:hAnsi="Times New Roman"/>
          <w:sz w:val="24"/>
          <w:szCs w:val="24"/>
        </w:rPr>
        <w:t xml:space="preserve"> прямой. Расстояние между фигурами. </w:t>
      </w:r>
    </w:p>
    <w:p w:rsidR="00CF50F8" w:rsidRPr="00E62682" w:rsidRDefault="00CF50F8" w:rsidP="00E62682">
      <w:pPr>
        <w:pStyle w:val="ad"/>
        <w:spacing w:after="0"/>
        <w:ind w:firstLine="709"/>
        <w:jc w:val="both"/>
        <w:rPr>
          <w:rFonts w:ascii="Times New Roman" w:hAnsi="Times New Roman"/>
          <w:b/>
          <w:i w:val="0"/>
          <w:color w:val="auto"/>
        </w:rPr>
      </w:pPr>
      <w:r w:rsidRPr="00E62682">
        <w:rPr>
          <w:rFonts w:ascii="Times New Roman" w:hAnsi="Times New Roman"/>
          <w:b/>
          <w:i w:val="0"/>
          <w:color w:val="auto"/>
        </w:rPr>
        <w:t>Геометрические построения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Геометрические построения для иллюстрации свойств геометрических фигур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 Инструменты для построений: циркуль, линейка, угольник. Простейшие построения циркулем и линейкой: построение биссектрисы угла, перпендикуляра к</w:t>
      </w:r>
      <w:r w:rsidR="0023236D" w:rsidRPr="00E62682">
        <w:rPr>
          <w:rFonts w:ascii="Times New Roman" w:hAnsi="Times New Roman"/>
          <w:sz w:val="24"/>
          <w:szCs w:val="24"/>
        </w:rPr>
        <w:t xml:space="preserve"> прямой, угла, равного </w:t>
      </w:r>
      <w:proofErr w:type="gramStart"/>
      <w:r w:rsidR="0023236D" w:rsidRPr="00E62682">
        <w:rPr>
          <w:rFonts w:ascii="Times New Roman" w:hAnsi="Times New Roman"/>
          <w:sz w:val="24"/>
          <w:szCs w:val="24"/>
        </w:rPr>
        <w:t>данному</w:t>
      </w:r>
      <w:proofErr w:type="gramEnd"/>
      <w:r w:rsidR="0023236D" w:rsidRPr="00E62682">
        <w:rPr>
          <w:rFonts w:ascii="Times New Roman" w:hAnsi="Times New Roman"/>
          <w:sz w:val="24"/>
          <w:szCs w:val="24"/>
        </w:rPr>
        <w:t>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Построение треугольников по трём сторонам, двум сторонам и углу между ними, стороне и двум прилежащим к ней углам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Деление отрезка в данном отношении.</w:t>
      </w:r>
    </w:p>
    <w:p w:rsidR="00CF50F8" w:rsidRPr="00E62682" w:rsidRDefault="00CF50F8" w:rsidP="00E62682">
      <w:pPr>
        <w:pStyle w:val="ad"/>
        <w:spacing w:after="0"/>
        <w:ind w:firstLine="709"/>
        <w:jc w:val="both"/>
        <w:rPr>
          <w:rFonts w:ascii="Times New Roman" w:hAnsi="Times New Roman"/>
          <w:b/>
          <w:i w:val="0"/>
          <w:color w:val="auto"/>
        </w:rPr>
      </w:pPr>
      <w:r w:rsidRPr="00E62682">
        <w:rPr>
          <w:rFonts w:ascii="Times New Roman" w:hAnsi="Times New Roman"/>
          <w:b/>
          <w:i w:val="0"/>
          <w:color w:val="auto"/>
        </w:rPr>
        <w:t xml:space="preserve">Геометрические преобразования 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b/>
          <w:bCs/>
          <w:sz w:val="24"/>
          <w:szCs w:val="24"/>
        </w:rPr>
        <w:t>Преобразования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Понятие преобразования. Подобие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b/>
          <w:bCs/>
          <w:sz w:val="24"/>
          <w:szCs w:val="24"/>
        </w:rPr>
        <w:t>Движения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Осевая и центральная симметрия, поворот и параллельный перенос. Комбинации движений на плоскости и их свойства. </w:t>
      </w:r>
    </w:p>
    <w:p w:rsidR="00CF50F8" w:rsidRPr="00E62682" w:rsidRDefault="00CF50F8" w:rsidP="00E62682">
      <w:pPr>
        <w:pStyle w:val="ad"/>
        <w:spacing w:after="0"/>
        <w:ind w:firstLine="709"/>
        <w:jc w:val="both"/>
        <w:rPr>
          <w:rFonts w:ascii="Times New Roman" w:hAnsi="Times New Roman"/>
          <w:b/>
          <w:i w:val="0"/>
          <w:color w:val="auto"/>
        </w:rPr>
      </w:pPr>
      <w:r w:rsidRPr="00E62682">
        <w:rPr>
          <w:rFonts w:ascii="Times New Roman" w:hAnsi="Times New Roman"/>
          <w:b/>
          <w:i w:val="0"/>
          <w:color w:val="auto"/>
        </w:rPr>
        <w:t>Векторы и координаты на плоскости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iCs/>
          <w:sz w:val="24"/>
          <w:szCs w:val="24"/>
        </w:rPr>
        <w:t>Векторы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Понятие вектора, действия над векторами, использование векторов в физике, разложение вектора на составляющие, скалярное произведение. 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E62682">
        <w:rPr>
          <w:rFonts w:ascii="Times New Roman" w:hAnsi="Times New Roman"/>
          <w:b/>
          <w:bCs/>
          <w:sz w:val="24"/>
          <w:szCs w:val="24"/>
        </w:rPr>
        <w:t>Координаты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Основные понятия, координаты вектора, расстояние между точками. Координаты середины отрезка. Уравнения фигур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Применение векторов и координат для решения простейших геометрических задач.</w:t>
      </w:r>
    </w:p>
    <w:p w:rsidR="00CF50F8" w:rsidRPr="00E62682" w:rsidRDefault="00CF50F8" w:rsidP="00E62682">
      <w:pPr>
        <w:pStyle w:val="3"/>
        <w:spacing w:before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bookmarkStart w:id="173" w:name="_Toc405513924"/>
      <w:bookmarkStart w:id="174" w:name="_Toc284662802"/>
      <w:bookmarkStart w:id="175" w:name="_Toc284663429"/>
      <w:r w:rsidRPr="00E62682">
        <w:rPr>
          <w:rFonts w:ascii="Times New Roman" w:hAnsi="Times New Roman" w:cs="Times New Roman"/>
          <w:color w:val="auto"/>
          <w:sz w:val="24"/>
          <w:szCs w:val="24"/>
        </w:rPr>
        <w:t>История математики</w:t>
      </w:r>
      <w:bookmarkEnd w:id="173"/>
      <w:bookmarkEnd w:id="174"/>
      <w:bookmarkEnd w:id="175"/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Возникновение математики как науки, этапы её развития. Основные разделы математики. Выдающиеся математики и их вклад в развитие науки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Зарождение алгебры в недрах арифметики. </w:t>
      </w:r>
      <w:proofErr w:type="gramStart"/>
      <w:r w:rsidRPr="00E62682">
        <w:rPr>
          <w:rFonts w:ascii="Times New Roman" w:hAnsi="Times New Roman"/>
          <w:sz w:val="24"/>
          <w:szCs w:val="24"/>
        </w:rPr>
        <w:t>Ал-Хорезми</w:t>
      </w:r>
      <w:proofErr w:type="gramEnd"/>
      <w:r w:rsidRPr="00E62682">
        <w:rPr>
          <w:rFonts w:ascii="Times New Roman" w:hAnsi="Times New Roman"/>
          <w:sz w:val="24"/>
          <w:szCs w:val="24"/>
        </w:rPr>
        <w:t xml:space="preserve">. Рождение буквенной символики. П.Ферма, Ф. Виет, Р. Декарт. История вопроса о нахождении формул корней алгебраических уравнений степеней, больших четырёх. Н. Тарталья, Дж. </w:t>
      </w:r>
      <w:proofErr w:type="spellStart"/>
      <w:r w:rsidRPr="00E62682">
        <w:rPr>
          <w:rFonts w:ascii="Times New Roman" w:hAnsi="Times New Roman"/>
          <w:sz w:val="24"/>
          <w:szCs w:val="24"/>
        </w:rPr>
        <w:t>Кардано</w:t>
      </w:r>
      <w:proofErr w:type="spellEnd"/>
      <w:r w:rsidRPr="00E62682">
        <w:rPr>
          <w:rFonts w:ascii="Times New Roman" w:hAnsi="Times New Roman"/>
          <w:sz w:val="24"/>
          <w:szCs w:val="24"/>
        </w:rPr>
        <w:t xml:space="preserve">, Н.Х. Абель, </w:t>
      </w:r>
      <w:proofErr w:type="spellStart"/>
      <w:r w:rsidRPr="00E62682">
        <w:rPr>
          <w:rFonts w:ascii="Times New Roman" w:hAnsi="Times New Roman"/>
          <w:sz w:val="24"/>
          <w:szCs w:val="24"/>
        </w:rPr>
        <w:t>Э.Галуа</w:t>
      </w:r>
      <w:proofErr w:type="spellEnd"/>
      <w:r w:rsidRPr="00E62682">
        <w:rPr>
          <w:rFonts w:ascii="Times New Roman" w:hAnsi="Times New Roman"/>
          <w:sz w:val="24"/>
          <w:szCs w:val="24"/>
        </w:rPr>
        <w:t>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систем координат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Истоки теории вероятностей: страховое дело, азартные игры. П. Ферма, Б.Паскаль, Я. Бернулли, А.Н.Колмогоров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lastRenderedPageBreak/>
        <w:t xml:space="preserve">От земледелия к геометрии. Пифагор и его школа. Фалес, Архимед. Платон и Аристотель. Построение правильных многоугольников. </w:t>
      </w:r>
      <w:proofErr w:type="spellStart"/>
      <w:r w:rsidRPr="00E62682">
        <w:rPr>
          <w:rFonts w:ascii="Times New Roman" w:hAnsi="Times New Roman"/>
          <w:sz w:val="24"/>
          <w:szCs w:val="24"/>
        </w:rPr>
        <w:t>Триссекция</w:t>
      </w:r>
      <w:proofErr w:type="spellEnd"/>
      <w:r w:rsidRPr="00E62682">
        <w:rPr>
          <w:rFonts w:ascii="Times New Roman" w:hAnsi="Times New Roman"/>
          <w:sz w:val="24"/>
          <w:szCs w:val="24"/>
        </w:rPr>
        <w:t xml:space="preserve"> угла. Квадратура круга. Удвоение куба. История числа π. Золотое сечение. «Начала» Евклида. Л Эйлер, Н.И.Лобачевский. История пятого постулата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>Геометрия и искусство. Геометрические закономерности окружающего мира.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Астрономия и геометрия. Что и как узнали Анаксагор, Эратосфен и Аристарх о размерах Луны, Земли и Солнца. Расстояния от Земли до Луны и Солнца. Измерение расстояния от Земли до Марса. 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Роль российских учёных в развитии математики: Л.Эйлер. Н.И.Лобачевский, П.Л.Чебышев, С. Ковалевская, А.Н.Колмогоров. </w:t>
      </w:r>
    </w:p>
    <w:p w:rsidR="00CF50F8" w:rsidRPr="00E62682" w:rsidRDefault="00CF50F8" w:rsidP="00E62682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E62682">
        <w:rPr>
          <w:rFonts w:ascii="Times New Roman" w:hAnsi="Times New Roman"/>
          <w:sz w:val="24"/>
          <w:szCs w:val="24"/>
        </w:rPr>
        <w:t xml:space="preserve">Математика в развитии России: Петр </w:t>
      </w:r>
      <w:r w:rsidRPr="00E62682">
        <w:rPr>
          <w:rFonts w:ascii="Times New Roman" w:hAnsi="Times New Roman"/>
          <w:sz w:val="24"/>
          <w:szCs w:val="24"/>
          <w:lang w:val="en-US"/>
        </w:rPr>
        <w:t>I</w:t>
      </w:r>
      <w:r w:rsidRPr="00E62682">
        <w:rPr>
          <w:rFonts w:ascii="Times New Roman" w:hAnsi="Times New Roman"/>
          <w:sz w:val="24"/>
          <w:szCs w:val="24"/>
        </w:rPr>
        <w:t xml:space="preserve">, школа математических и </w:t>
      </w:r>
      <w:proofErr w:type="spellStart"/>
      <w:r w:rsidRPr="00E62682">
        <w:rPr>
          <w:rFonts w:ascii="Times New Roman" w:hAnsi="Times New Roman"/>
          <w:sz w:val="24"/>
          <w:szCs w:val="24"/>
        </w:rPr>
        <w:t>навигацких</w:t>
      </w:r>
      <w:proofErr w:type="spellEnd"/>
      <w:r w:rsidRPr="00E62682">
        <w:rPr>
          <w:rFonts w:ascii="Times New Roman" w:hAnsi="Times New Roman"/>
          <w:sz w:val="24"/>
          <w:szCs w:val="24"/>
        </w:rPr>
        <w:t xml:space="preserve"> наук, развитие российского флота, А.Н.Крылов. Космическая программа и М.В.Келдыш.</w:t>
      </w:r>
    </w:p>
    <w:bookmarkEnd w:id="158"/>
    <w:bookmarkEnd w:id="159"/>
    <w:bookmarkEnd w:id="160"/>
    <w:p w:rsidR="002B5DD5" w:rsidRPr="00E62682" w:rsidRDefault="002B5DD5" w:rsidP="00D622DF">
      <w:pPr>
        <w:spacing w:after="0"/>
        <w:rPr>
          <w:rFonts w:ascii="Times New Roman" w:hAnsi="Times New Roman"/>
          <w:b/>
          <w:sz w:val="24"/>
          <w:szCs w:val="24"/>
        </w:rPr>
      </w:pPr>
    </w:p>
    <w:p w:rsidR="00780810" w:rsidRDefault="002B5DD5" w:rsidP="00E62682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 xml:space="preserve">3.Тематическое планирование с указанием количества часов, </w:t>
      </w:r>
    </w:p>
    <w:p w:rsidR="00C261A9" w:rsidRPr="00E62682" w:rsidRDefault="002B5DD5" w:rsidP="00E62682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proofErr w:type="gramStart"/>
      <w:r w:rsidRPr="00E62682">
        <w:rPr>
          <w:rFonts w:ascii="Times New Roman" w:hAnsi="Times New Roman"/>
          <w:b/>
          <w:sz w:val="24"/>
          <w:szCs w:val="24"/>
        </w:rPr>
        <w:t>отводимых</w:t>
      </w:r>
      <w:proofErr w:type="gramEnd"/>
      <w:r w:rsidRPr="00E62682">
        <w:rPr>
          <w:rFonts w:ascii="Times New Roman" w:hAnsi="Times New Roman"/>
          <w:b/>
          <w:sz w:val="24"/>
          <w:szCs w:val="24"/>
        </w:rPr>
        <w:t xml:space="preserve"> на освоение каждой темы</w:t>
      </w:r>
    </w:p>
    <w:p w:rsidR="0044557E" w:rsidRPr="00E62682" w:rsidRDefault="0044557E" w:rsidP="00E62682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EF0B59" w:rsidRPr="00E62682" w:rsidRDefault="00EF0B59" w:rsidP="00E62682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Математика</w:t>
      </w:r>
    </w:p>
    <w:p w:rsidR="00662069" w:rsidRPr="00E62682" w:rsidRDefault="0044557E" w:rsidP="00662069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5 кл</w:t>
      </w:r>
      <w:r w:rsidR="00D622DF">
        <w:rPr>
          <w:rFonts w:ascii="Times New Roman" w:hAnsi="Times New Roman"/>
          <w:b/>
          <w:sz w:val="24"/>
          <w:szCs w:val="24"/>
        </w:rPr>
        <w:t>асс</w:t>
      </w:r>
    </w:p>
    <w:tbl>
      <w:tblPr>
        <w:tblStyle w:val="af6"/>
        <w:tblW w:w="0" w:type="auto"/>
        <w:tblLook w:val="04A0" w:firstRow="1" w:lastRow="0" w:firstColumn="1" w:lastColumn="0" w:noHBand="0" w:noVBand="1"/>
      </w:tblPr>
      <w:tblGrid>
        <w:gridCol w:w="880"/>
        <w:gridCol w:w="7592"/>
        <w:gridCol w:w="1099"/>
      </w:tblGrid>
      <w:tr w:rsidR="002B5DD5" w:rsidRPr="00E62682" w:rsidTr="00780810">
        <w:tc>
          <w:tcPr>
            <w:tcW w:w="880" w:type="dxa"/>
            <w:vAlign w:val="center"/>
          </w:tcPr>
          <w:p w:rsidR="002B5DD5" w:rsidRPr="00E62682" w:rsidRDefault="002B5DD5" w:rsidP="00780810">
            <w:pPr>
              <w:spacing w:line="276" w:lineRule="auto"/>
              <w:ind w:right="-109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№ пункта</w:t>
            </w:r>
          </w:p>
        </w:tc>
        <w:tc>
          <w:tcPr>
            <w:tcW w:w="7592" w:type="dxa"/>
            <w:vAlign w:val="center"/>
          </w:tcPr>
          <w:p w:rsidR="002B5DD5" w:rsidRPr="00E62682" w:rsidRDefault="002B5DD5" w:rsidP="00E62682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Содержание материала</w:t>
            </w:r>
          </w:p>
        </w:tc>
        <w:tc>
          <w:tcPr>
            <w:tcW w:w="1099" w:type="dxa"/>
            <w:vAlign w:val="center"/>
          </w:tcPr>
          <w:p w:rsidR="002B5DD5" w:rsidRPr="00E62682" w:rsidRDefault="00D622DF" w:rsidP="00D622DF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Кол-во часов</w:t>
            </w:r>
          </w:p>
        </w:tc>
      </w:tr>
      <w:tr w:rsidR="002B5DD5" w:rsidRPr="00E62682" w:rsidTr="00780810">
        <w:tc>
          <w:tcPr>
            <w:tcW w:w="880" w:type="dxa"/>
          </w:tcPr>
          <w:p w:rsidR="002B5DD5" w:rsidRPr="00E62682" w:rsidRDefault="002B5DD5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92" w:type="dxa"/>
          </w:tcPr>
          <w:p w:rsidR="002B5DD5" w:rsidRPr="00E62682" w:rsidRDefault="00E82BF9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§ </w:t>
            </w: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1. Натуральные числа и шкалы</w:t>
            </w:r>
          </w:p>
        </w:tc>
        <w:tc>
          <w:tcPr>
            <w:tcW w:w="1099" w:type="dxa"/>
          </w:tcPr>
          <w:p w:rsidR="002B5DD5" w:rsidRPr="00E62682" w:rsidRDefault="00E82BF9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19</w:t>
            </w:r>
          </w:p>
        </w:tc>
      </w:tr>
      <w:tr w:rsidR="00E82BF9" w:rsidRPr="00E62682" w:rsidTr="00780810">
        <w:tc>
          <w:tcPr>
            <w:tcW w:w="880" w:type="dxa"/>
            <w:vAlign w:val="center"/>
          </w:tcPr>
          <w:p w:rsidR="00E82BF9" w:rsidRPr="00E62682" w:rsidRDefault="00215386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82BF9" w:rsidRPr="00E6268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592" w:type="dxa"/>
            <w:vAlign w:val="center"/>
          </w:tcPr>
          <w:p w:rsidR="00E82BF9" w:rsidRPr="00E62682" w:rsidRDefault="00E82BF9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Обозначение натуральных чисел</w:t>
            </w:r>
          </w:p>
        </w:tc>
        <w:tc>
          <w:tcPr>
            <w:tcW w:w="1099" w:type="dxa"/>
            <w:vAlign w:val="center"/>
          </w:tcPr>
          <w:p w:rsidR="00E82BF9" w:rsidRPr="00E62682" w:rsidRDefault="00E82BF9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E82BF9" w:rsidRPr="00E62682" w:rsidTr="00780810">
        <w:tc>
          <w:tcPr>
            <w:tcW w:w="880" w:type="dxa"/>
            <w:vAlign w:val="center"/>
          </w:tcPr>
          <w:p w:rsidR="00E82BF9" w:rsidRPr="00E62682" w:rsidRDefault="00215386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82BF9" w:rsidRPr="00E6268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592" w:type="dxa"/>
            <w:vAlign w:val="center"/>
          </w:tcPr>
          <w:p w:rsidR="00E82BF9" w:rsidRPr="00E62682" w:rsidRDefault="00E82BF9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Отрезок. Длина отрезка. Треугольник.</w:t>
            </w:r>
          </w:p>
        </w:tc>
        <w:tc>
          <w:tcPr>
            <w:tcW w:w="1099" w:type="dxa"/>
            <w:vAlign w:val="center"/>
          </w:tcPr>
          <w:p w:rsidR="00E82BF9" w:rsidRPr="00E62682" w:rsidRDefault="00E82BF9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E82BF9" w:rsidRPr="00E62682" w:rsidTr="00780810">
        <w:tc>
          <w:tcPr>
            <w:tcW w:w="880" w:type="dxa"/>
            <w:vAlign w:val="center"/>
          </w:tcPr>
          <w:p w:rsidR="00E82BF9" w:rsidRPr="00E62682" w:rsidRDefault="00215386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82BF9" w:rsidRPr="00E6268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592" w:type="dxa"/>
            <w:vAlign w:val="center"/>
          </w:tcPr>
          <w:p w:rsidR="00E82BF9" w:rsidRPr="00E62682" w:rsidRDefault="00E82BF9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лоскость. Прямая. Луч.</w:t>
            </w:r>
          </w:p>
        </w:tc>
        <w:tc>
          <w:tcPr>
            <w:tcW w:w="1099" w:type="dxa"/>
            <w:vAlign w:val="center"/>
          </w:tcPr>
          <w:p w:rsidR="00E82BF9" w:rsidRPr="00E62682" w:rsidRDefault="00E82BF9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E82BF9" w:rsidRPr="00E62682" w:rsidTr="00780810">
        <w:tc>
          <w:tcPr>
            <w:tcW w:w="880" w:type="dxa"/>
            <w:vAlign w:val="center"/>
          </w:tcPr>
          <w:p w:rsidR="00E82BF9" w:rsidRPr="00E62682" w:rsidRDefault="00215386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82BF9" w:rsidRPr="00E6268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592" w:type="dxa"/>
            <w:vAlign w:val="center"/>
          </w:tcPr>
          <w:p w:rsidR="00E82BF9" w:rsidRPr="00E62682" w:rsidRDefault="00E82BF9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Шкалы и координаты. Решение комбинаторных задач.</w:t>
            </w:r>
          </w:p>
        </w:tc>
        <w:tc>
          <w:tcPr>
            <w:tcW w:w="1099" w:type="dxa"/>
            <w:vAlign w:val="center"/>
          </w:tcPr>
          <w:p w:rsidR="00E82BF9" w:rsidRPr="00E62682" w:rsidRDefault="00E82BF9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E82BF9" w:rsidRPr="00E62682" w:rsidTr="00780810">
        <w:tc>
          <w:tcPr>
            <w:tcW w:w="880" w:type="dxa"/>
            <w:vAlign w:val="center"/>
          </w:tcPr>
          <w:p w:rsidR="00E82BF9" w:rsidRPr="00E62682" w:rsidRDefault="00215386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82BF9" w:rsidRPr="00E62682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592" w:type="dxa"/>
            <w:vAlign w:val="center"/>
          </w:tcPr>
          <w:p w:rsidR="00E82BF9" w:rsidRPr="00E62682" w:rsidRDefault="00E82BF9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Меньше или больше</w:t>
            </w:r>
          </w:p>
        </w:tc>
        <w:tc>
          <w:tcPr>
            <w:tcW w:w="1099" w:type="dxa"/>
            <w:vAlign w:val="center"/>
          </w:tcPr>
          <w:p w:rsidR="00E82BF9" w:rsidRPr="00E62682" w:rsidRDefault="00E82BF9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E82BF9" w:rsidRPr="00E62682" w:rsidTr="00780810">
        <w:tc>
          <w:tcPr>
            <w:tcW w:w="880" w:type="dxa"/>
            <w:vAlign w:val="center"/>
          </w:tcPr>
          <w:p w:rsidR="00E82BF9" w:rsidRPr="00E62682" w:rsidRDefault="00E82BF9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2" w:type="dxa"/>
            <w:vAlign w:val="center"/>
          </w:tcPr>
          <w:p w:rsidR="00E82BF9" w:rsidRPr="00E62682" w:rsidRDefault="00E82BF9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Как возникла арифметика</w:t>
            </w:r>
          </w:p>
        </w:tc>
        <w:tc>
          <w:tcPr>
            <w:tcW w:w="1099" w:type="dxa"/>
            <w:vAlign w:val="center"/>
          </w:tcPr>
          <w:p w:rsidR="00E82BF9" w:rsidRPr="00E62682" w:rsidRDefault="00E82BF9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82BF9" w:rsidRPr="00E62682" w:rsidTr="00780810">
        <w:tc>
          <w:tcPr>
            <w:tcW w:w="880" w:type="dxa"/>
            <w:vAlign w:val="center"/>
          </w:tcPr>
          <w:p w:rsidR="00E82BF9" w:rsidRPr="00E62682" w:rsidRDefault="00E82BF9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2" w:type="dxa"/>
            <w:vAlign w:val="center"/>
          </w:tcPr>
          <w:p w:rsidR="00E82BF9" w:rsidRPr="00E62682" w:rsidRDefault="00E82BF9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Контрольная работа №1</w:t>
            </w:r>
          </w:p>
        </w:tc>
        <w:tc>
          <w:tcPr>
            <w:tcW w:w="1099" w:type="dxa"/>
            <w:vAlign w:val="center"/>
          </w:tcPr>
          <w:p w:rsidR="00E82BF9" w:rsidRPr="00E62682" w:rsidRDefault="00E82BF9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62682" w:rsidRPr="00E62682" w:rsidTr="00780810">
        <w:tc>
          <w:tcPr>
            <w:tcW w:w="880" w:type="dxa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§ </w:t>
            </w: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2. Сложение и вычитание натуральных чисел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25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215386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Сложение натуральных чисел и его свойства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215386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Вычитание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E62682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Контрольная работа №2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215386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Числовые и буквенные выражения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215386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pStyle w:val="a4"/>
              <w:spacing w:line="276" w:lineRule="auto"/>
              <w:ind w:left="0"/>
            </w:pPr>
            <w:r w:rsidRPr="00E62682">
              <w:t>Буквенная запись свой</w:t>
            </w:r>
            <w:proofErr w:type="gramStart"/>
            <w:r w:rsidRPr="00E62682">
              <w:t>ств сл</w:t>
            </w:r>
            <w:proofErr w:type="gramEnd"/>
            <w:r w:rsidRPr="00E62682">
              <w:t>ожения и вычитания. Решение комбинаторных задач.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215386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Уравнение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E62682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Контрольная работа №3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E62682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Как возникла арифметика. Натуральные числа в природе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E62682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§ </w:t>
            </w: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3. Умножение и деление натуральных чисел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32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215386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Умножения натуральных чисел и его свойства. Систематизация и подсчёт имеющихся данных в частотных таблицах.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215386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Деление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215386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Деление с остатком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E62682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Контрольная работа №4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215386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Упрощение выражений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215386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lastRenderedPageBreak/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орядок выполнения действий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215386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Степень числа. Квадрат и куб числа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E62682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Контрольная работа №5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E62682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Как возникла арифметика. Математика чиновников, инженеров и торговцев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E62682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§ </w:t>
            </w: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4. Площади и объемы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215386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Формулы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215386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лощадь. Формула площади прямоугольника.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215386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Единицы измерения площадей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215386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рямоугольный параллелепипед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215386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Объемы. Объем прямоугольного параллелепипеда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E62682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Контрольная работа №6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E62682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Как возникла арифметика. Математика землемеров, архитекторов и строителей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E62682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§ </w:t>
            </w: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5. Обыкновенные дроби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29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215386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Окружность и круг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215386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Доли. Обыкновенные дроби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215386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Сравнение дробей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215386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равильные и неправильные дроби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E62682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Контрольная работа №7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215386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Сложение и вычитание дробей с одинаковыми знаменателями. Решение комбинаторных задач.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215386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Деление и дроби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215386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Смешанные числа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215386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Сложение и вычитание смешанных чисел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E62682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Контрольная работа №8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E62682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2" w:type="dxa"/>
          </w:tcPr>
          <w:p w:rsidR="00E62682" w:rsidRPr="00E62682" w:rsidRDefault="00E62682" w:rsidP="00E62682">
            <w:pPr>
              <w:keepLines/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Как возникла арифметика. "Ломаные числа"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E62682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                 §</w:t>
            </w: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6. Десятичные дроби. Сложение и вычитание десятичных дробей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18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215386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Десятичная запись дробных чисел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215386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Сравнение десятичных дробей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215386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Сложение и вычитание десятичных дробей. Решение комбинаторных задач.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215386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риближенные значения чисел. Округление чисел.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E62682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Как возникла арифметика.</w:t>
            </w:r>
          </w:p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История появления десятичных дробей. Занимательные задачи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E62682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Контрольная работа №9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E62682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§ </w:t>
            </w: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7. Умножение и деление десятичных дробей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31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215386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Умножение десятичных дробей на натуральное число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215386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Деление десятичных дробей на натуральные числа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E62682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Контрольная работа №10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215386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Умножение десятичных дробей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215386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Деление на десятичную дробь. Решение комбинаторных задач.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215386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Среднее арифметическое. Среднее значение и мода как характеристики совокупности числовых данных.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E62682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Контрольная работа №11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E62682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Как возникла арифметика: систематические дроби.</w:t>
            </w:r>
          </w:p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Народные (обыкновенные) и астрономические (систематические) дроби. Использование свойств десятичных дробей. "</w:t>
            </w:r>
            <w:proofErr w:type="spellStart"/>
            <w:r w:rsidRPr="00E62682">
              <w:rPr>
                <w:rFonts w:ascii="Times New Roman" w:hAnsi="Times New Roman"/>
                <w:sz w:val="24"/>
                <w:szCs w:val="24"/>
              </w:rPr>
              <w:t>Децимали</w:t>
            </w:r>
            <w:proofErr w:type="spellEnd"/>
            <w:r w:rsidRPr="00E62682">
              <w:rPr>
                <w:rFonts w:ascii="Times New Roman" w:hAnsi="Times New Roman"/>
                <w:sz w:val="24"/>
                <w:szCs w:val="24"/>
              </w:rPr>
              <w:t xml:space="preserve">" Симона </w:t>
            </w:r>
            <w:proofErr w:type="spellStart"/>
            <w:r w:rsidRPr="00E62682">
              <w:rPr>
                <w:rFonts w:ascii="Times New Roman" w:hAnsi="Times New Roman"/>
                <w:sz w:val="24"/>
                <w:szCs w:val="24"/>
              </w:rPr>
              <w:t>Стевина</w:t>
            </w:r>
            <w:proofErr w:type="spellEnd"/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E62682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§ </w:t>
            </w: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 xml:space="preserve">8. Инструменты для </w:t>
            </w:r>
            <w:r w:rsidR="00126684" w:rsidRPr="00126684">
              <w:rPr>
                <w:rFonts w:ascii="Times New Roman" w:hAnsi="Times New Roman"/>
                <w:b/>
                <w:sz w:val="24"/>
                <w:szCs w:val="24"/>
              </w:rPr>
              <w:t xml:space="preserve">вычислений и </w:t>
            </w:r>
            <w:r w:rsidRPr="00126684">
              <w:rPr>
                <w:rFonts w:ascii="Times New Roman" w:hAnsi="Times New Roman"/>
                <w:b/>
                <w:sz w:val="24"/>
                <w:szCs w:val="24"/>
              </w:rPr>
              <w:t xml:space="preserve"> измерений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21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215386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Микрокалькулятор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215386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роценты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E62682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Контрольная работа №12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215386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Угол. Прямой и развернутый углы. Чертежный треугольник.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215386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Измерение углов. Транспортир. Решение комбинаторных задач.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215386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Круговые диаграммы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E62682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Контрольная работа №13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E62682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онятия достоверных, невозможных и случайных событий.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E62682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Повторение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E62682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Итоговые контрольные работы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</w:tr>
      <w:tr w:rsidR="00E62682" w:rsidRPr="00E62682" w:rsidTr="00780810">
        <w:tc>
          <w:tcPr>
            <w:tcW w:w="880" w:type="dxa"/>
            <w:vAlign w:val="center"/>
          </w:tcPr>
          <w:p w:rsidR="00E62682" w:rsidRPr="00E62682" w:rsidRDefault="00E62682" w:rsidP="00E62682">
            <w:pPr>
              <w:spacing w:line="276" w:lineRule="auto"/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92" w:type="dxa"/>
            <w:vAlign w:val="center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Всего</w:t>
            </w:r>
          </w:p>
        </w:tc>
        <w:tc>
          <w:tcPr>
            <w:tcW w:w="109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204</w:t>
            </w:r>
          </w:p>
        </w:tc>
      </w:tr>
    </w:tbl>
    <w:p w:rsidR="00126684" w:rsidRDefault="00126684" w:rsidP="00D622DF">
      <w:pPr>
        <w:spacing w:after="0"/>
        <w:rPr>
          <w:rFonts w:ascii="Times New Roman" w:hAnsi="Times New Roman"/>
          <w:b/>
          <w:sz w:val="24"/>
          <w:szCs w:val="24"/>
        </w:rPr>
      </w:pPr>
    </w:p>
    <w:p w:rsidR="00702402" w:rsidRPr="00E62682" w:rsidRDefault="00EF0B59" w:rsidP="00E62682">
      <w:pPr>
        <w:spacing w:after="0"/>
        <w:ind w:hanging="540"/>
        <w:jc w:val="center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Математика</w:t>
      </w:r>
    </w:p>
    <w:p w:rsidR="00FA0BCD" w:rsidRPr="00E62682" w:rsidRDefault="0044557E" w:rsidP="00D622DF">
      <w:pPr>
        <w:spacing w:after="0"/>
        <w:ind w:hanging="540"/>
        <w:jc w:val="center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6 класс</w:t>
      </w:r>
    </w:p>
    <w:tbl>
      <w:tblPr>
        <w:tblStyle w:val="af6"/>
        <w:tblW w:w="9606" w:type="dxa"/>
        <w:tblLayout w:type="fixed"/>
        <w:tblLook w:val="04A0" w:firstRow="1" w:lastRow="0" w:firstColumn="1" w:lastColumn="0" w:noHBand="0" w:noVBand="1"/>
      </w:tblPr>
      <w:tblGrid>
        <w:gridCol w:w="959"/>
        <w:gridCol w:w="7513"/>
        <w:gridCol w:w="1134"/>
      </w:tblGrid>
      <w:tr w:rsidR="00E62682" w:rsidRPr="00E62682" w:rsidTr="00780810">
        <w:tc>
          <w:tcPr>
            <w:tcW w:w="959" w:type="dxa"/>
          </w:tcPr>
          <w:p w:rsidR="00E62682" w:rsidRPr="00780810" w:rsidRDefault="00E62682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80810">
              <w:rPr>
                <w:rFonts w:ascii="Times New Roman" w:hAnsi="Times New Roman"/>
                <w:sz w:val="24"/>
                <w:szCs w:val="24"/>
              </w:rPr>
              <w:t>№ пункта</w:t>
            </w:r>
          </w:p>
        </w:tc>
        <w:tc>
          <w:tcPr>
            <w:tcW w:w="7513" w:type="dxa"/>
          </w:tcPr>
          <w:p w:rsidR="00E62682" w:rsidRPr="00780810" w:rsidRDefault="00E62682" w:rsidP="00780810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80810">
              <w:rPr>
                <w:rFonts w:ascii="Times New Roman" w:hAnsi="Times New Roman"/>
                <w:sz w:val="24"/>
                <w:szCs w:val="24"/>
              </w:rPr>
              <w:t>Содержание материала</w:t>
            </w:r>
          </w:p>
        </w:tc>
        <w:tc>
          <w:tcPr>
            <w:tcW w:w="1134" w:type="dxa"/>
          </w:tcPr>
          <w:p w:rsidR="00E62682" w:rsidRPr="00780810" w:rsidRDefault="00E62682" w:rsidP="00780810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780810">
              <w:rPr>
                <w:rFonts w:ascii="Times New Roman" w:hAnsi="Times New Roman"/>
                <w:sz w:val="24"/>
                <w:szCs w:val="24"/>
              </w:rPr>
              <w:t>Кол-во  часов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E62682" w:rsidP="00D40A6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Глава 1.Обыкновенные дроби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E62682" w:rsidP="00D40A6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15386">
              <w:rPr>
                <w:rFonts w:ascii="Times New Roman" w:hAnsi="Times New Roman"/>
                <w:b/>
                <w:sz w:val="24"/>
                <w:szCs w:val="24"/>
              </w:rPr>
              <w:t>§1.</w:t>
            </w: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 xml:space="preserve">  Делимость чисел</w:t>
            </w:r>
          </w:p>
        </w:tc>
        <w:tc>
          <w:tcPr>
            <w:tcW w:w="1134" w:type="dxa"/>
          </w:tcPr>
          <w:p w:rsidR="00E62682" w:rsidRPr="00780810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    </w:t>
            </w:r>
            <w:r w:rsidRPr="00780810">
              <w:rPr>
                <w:rFonts w:ascii="Times New Roman" w:hAnsi="Times New Roman"/>
                <w:b/>
                <w:sz w:val="24"/>
                <w:szCs w:val="24"/>
              </w:rPr>
              <w:t>24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215386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Делители и кратные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     3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215386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ризнаки делимости на 10, на 5 и на 2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     3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215386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ризнаки делимости на 9 и на 3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     3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215386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ростые и составные числа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     2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215386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Разложение на простые множители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     4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215386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Наибольший общий делитель. Взаимно простые числа.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     4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215386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Наименьшее общее кратное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     4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E62682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1 «Делимость чисел»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 xml:space="preserve">      1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E62682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15386">
              <w:rPr>
                <w:rFonts w:ascii="Times New Roman" w:hAnsi="Times New Roman"/>
                <w:b/>
                <w:sz w:val="24"/>
                <w:szCs w:val="24"/>
              </w:rPr>
              <w:t>§2.</w:t>
            </w: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Сложение и вычитание дробей с разными знаменателями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 xml:space="preserve">      25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EE528F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Основное свойство дроби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     2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EE528F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Сокращение дробей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     4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EE528F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риведение дробей к общему знаменателю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     5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EE528F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Сравнение, сложение и вычитание дробей с разными знаменателями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     6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E62682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2 «Сравнение, сложение и вычитание дробей с разными знаменателями»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 xml:space="preserve">      1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EE528F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Сложение и вычитание смешанных чисел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     6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E62682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3 «Сложение и вычитание смешанных чисел»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 xml:space="preserve">      1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E62682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E62682" w:rsidP="00780810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15386">
              <w:rPr>
                <w:rFonts w:ascii="Times New Roman" w:hAnsi="Times New Roman"/>
                <w:b/>
                <w:sz w:val="24"/>
                <w:szCs w:val="24"/>
              </w:rPr>
              <w:t>§3.</w:t>
            </w: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Умножение и деление обыкновенных дробей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 xml:space="preserve">      35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D40A61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Умножение дробей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     5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D40A61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Нахождение дроби от числа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     5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D40A61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lastRenderedPageBreak/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рименение распределительного свойства умножения.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     5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E62682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4 «Умножение дробей»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 xml:space="preserve">      1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D40A61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Взаимно обратные числа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     2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D40A61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Деление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     5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E62682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5 «Деление дробей»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 xml:space="preserve">      1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D40A61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Нахождение числа по его дроби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     5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D40A61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Дробные выражения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     5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E62682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6 «Дробные выражения»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 xml:space="preserve">      1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E62682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15386">
              <w:rPr>
                <w:rFonts w:ascii="Times New Roman" w:hAnsi="Times New Roman"/>
                <w:b/>
                <w:sz w:val="24"/>
                <w:szCs w:val="24"/>
              </w:rPr>
              <w:t>§4.</w:t>
            </w: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Отношения и пропорции.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 xml:space="preserve">      22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D40A61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Отношения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     4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D40A61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ропорции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     4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D40A61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E62682">
              <w:rPr>
                <w:rFonts w:ascii="Times New Roman" w:hAnsi="Times New Roman"/>
                <w:sz w:val="24"/>
                <w:szCs w:val="24"/>
              </w:rPr>
              <w:t>Прямая</w:t>
            </w:r>
            <w:proofErr w:type="gramEnd"/>
            <w:r w:rsidRPr="00E62682">
              <w:rPr>
                <w:rFonts w:ascii="Times New Roman" w:hAnsi="Times New Roman"/>
                <w:sz w:val="24"/>
                <w:szCs w:val="24"/>
              </w:rPr>
              <w:t xml:space="preserve"> и обратные пропорциональные зависимости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     5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E62682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7 «Отношения и пропорции»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 xml:space="preserve">      1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D40A61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Масштаб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     2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D40A61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Длина окружности и площадь круга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     3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D40A61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Шар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     2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E62682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8 «Масштаб. Длина окружности и площадь круга»</w:t>
            </w:r>
          </w:p>
        </w:tc>
        <w:tc>
          <w:tcPr>
            <w:tcW w:w="1134" w:type="dxa"/>
          </w:tcPr>
          <w:p w:rsidR="00E62682" w:rsidRPr="003B7141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3B7141">
              <w:rPr>
                <w:rFonts w:ascii="Times New Roman" w:hAnsi="Times New Roman"/>
                <w:b/>
                <w:sz w:val="24"/>
                <w:szCs w:val="24"/>
              </w:rPr>
              <w:t xml:space="preserve">      1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E62682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Глава 2. Рациональные числа.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E62682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15386">
              <w:rPr>
                <w:rFonts w:ascii="Times New Roman" w:hAnsi="Times New Roman"/>
                <w:b/>
                <w:sz w:val="24"/>
                <w:szCs w:val="24"/>
              </w:rPr>
              <w:t>§5.</w:t>
            </w: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Положительные и отрицательные числа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 xml:space="preserve">     16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D40A61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7513" w:type="dxa"/>
          </w:tcPr>
          <w:p w:rsidR="00E62682" w:rsidRPr="00E62682" w:rsidRDefault="003B7141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ординаты 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на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прямой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     3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D40A61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7513" w:type="dxa"/>
          </w:tcPr>
          <w:p w:rsidR="00E62682" w:rsidRPr="00E62682" w:rsidRDefault="003B7141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тивоположные числа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     3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D40A61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7513" w:type="dxa"/>
          </w:tcPr>
          <w:p w:rsidR="00E62682" w:rsidRPr="00E62682" w:rsidRDefault="003B7141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одуль числа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     3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D40A61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7513" w:type="dxa"/>
          </w:tcPr>
          <w:p w:rsidR="00E62682" w:rsidRPr="00E62682" w:rsidRDefault="003B7141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равнение чисел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     3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D40A61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7513" w:type="dxa"/>
          </w:tcPr>
          <w:p w:rsidR="00E62682" w:rsidRPr="00E62682" w:rsidRDefault="003B7141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зменение величин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     3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E62682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 xml:space="preserve">Контрольная работа №9 «Координаты </w:t>
            </w:r>
            <w:proofErr w:type="gramStart"/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на</w:t>
            </w:r>
            <w:proofErr w:type="gramEnd"/>
            <w:r w:rsidRPr="00E62682">
              <w:rPr>
                <w:rFonts w:ascii="Times New Roman" w:hAnsi="Times New Roman"/>
                <w:b/>
                <w:sz w:val="24"/>
                <w:szCs w:val="24"/>
              </w:rPr>
              <w:t xml:space="preserve"> прямой»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 xml:space="preserve">      1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E62682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§6. </w:t>
            </w: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Сложение и вычитание положительных и отрицательных чисел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 xml:space="preserve">      17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D40A61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Сложение чисел с помощью координатной прямой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     2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D40A61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7513" w:type="dxa"/>
          </w:tcPr>
          <w:p w:rsidR="00E62682" w:rsidRPr="00E62682" w:rsidRDefault="003B7141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ложение отрицательных чисел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     3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D40A61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С</w:t>
            </w:r>
            <w:r w:rsidR="003B7141">
              <w:rPr>
                <w:rFonts w:ascii="Times New Roman" w:hAnsi="Times New Roman"/>
                <w:sz w:val="24"/>
                <w:szCs w:val="24"/>
              </w:rPr>
              <w:t>ложение чисел с разными знаками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     6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D40A61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7513" w:type="dxa"/>
          </w:tcPr>
          <w:p w:rsidR="00E62682" w:rsidRPr="00E62682" w:rsidRDefault="003B7141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читание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     5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E62682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10 «Сложение и вычитание положительных и отрицательных чисел»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 xml:space="preserve">      1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E62682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§7. </w:t>
            </w: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Умножение и деление положительных и отрицательных чисел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 xml:space="preserve">     16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D40A61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7513" w:type="dxa"/>
          </w:tcPr>
          <w:p w:rsidR="00E62682" w:rsidRPr="00E62682" w:rsidRDefault="003B7141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множение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    5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D40A61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7513" w:type="dxa"/>
          </w:tcPr>
          <w:p w:rsidR="00E62682" w:rsidRPr="00E62682" w:rsidRDefault="003B7141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еление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    5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E62682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11 «Умножение и деление положительных и отрицательных чисел»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 xml:space="preserve">     1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D40A61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Рациональные числа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    1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D40A61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Свойства д</w:t>
            </w:r>
            <w:r w:rsidR="003B7141">
              <w:rPr>
                <w:rFonts w:ascii="Times New Roman" w:hAnsi="Times New Roman"/>
                <w:sz w:val="24"/>
                <w:szCs w:val="24"/>
              </w:rPr>
              <w:t>ействий с рациональными числами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    4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E62682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§8. Решение уравнений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 xml:space="preserve">   18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D40A61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7513" w:type="dxa"/>
          </w:tcPr>
          <w:p w:rsidR="00E62682" w:rsidRPr="00E62682" w:rsidRDefault="003B7141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скрытие скобок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    4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D40A61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Коэффициент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    2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D40A61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7513" w:type="dxa"/>
          </w:tcPr>
          <w:p w:rsidR="00E62682" w:rsidRPr="00E62682" w:rsidRDefault="003B7141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добные слагаемые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    5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E62682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12 «Раскрытие скобок. Подобные слагаемые»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 xml:space="preserve">     1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D40A61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Решение уравнений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     5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E62682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13 «Решение уравнений»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 xml:space="preserve">      1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E62682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§9.Координаты на плоскости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 xml:space="preserve">      15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D40A61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ерпендикулярные прямые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     2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D40A61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44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араллельные прямы</w:t>
            </w:r>
            <w:r w:rsidR="003B7141">
              <w:rPr>
                <w:rFonts w:ascii="Times New Roman" w:hAnsi="Times New Roman"/>
                <w:sz w:val="24"/>
                <w:szCs w:val="24"/>
              </w:rPr>
              <w:t>е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     2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D40A61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7513" w:type="dxa"/>
          </w:tcPr>
          <w:p w:rsidR="00E62682" w:rsidRPr="00E62682" w:rsidRDefault="003B7141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ординатная плоскость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     4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D40A61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Столбчатые диаграммы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     2  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D40A61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7513" w:type="dxa"/>
          </w:tcPr>
          <w:p w:rsidR="00E62682" w:rsidRPr="00E62682" w:rsidRDefault="003B7141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рафики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     4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E62682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14 «Координаты на плоскости»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 xml:space="preserve">      1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E62682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Вероятность случайных событий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 xml:space="preserve">      8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E62682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равило умножения для комбинаторных задач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     2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E62682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ервое знак</w:t>
            </w:r>
            <w:r w:rsidR="003B7141">
              <w:rPr>
                <w:rFonts w:ascii="Times New Roman" w:hAnsi="Times New Roman"/>
                <w:sz w:val="24"/>
                <w:szCs w:val="24"/>
              </w:rPr>
              <w:t>омство с понятием «вероятность»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     3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E62682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Решение задач по теме «Частота и вероятность случайного события»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     3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D40A61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E62682" w:rsidRPr="00E62682">
              <w:rPr>
                <w:rFonts w:ascii="Times New Roman" w:hAnsi="Times New Roman"/>
                <w:sz w:val="24"/>
                <w:szCs w:val="24"/>
              </w:rPr>
              <w:t>48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Повторение  </w:t>
            </w:r>
          </w:p>
        </w:tc>
        <w:tc>
          <w:tcPr>
            <w:tcW w:w="1134" w:type="dxa"/>
          </w:tcPr>
          <w:p w:rsidR="00E62682" w:rsidRPr="00E62682" w:rsidRDefault="003B7141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7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E62682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 xml:space="preserve">Итоговая контрольная работа </w:t>
            </w:r>
          </w:p>
        </w:tc>
        <w:tc>
          <w:tcPr>
            <w:tcW w:w="1134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 xml:space="preserve">       1</w:t>
            </w:r>
          </w:p>
        </w:tc>
      </w:tr>
      <w:tr w:rsidR="00E62682" w:rsidRPr="00E62682" w:rsidTr="00780810">
        <w:tc>
          <w:tcPr>
            <w:tcW w:w="959" w:type="dxa"/>
          </w:tcPr>
          <w:p w:rsidR="00E62682" w:rsidRPr="00E62682" w:rsidRDefault="00E62682" w:rsidP="00D40A6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Всего</w:t>
            </w:r>
          </w:p>
        </w:tc>
        <w:tc>
          <w:tcPr>
            <w:tcW w:w="1134" w:type="dxa"/>
          </w:tcPr>
          <w:p w:rsidR="00E62682" w:rsidRPr="00E62682" w:rsidRDefault="00E62682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204</w:t>
            </w:r>
          </w:p>
        </w:tc>
      </w:tr>
    </w:tbl>
    <w:p w:rsidR="009B2A7D" w:rsidRPr="00E62682" w:rsidRDefault="009B2A7D" w:rsidP="00E62682">
      <w:pPr>
        <w:spacing w:after="0"/>
        <w:ind w:hanging="540"/>
        <w:jc w:val="center"/>
        <w:rPr>
          <w:rFonts w:ascii="Times New Roman" w:hAnsi="Times New Roman"/>
          <w:b/>
          <w:sz w:val="24"/>
          <w:szCs w:val="24"/>
        </w:rPr>
      </w:pPr>
    </w:p>
    <w:p w:rsidR="00EF0B59" w:rsidRPr="00E62682" w:rsidRDefault="00EF0B59" w:rsidP="00E62682">
      <w:pPr>
        <w:spacing w:after="0"/>
        <w:ind w:hanging="540"/>
        <w:jc w:val="center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Алгебра</w:t>
      </w:r>
    </w:p>
    <w:p w:rsidR="009B2A7D" w:rsidRPr="00E62682" w:rsidRDefault="0044557E" w:rsidP="00662069">
      <w:pPr>
        <w:spacing w:after="0"/>
        <w:ind w:hanging="540"/>
        <w:jc w:val="center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7 кл</w:t>
      </w:r>
      <w:r w:rsidR="00662069">
        <w:rPr>
          <w:rFonts w:ascii="Times New Roman" w:hAnsi="Times New Roman"/>
          <w:b/>
          <w:sz w:val="24"/>
          <w:szCs w:val="24"/>
        </w:rPr>
        <w:t>асс</w:t>
      </w:r>
    </w:p>
    <w:tbl>
      <w:tblPr>
        <w:tblStyle w:val="af6"/>
        <w:tblW w:w="9606" w:type="dxa"/>
        <w:tblLayout w:type="fixed"/>
        <w:tblLook w:val="04A0" w:firstRow="1" w:lastRow="0" w:firstColumn="1" w:lastColumn="0" w:noHBand="0" w:noVBand="1"/>
      </w:tblPr>
      <w:tblGrid>
        <w:gridCol w:w="959"/>
        <w:gridCol w:w="7513"/>
        <w:gridCol w:w="1134"/>
      </w:tblGrid>
      <w:tr w:rsidR="00E62682" w:rsidRPr="00E62682" w:rsidTr="003B7141">
        <w:tc>
          <w:tcPr>
            <w:tcW w:w="959" w:type="dxa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№ пункта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Содержание материала</w:t>
            </w:r>
          </w:p>
        </w:tc>
        <w:tc>
          <w:tcPr>
            <w:tcW w:w="1134" w:type="dxa"/>
          </w:tcPr>
          <w:p w:rsidR="00E62682" w:rsidRPr="00E62682" w:rsidRDefault="00E62682" w:rsidP="00D622DF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Кол-во  часов</w:t>
            </w:r>
          </w:p>
        </w:tc>
      </w:tr>
      <w:tr w:rsidR="00E62682" w:rsidRPr="00E62682" w:rsidTr="003B7141">
        <w:tc>
          <w:tcPr>
            <w:tcW w:w="959" w:type="dxa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Глава I. Выражения, тождества, уравнения</w:t>
            </w:r>
          </w:p>
        </w:tc>
        <w:tc>
          <w:tcPr>
            <w:tcW w:w="1134" w:type="dxa"/>
            <w:vAlign w:val="center"/>
          </w:tcPr>
          <w:p w:rsidR="00E62682" w:rsidRPr="00E62682" w:rsidRDefault="009C0DD7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7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D622DF" w:rsidP="003B7141">
            <w:pPr>
              <w:spacing w:line="276" w:lineRule="auto"/>
              <w:ind w:left="-1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§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1. </w:t>
            </w:r>
            <w:r w:rsidR="00E62682" w:rsidRPr="00E62682">
              <w:rPr>
                <w:rFonts w:ascii="Times New Roman" w:hAnsi="Times New Roman"/>
                <w:b/>
                <w:sz w:val="24"/>
                <w:szCs w:val="24"/>
              </w:rPr>
              <w:t>Выражения.</w:t>
            </w:r>
          </w:p>
        </w:tc>
        <w:tc>
          <w:tcPr>
            <w:tcW w:w="1134" w:type="dxa"/>
            <w:vAlign w:val="center"/>
          </w:tcPr>
          <w:p w:rsidR="00E62682" w:rsidRPr="00E62682" w:rsidRDefault="00E62682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E62682" w:rsidRDefault="00D40A61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D622D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ind w:left="-10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Числовые выражения</w:t>
            </w:r>
          </w:p>
        </w:tc>
        <w:tc>
          <w:tcPr>
            <w:tcW w:w="1134" w:type="dxa"/>
            <w:vAlign w:val="center"/>
          </w:tcPr>
          <w:p w:rsidR="00E62682" w:rsidRPr="00E62682" w:rsidRDefault="00E62682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E62682" w:rsidRDefault="00D40A61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D622DF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ind w:left="-10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Выражения с переменными</w:t>
            </w:r>
          </w:p>
        </w:tc>
        <w:tc>
          <w:tcPr>
            <w:tcW w:w="1134" w:type="dxa"/>
            <w:vAlign w:val="center"/>
          </w:tcPr>
          <w:p w:rsidR="00E62682" w:rsidRPr="00E62682" w:rsidRDefault="00E62682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E62682" w:rsidRDefault="00D40A61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D622DF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ind w:left="-10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Сравнение значений выражений</w:t>
            </w:r>
          </w:p>
        </w:tc>
        <w:tc>
          <w:tcPr>
            <w:tcW w:w="1134" w:type="dxa"/>
            <w:vAlign w:val="center"/>
          </w:tcPr>
          <w:p w:rsidR="00E62682" w:rsidRPr="00E62682" w:rsidRDefault="00E62682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D622DF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§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2. </w:t>
            </w:r>
            <w:r w:rsidR="00E62682" w:rsidRPr="00E62682">
              <w:rPr>
                <w:rFonts w:ascii="Times New Roman" w:hAnsi="Times New Roman"/>
                <w:b/>
                <w:sz w:val="24"/>
                <w:szCs w:val="24"/>
              </w:rPr>
              <w:t>Преобразование выражений.</w:t>
            </w:r>
          </w:p>
        </w:tc>
        <w:tc>
          <w:tcPr>
            <w:tcW w:w="1134" w:type="dxa"/>
            <w:vAlign w:val="center"/>
          </w:tcPr>
          <w:p w:rsidR="00E62682" w:rsidRPr="00E62682" w:rsidRDefault="00E62682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D622DF" w:rsidRDefault="00D40A61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D622DF" w:rsidRPr="00D622DF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Свойства действий над числами</w:t>
            </w:r>
          </w:p>
        </w:tc>
        <w:tc>
          <w:tcPr>
            <w:tcW w:w="1134" w:type="dxa"/>
            <w:vAlign w:val="center"/>
          </w:tcPr>
          <w:p w:rsidR="00E62682" w:rsidRPr="00E62682" w:rsidRDefault="00E62682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D622DF" w:rsidRDefault="00D40A61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D622DF" w:rsidRPr="00D622DF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Тождества. Тождественные преобразования</w:t>
            </w:r>
          </w:p>
        </w:tc>
        <w:tc>
          <w:tcPr>
            <w:tcW w:w="1134" w:type="dxa"/>
            <w:vAlign w:val="center"/>
          </w:tcPr>
          <w:p w:rsidR="00E62682" w:rsidRPr="00E62682" w:rsidRDefault="00E62682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1</w:t>
            </w:r>
          </w:p>
        </w:tc>
        <w:tc>
          <w:tcPr>
            <w:tcW w:w="1134" w:type="dxa"/>
            <w:vAlign w:val="center"/>
          </w:tcPr>
          <w:p w:rsidR="00E62682" w:rsidRPr="00E62682" w:rsidRDefault="00E62682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215386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§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3. </w:t>
            </w:r>
            <w:r w:rsidR="00E62682" w:rsidRPr="00E62682">
              <w:rPr>
                <w:rFonts w:ascii="Times New Roman" w:hAnsi="Times New Roman"/>
                <w:b/>
                <w:sz w:val="24"/>
                <w:szCs w:val="24"/>
              </w:rPr>
              <w:t>Уравнения с одной переменной.</w:t>
            </w:r>
          </w:p>
        </w:tc>
        <w:tc>
          <w:tcPr>
            <w:tcW w:w="1134" w:type="dxa"/>
            <w:vAlign w:val="center"/>
          </w:tcPr>
          <w:p w:rsidR="00E62682" w:rsidRPr="00E62682" w:rsidRDefault="00154368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D622DF" w:rsidRDefault="00D40A61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D622DF" w:rsidRPr="00D622DF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Уравнение и его корни</w:t>
            </w:r>
          </w:p>
        </w:tc>
        <w:tc>
          <w:tcPr>
            <w:tcW w:w="1134" w:type="dxa"/>
            <w:vAlign w:val="center"/>
          </w:tcPr>
          <w:p w:rsidR="00E62682" w:rsidRPr="00E62682" w:rsidRDefault="00E62682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54368" w:rsidRPr="00E62682" w:rsidTr="003B7141">
        <w:tc>
          <w:tcPr>
            <w:tcW w:w="959" w:type="dxa"/>
            <w:vAlign w:val="center"/>
          </w:tcPr>
          <w:p w:rsidR="00154368" w:rsidRPr="00D622DF" w:rsidRDefault="00D40A61" w:rsidP="00E6268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154368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7513" w:type="dxa"/>
          </w:tcPr>
          <w:p w:rsidR="00154368" w:rsidRPr="00E62682" w:rsidRDefault="00154368" w:rsidP="00E62682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Линейное уравнение с одной переменной</w:t>
            </w:r>
          </w:p>
        </w:tc>
        <w:tc>
          <w:tcPr>
            <w:tcW w:w="1134" w:type="dxa"/>
            <w:vAlign w:val="center"/>
          </w:tcPr>
          <w:p w:rsidR="00154368" w:rsidRPr="00E62682" w:rsidRDefault="00154368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D622DF" w:rsidRDefault="00D40A61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154368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1134" w:type="dxa"/>
            <w:vAlign w:val="center"/>
          </w:tcPr>
          <w:p w:rsidR="00E62682" w:rsidRPr="00E62682" w:rsidRDefault="00E62682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215386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§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4. </w:t>
            </w:r>
            <w:r w:rsidR="00E62682" w:rsidRPr="00E62682">
              <w:rPr>
                <w:rFonts w:ascii="Times New Roman" w:hAnsi="Times New Roman"/>
                <w:b/>
                <w:sz w:val="24"/>
                <w:szCs w:val="24"/>
              </w:rPr>
              <w:t>Статистические характеристики.</w:t>
            </w:r>
          </w:p>
        </w:tc>
        <w:tc>
          <w:tcPr>
            <w:tcW w:w="1134" w:type="dxa"/>
            <w:vAlign w:val="center"/>
          </w:tcPr>
          <w:p w:rsidR="00E62682" w:rsidRPr="00E62682" w:rsidRDefault="00E62682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215386" w:rsidRDefault="00D40A61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215386" w:rsidRPr="00215386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Среднее арифметическое, размах и мода</w:t>
            </w:r>
          </w:p>
        </w:tc>
        <w:tc>
          <w:tcPr>
            <w:tcW w:w="1134" w:type="dxa"/>
            <w:vAlign w:val="center"/>
          </w:tcPr>
          <w:p w:rsidR="00E62682" w:rsidRPr="00E62682" w:rsidRDefault="00E62682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215386" w:rsidRDefault="00D40A61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215386" w:rsidRPr="00215386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Медиана как статистическая характеристика</w:t>
            </w:r>
          </w:p>
        </w:tc>
        <w:tc>
          <w:tcPr>
            <w:tcW w:w="1134" w:type="dxa"/>
            <w:vAlign w:val="center"/>
          </w:tcPr>
          <w:p w:rsidR="00E62682" w:rsidRPr="00E62682" w:rsidRDefault="00E62682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ind w:left="-10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2</w:t>
            </w:r>
          </w:p>
        </w:tc>
        <w:tc>
          <w:tcPr>
            <w:tcW w:w="1134" w:type="dxa"/>
            <w:vAlign w:val="center"/>
          </w:tcPr>
          <w:p w:rsidR="00E62682" w:rsidRPr="00E62682" w:rsidRDefault="00E62682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E62682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Глава 2. Функции.</w:t>
            </w:r>
          </w:p>
        </w:tc>
        <w:tc>
          <w:tcPr>
            <w:tcW w:w="1134" w:type="dxa"/>
            <w:vAlign w:val="center"/>
          </w:tcPr>
          <w:p w:rsidR="00E62682" w:rsidRPr="00E62682" w:rsidRDefault="009C0DD7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215386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§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5. </w:t>
            </w:r>
            <w:r w:rsidR="00E62682" w:rsidRPr="00E62682">
              <w:rPr>
                <w:rFonts w:ascii="Times New Roman" w:hAnsi="Times New Roman"/>
                <w:b/>
                <w:sz w:val="24"/>
                <w:szCs w:val="24"/>
              </w:rPr>
              <w:t>Функции и их графики.</w:t>
            </w:r>
          </w:p>
        </w:tc>
        <w:tc>
          <w:tcPr>
            <w:tcW w:w="1134" w:type="dxa"/>
            <w:vAlign w:val="center"/>
          </w:tcPr>
          <w:p w:rsidR="00E62682" w:rsidRPr="00E62682" w:rsidRDefault="009C0DD7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215386" w:rsidRDefault="00D40A61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215386" w:rsidRPr="00215386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Что такое функция</w:t>
            </w:r>
          </w:p>
        </w:tc>
        <w:tc>
          <w:tcPr>
            <w:tcW w:w="1134" w:type="dxa"/>
            <w:vAlign w:val="center"/>
          </w:tcPr>
          <w:p w:rsidR="00E62682" w:rsidRPr="00E62682" w:rsidRDefault="00E62682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215386" w:rsidRDefault="00D40A61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215386" w:rsidRPr="00215386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Вычисление значений функции по формуле</w:t>
            </w:r>
          </w:p>
        </w:tc>
        <w:tc>
          <w:tcPr>
            <w:tcW w:w="1134" w:type="dxa"/>
            <w:vAlign w:val="center"/>
          </w:tcPr>
          <w:p w:rsidR="00E62682" w:rsidRPr="00E62682" w:rsidRDefault="009C0DD7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215386" w:rsidRDefault="00D40A61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215386" w:rsidRPr="00215386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График функции</w:t>
            </w:r>
          </w:p>
        </w:tc>
        <w:tc>
          <w:tcPr>
            <w:tcW w:w="1134" w:type="dxa"/>
            <w:vAlign w:val="center"/>
          </w:tcPr>
          <w:p w:rsidR="00E62682" w:rsidRPr="00E62682" w:rsidRDefault="00E62682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215386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§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6. </w:t>
            </w:r>
            <w:r w:rsidR="00E62682" w:rsidRPr="00E62682">
              <w:rPr>
                <w:rFonts w:ascii="Times New Roman" w:hAnsi="Times New Roman"/>
                <w:b/>
                <w:sz w:val="24"/>
                <w:szCs w:val="24"/>
              </w:rPr>
              <w:t>Линейная функция.</w:t>
            </w:r>
          </w:p>
        </w:tc>
        <w:tc>
          <w:tcPr>
            <w:tcW w:w="1134" w:type="dxa"/>
            <w:vAlign w:val="center"/>
          </w:tcPr>
          <w:p w:rsidR="00E62682" w:rsidRPr="00E62682" w:rsidRDefault="00E62682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215386" w:rsidRDefault="00D40A61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215386" w:rsidRPr="00215386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рямая пропорциональность и её график</w:t>
            </w:r>
          </w:p>
        </w:tc>
        <w:tc>
          <w:tcPr>
            <w:tcW w:w="1134" w:type="dxa"/>
            <w:vAlign w:val="center"/>
          </w:tcPr>
          <w:p w:rsidR="00E62682" w:rsidRPr="00E62682" w:rsidRDefault="009C0DD7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215386" w:rsidRDefault="00D40A61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215386" w:rsidRPr="00215386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Линейная функция и её график</w:t>
            </w:r>
          </w:p>
        </w:tc>
        <w:tc>
          <w:tcPr>
            <w:tcW w:w="1134" w:type="dxa"/>
            <w:vAlign w:val="center"/>
          </w:tcPr>
          <w:p w:rsidR="00E62682" w:rsidRPr="00E62682" w:rsidRDefault="009C0DD7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3</w:t>
            </w:r>
          </w:p>
        </w:tc>
        <w:tc>
          <w:tcPr>
            <w:tcW w:w="1134" w:type="dxa"/>
            <w:vAlign w:val="center"/>
          </w:tcPr>
          <w:p w:rsidR="00E62682" w:rsidRPr="00E62682" w:rsidRDefault="00E62682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Глава 3. Степень с натуральным показателем.</w:t>
            </w:r>
          </w:p>
        </w:tc>
        <w:tc>
          <w:tcPr>
            <w:tcW w:w="1134" w:type="dxa"/>
            <w:vAlign w:val="center"/>
          </w:tcPr>
          <w:p w:rsidR="00E62682" w:rsidRPr="00E62682" w:rsidRDefault="009C0DD7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215386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§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7. </w:t>
            </w:r>
            <w:r w:rsidR="00E62682" w:rsidRPr="00E62682">
              <w:rPr>
                <w:rFonts w:ascii="Times New Roman" w:hAnsi="Times New Roman"/>
                <w:b/>
                <w:sz w:val="24"/>
                <w:szCs w:val="24"/>
              </w:rPr>
              <w:t>Степень и её свойства.</w:t>
            </w:r>
          </w:p>
        </w:tc>
        <w:tc>
          <w:tcPr>
            <w:tcW w:w="1134" w:type="dxa"/>
            <w:vAlign w:val="center"/>
          </w:tcPr>
          <w:p w:rsidR="00E62682" w:rsidRPr="00E62682" w:rsidRDefault="009C0DD7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215386" w:rsidRDefault="00D40A61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215386" w:rsidRPr="00215386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Определение степени с натуральным показателем</w:t>
            </w:r>
          </w:p>
        </w:tc>
        <w:tc>
          <w:tcPr>
            <w:tcW w:w="1134" w:type="dxa"/>
            <w:vAlign w:val="center"/>
          </w:tcPr>
          <w:p w:rsidR="00E62682" w:rsidRPr="00E62682" w:rsidRDefault="00E62682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215386" w:rsidRDefault="00D40A61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215386" w:rsidRPr="00215386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Умножение и деление степеней</w:t>
            </w:r>
          </w:p>
        </w:tc>
        <w:tc>
          <w:tcPr>
            <w:tcW w:w="1134" w:type="dxa"/>
            <w:vAlign w:val="center"/>
          </w:tcPr>
          <w:p w:rsidR="00E62682" w:rsidRPr="00E62682" w:rsidRDefault="00E62682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215386" w:rsidRDefault="00D40A61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215386" w:rsidRPr="00215386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Возведение в степень произведения</w:t>
            </w:r>
            <w:r w:rsidR="00154368">
              <w:rPr>
                <w:rFonts w:ascii="Times New Roman" w:hAnsi="Times New Roman"/>
                <w:sz w:val="24"/>
                <w:szCs w:val="24"/>
              </w:rPr>
              <w:t xml:space="preserve"> и степени</w:t>
            </w:r>
          </w:p>
        </w:tc>
        <w:tc>
          <w:tcPr>
            <w:tcW w:w="1134" w:type="dxa"/>
            <w:vAlign w:val="center"/>
          </w:tcPr>
          <w:p w:rsidR="00E62682" w:rsidRPr="00E62682" w:rsidRDefault="009C0DD7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215386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§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8. </w:t>
            </w:r>
            <w:r w:rsidR="00E62682" w:rsidRPr="00E62682">
              <w:rPr>
                <w:rFonts w:ascii="Times New Roman" w:hAnsi="Times New Roman"/>
                <w:b/>
                <w:sz w:val="24"/>
                <w:szCs w:val="24"/>
              </w:rPr>
              <w:t>Одночлены.</w:t>
            </w:r>
          </w:p>
        </w:tc>
        <w:tc>
          <w:tcPr>
            <w:tcW w:w="1134" w:type="dxa"/>
            <w:vAlign w:val="center"/>
          </w:tcPr>
          <w:p w:rsidR="00E62682" w:rsidRPr="00E62682" w:rsidRDefault="009C0DD7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215386" w:rsidRDefault="00D40A61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215386" w:rsidRPr="00215386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Одночлен и его стандартный вид</w:t>
            </w:r>
          </w:p>
        </w:tc>
        <w:tc>
          <w:tcPr>
            <w:tcW w:w="1134" w:type="dxa"/>
            <w:vAlign w:val="center"/>
          </w:tcPr>
          <w:p w:rsidR="00E62682" w:rsidRPr="00E62682" w:rsidRDefault="00E62682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215386" w:rsidRDefault="00D40A61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215386" w:rsidRPr="00215386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Умножение одночленов. Возведение одночлена в степень</w:t>
            </w:r>
          </w:p>
        </w:tc>
        <w:tc>
          <w:tcPr>
            <w:tcW w:w="1134" w:type="dxa"/>
            <w:vAlign w:val="center"/>
          </w:tcPr>
          <w:p w:rsidR="00E62682" w:rsidRPr="00E62682" w:rsidRDefault="009C0DD7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215386" w:rsidRDefault="00D40A61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215386" w:rsidRPr="00215386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Функции у=х</w:t>
            </w:r>
            <w:proofErr w:type="gramStart"/>
            <w:r w:rsidRPr="00E62682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proofErr w:type="gramEnd"/>
            <w:r w:rsidRPr="00E62682">
              <w:rPr>
                <w:rFonts w:ascii="Times New Roman" w:hAnsi="Times New Roman"/>
                <w:sz w:val="24"/>
                <w:szCs w:val="24"/>
              </w:rPr>
              <w:t xml:space="preserve"> и у=х</w:t>
            </w:r>
            <w:r w:rsidRPr="00E62682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3 </w:t>
            </w:r>
            <w:r w:rsidRPr="00E62682">
              <w:rPr>
                <w:rFonts w:ascii="Times New Roman" w:hAnsi="Times New Roman"/>
                <w:sz w:val="24"/>
                <w:szCs w:val="24"/>
              </w:rPr>
              <w:t>и их графики</w:t>
            </w:r>
          </w:p>
        </w:tc>
        <w:tc>
          <w:tcPr>
            <w:tcW w:w="1134" w:type="dxa"/>
            <w:vAlign w:val="center"/>
          </w:tcPr>
          <w:p w:rsidR="00E62682" w:rsidRPr="00E62682" w:rsidRDefault="009C0DD7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4</w:t>
            </w:r>
          </w:p>
        </w:tc>
        <w:tc>
          <w:tcPr>
            <w:tcW w:w="1134" w:type="dxa"/>
            <w:vAlign w:val="center"/>
          </w:tcPr>
          <w:p w:rsidR="00E62682" w:rsidRPr="00E62682" w:rsidRDefault="00E62682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Глава 4. Многочлены.</w:t>
            </w:r>
          </w:p>
        </w:tc>
        <w:tc>
          <w:tcPr>
            <w:tcW w:w="1134" w:type="dxa"/>
            <w:vAlign w:val="center"/>
          </w:tcPr>
          <w:p w:rsidR="00E62682" w:rsidRPr="00E62682" w:rsidRDefault="009C0DD7" w:rsidP="009C0DD7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2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215386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§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9. </w:t>
            </w:r>
            <w:r w:rsidR="00E62682" w:rsidRPr="00E62682">
              <w:rPr>
                <w:rFonts w:ascii="Times New Roman" w:hAnsi="Times New Roman"/>
                <w:b/>
                <w:sz w:val="24"/>
                <w:szCs w:val="24"/>
              </w:rPr>
              <w:t>Сумма и разность многочленов.</w:t>
            </w:r>
          </w:p>
        </w:tc>
        <w:tc>
          <w:tcPr>
            <w:tcW w:w="1134" w:type="dxa"/>
            <w:vAlign w:val="center"/>
          </w:tcPr>
          <w:p w:rsidR="00E62682" w:rsidRPr="00E62682" w:rsidRDefault="00E62682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215386" w:rsidRDefault="00D40A61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215386" w:rsidRPr="00215386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Многочлен и его стандартный вид</w:t>
            </w:r>
          </w:p>
        </w:tc>
        <w:tc>
          <w:tcPr>
            <w:tcW w:w="1134" w:type="dxa"/>
            <w:vAlign w:val="center"/>
          </w:tcPr>
          <w:p w:rsidR="00E62682" w:rsidRPr="00E62682" w:rsidRDefault="00E62682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215386" w:rsidRDefault="00D40A61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215386" w:rsidRPr="00215386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Сложение и вычитание многочленов</w:t>
            </w:r>
          </w:p>
        </w:tc>
        <w:tc>
          <w:tcPr>
            <w:tcW w:w="1134" w:type="dxa"/>
            <w:vAlign w:val="center"/>
          </w:tcPr>
          <w:p w:rsidR="00E62682" w:rsidRPr="00E62682" w:rsidRDefault="00E62682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E62682" w:rsidRDefault="00215386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7513" w:type="dxa"/>
          </w:tcPr>
          <w:p w:rsidR="00E62682" w:rsidRPr="00E62682" w:rsidRDefault="00215386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§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10. </w:t>
            </w:r>
            <w:r w:rsidR="00E62682" w:rsidRPr="00E62682">
              <w:rPr>
                <w:rFonts w:ascii="Times New Roman" w:hAnsi="Times New Roman"/>
                <w:b/>
                <w:sz w:val="24"/>
                <w:szCs w:val="24"/>
              </w:rPr>
              <w:t>Произведение одночлена на многочлен.</w:t>
            </w:r>
          </w:p>
        </w:tc>
        <w:tc>
          <w:tcPr>
            <w:tcW w:w="1134" w:type="dxa"/>
            <w:vAlign w:val="center"/>
          </w:tcPr>
          <w:p w:rsidR="00E62682" w:rsidRPr="00E62682" w:rsidRDefault="009C0DD7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215386" w:rsidRDefault="00D40A61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215386" w:rsidRPr="00215386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Умножение одночлена на многочлен</w:t>
            </w:r>
          </w:p>
        </w:tc>
        <w:tc>
          <w:tcPr>
            <w:tcW w:w="1134" w:type="dxa"/>
            <w:vAlign w:val="center"/>
          </w:tcPr>
          <w:p w:rsidR="00E62682" w:rsidRPr="00E62682" w:rsidRDefault="00E62682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215386" w:rsidRDefault="00D40A61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215386" w:rsidRPr="00215386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Вынесение общего множителя за скобки</w:t>
            </w:r>
          </w:p>
        </w:tc>
        <w:tc>
          <w:tcPr>
            <w:tcW w:w="1134" w:type="dxa"/>
            <w:vAlign w:val="center"/>
          </w:tcPr>
          <w:p w:rsidR="00E62682" w:rsidRPr="00E62682" w:rsidRDefault="009C0DD7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5</w:t>
            </w:r>
          </w:p>
        </w:tc>
        <w:tc>
          <w:tcPr>
            <w:tcW w:w="1134" w:type="dxa"/>
            <w:vAlign w:val="center"/>
          </w:tcPr>
          <w:p w:rsidR="00E62682" w:rsidRPr="00E62682" w:rsidRDefault="00E62682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E62682" w:rsidRDefault="00215386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   </w:t>
            </w:r>
          </w:p>
        </w:tc>
        <w:tc>
          <w:tcPr>
            <w:tcW w:w="7513" w:type="dxa"/>
          </w:tcPr>
          <w:p w:rsidR="00E62682" w:rsidRPr="00E62682" w:rsidRDefault="00215386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§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11. </w:t>
            </w:r>
            <w:r w:rsidR="00E62682" w:rsidRPr="00E62682">
              <w:rPr>
                <w:rFonts w:ascii="Times New Roman" w:hAnsi="Times New Roman"/>
                <w:b/>
                <w:sz w:val="24"/>
                <w:szCs w:val="24"/>
              </w:rPr>
              <w:t>Произведение многочленов.</w:t>
            </w:r>
          </w:p>
        </w:tc>
        <w:tc>
          <w:tcPr>
            <w:tcW w:w="1134" w:type="dxa"/>
            <w:vAlign w:val="center"/>
          </w:tcPr>
          <w:p w:rsidR="00E62682" w:rsidRPr="00E62682" w:rsidRDefault="009C0DD7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215386" w:rsidRDefault="00D40A61" w:rsidP="00215386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215386" w:rsidRPr="00215386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Умножение многочлена на многочлен</w:t>
            </w:r>
          </w:p>
        </w:tc>
        <w:tc>
          <w:tcPr>
            <w:tcW w:w="1134" w:type="dxa"/>
            <w:vAlign w:val="center"/>
          </w:tcPr>
          <w:p w:rsidR="00E62682" w:rsidRPr="00E62682" w:rsidRDefault="00E62682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215386" w:rsidRDefault="00D40A61" w:rsidP="00215386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215386" w:rsidRPr="00215386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Разложение многочлена на множители способом группировки</w:t>
            </w:r>
          </w:p>
        </w:tc>
        <w:tc>
          <w:tcPr>
            <w:tcW w:w="1134" w:type="dxa"/>
            <w:vAlign w:val="center"/>
          </w:tcPr>
          <w:p w:rsidR="00E62682" w:rsidRPr="00E62682" w:rsidRDefault="009C0DD7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6</w:t>
            </w:r>
          </w:p>
        </w:tc>
        <w:tc>
          <w:tcPr>
            <w:tcW w:w="1134" w:type="dxa"/>
            <w:vAlign w:val="center"/>
          </w:tcPr>
          <w:p w:rsidR="00E62682" w:rsidRPr="00E62682" w:rsidRDefault="00E62682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E62682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Глава 5. Формулы сокращённого умножения.</w:t>
            </w:r>
          </w:p>
        </w:tc>
        <w:tc>
          <w:tcPr>
            <w:tcW w:w="1134" w:type="dxa"/>
            <w:vAlign w:val="center"/>
          </w:tcPr>
          <w:p w:rsidR="00E62682" w:rsidRPr="00E62682" w:rsidRDefault="009C0DD7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8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E62682" w:rsidRDefault="00215386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      </w:t>
            </w:r>
          </w:p>
        </w:tc>
        <w:tc>
          <w:tcPr>
            <w:tcW w:w="7513" w:type="dxa"/>
          </w:tcPr>
          <w:p w:rsidR="00E62682" w:rsidRPr="00E62682" w:rsidRDefault="00215386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§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12. </w:t>
            </w:r>
            <w:r w:rsidR="00E62682" w:rsidRPr="00E62682">
              <w:rPr>
                <w:rFonts w:ascii="Times New Roman" w:hAnsi="Times New Roman"/>
                <w:b/>
                <w:sz w:val="24"/>
                <w:szCs w:val="24"/>
              </w:rPr>
              <w:t>Квадрат суммы и квадрат разности.</w:t>
            </w:r>
          </w:p>
        </w:tc>
        <w:tc>
          <w:tcPr>
            <w:tcW w:w="1134" w:type="dxa"/>
            <w:vAlign w:val="center"/>
          </w:tcPr>
          <w:p w:rsidR="00E62682" w:rsidRPr="00E62682" w:rsidRDefault="009C0DD7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215386" w:rsidRDefault="00D40A61" w:rsidP="00215386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215386" w:rsidRPr="00215386"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Возведение в квадрат и в куб суммы и разности двух выражений</w:t>
            </w:r>
          </w:p>
        </w:tc>
        <w:tc>
          <w:tcPr>
            <w:tcW w:w="1134" w:type="dxa"/>
            <w:vAlign w:val="center"/>
          </w:tcPr>
          <w:p w:rsidR="00E62682" w:rsidRPr="00E62682" w:rsidRDefault="009C0DD7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215386" w:rsidRDefault="00D40A61" w:rsidP="00215386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215386" w:rsidRPr="00215386"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Разложение на множители с помощью формул квадрата суммы и квадрата разности</w:t>
            </w:r>
          </w:p>
        </w:tc>
        <w:tc>
          <w:tcPr>
            <w:tcW w:w="1134" w:type="dxa"/>
            <w:vAlign w:val="center"/>
          </w:tcPr>
          <w:p w:rsidR="00E62682" w:rsidRPr="00E62682" w:rsidRDefault="00E62682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E62682" w:rsidRDefault="00215386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      </w:t>
            </w:r>
          </w:p>
        </w:tc>
        <w:tc>
          <w:tcPr>
            <w:tcW w:w="7513" w:type="dxa"/>
          </w:tcPr>
          <w:p w:rsidR="00E62682" w:rsidRPr="00E62682" w:rsidRDefault="00215386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§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13. </w:t>
            </w:r>
            <w:r w:rsidR="00E62682" w:rsidRPr="00E62682">
              <w:rPr>
                <w:rFonts w:ascii="Times New Roman" w:hAnsi="Times New Roman"/>
                <w:b/>
                <w:sz w:val="24"/>
                <w:szCs w:val="24"/>
              </w:rPr>
              <w:t>Разность квадратов. Сумма и разность кубов.</w:t>
            </w:r>
          </w:p>
        </w:tc>
        <w:tc>
          <w:tcPr>
            <w:tcW w:w="1134" w:type="dxa"/>
            <w:vAlign w:val="center"/>
          </w:tcPr>
          <w:p w:rsidR="00E62682" w:rsidRPr="00E62682" w:rsidRDefault="00E62682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215386" w:rsidRDefault="00D40A61" w:rsidP="00215386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215386" w:rsidRPr="00215386"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Умножение разности двух выражений на их сумму</w:t>
            </w:r>
          </w:p>
        </w:tc>
        <w:tc>
          <w:tcPr>
            <w:tcW w:w="1134" w:type="dxa"/>
            <w:vAlign w:val="center"/>
          </w:tcPr>
          <w:p w:rsidR="00E62682" w:rsidRPr="00E62682" w:rsidRDefault="00E62682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215386" w:rsidRDefault="00D40A61" w:rsidP="00215386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215386" w:rsidRPr="00215386"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Разложение разности квадратов на множители</w:t>
            </w:r>
          </w:p>
        </w:tc>
        <w:tc>
          <w:tcPr>
            <w:tcW w:w="1134" w:type="dxa"/>
            <w:vAlign w:val="center"/>
          </w:tcPr>
          <w:p w:rsidR="00E62682" w:rsidRPr="00E62682" w:rsidRDefault="009C0DD7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9C0DD7" w:rsidRPr="00E62682" w:rsidTr="003B7141">
        <w:tc>
          <w:tcPr>
            <w:tcW w:w="959" w:type="dxa"/>
            <w:vAlign w:val="center"/>
          </w:tcPr>
          <w:p w:rsidR="009C0DD7" w:rsidRPr="00215386" w:rsidRDefault="00D40A61" w:rsidP="0021538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9C0DD7"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7513" w:type="dxa"/>
          </w:tcPr>
          <w:p w:rsidR="009C0DD7" w:rsidRPr="00E62682" w:rsidRDefault="009C0DD7" w:rsidP="00E62682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ложение на множители суммы и разности кубов</w:t>
            </w:r>
          </w:p>
        </w:tc>
        <w:tc>
          <w:tcPr>
            <w:tcW w:w="1134" w:type="dxa"/>
            <w:vAlign w:val="center"/>
          </w:tcPr>
          <w:p w:rsidR="009C0DD7" w:rsidRDefault="009C0DD7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7</w:t>
            </w:r>
          </w:p>
        </w:tc>
        <w:tc>
          <w:tcPr>
            <w:tcW w:w="1134" w:type="dxa"/>
            <w:vAlign w:val="center"/>
          </w:tcPr>
          <w:p w:rsidR="00E62682" w:rsidRPr="00E62682" w:rsidRDefault="00E62682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E62682" w:rsidRDefault="00215386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      </w:t>
            </w:r>
          </w:p>
        </w:tc>
        <w:tc>
          <w:tcPr>
            <w:tcW w:w="7513" w:type="dxa"/>
          </w:tcPr>
          <w:p w:rsidR="00E62682" w:rsidRPr="00E62682" w:rsidRDefault="00215386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§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14. </w:t>
            </w:r>
            <w:r w:rsidR="00E62682" w:rsidRPr="00E62682">
              <w:rPr>
                <w:rFonts w:ascii="Times New Roman" w:hAnsi="Times New Roman"/>
                <w:b/>
                <w:sz w:val="24"/>
                <w:szCs w:val="24"/>
              </w:rPr>
              <w:t>Преобразование целых выражений.</w:t>
            </w:r>
          </w:p>
        </w:tc>
        <w:tc>
          <w:tcPr>
            <w:tcW w:w="1134" w:type="dxa"/>
            <w:vAlign w:val="center"/>
          </w:tcPr>
          <w:p w:rsidR="00E62682" w:rsidRPr="00E62682" w:rsidRDefault="009C0DD7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215386" w:rsidRDefault="00D40A61" w:rsidP="00215386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215386" w:rsidRPr="00215386"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реобразование целого выражения в многочлен</w:t>
            </w:r>
          </w:p>
        </w:tc>
        <w:tc>
          <w:tcPr>
            <w:tcW w:w="1134" w:type="dxa"/>
            <w:vAlign w:val="center"/>
          </w:tcPr>
          <w:p w:rsidR="00E62682" w:rsidRPr="00E62682" w:rsidRDefault="009C0DD7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215386" w:rsidRDefault="00D40A61" w:rsidP="00215386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215386" w:rsidRPr="00215386"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рименение различных способов для разложения на множители</w:t>
            </w:r>
          </w:p>
        </w:tc>
        <w:tc>
          <w:tcPr>
            <w:tcW w:w="1134" w:type="dxa"/>
            <w:vAlign w:val="center"/>
          </w:tcPr>
          <w:p w:rsidR="00E62682" w:rsidRPr="00E62682" w:rsidRDefault="009C0DD7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8</w:t>
            </w:r>
          </w:p>
        </w:tc>
        <w:tc>
          <w:tcPr>
            <w:tcW w:w="1134" w:type="dxa"/>
            <w:vAlign w:val="center"/>
          </w:tcPr>
          <w:p w:rsidR="00E62682" w:rsidRPr="00E62682" w:rsidRDefault="00E62682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E62682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Глава 8. Системы линейных уравнений.</w:t>
            </w:r>
          </w:p>
        </w:tc>
        <w:tc>
          <w:tcPr>
            <w:tcW w:w="1134" w:type="dxa"/>
            <w:vAlign w:val="center"/>
          </w:tcPr>
          <w:p w:rsidR="00E62682" w:rsidRPr="00E62682" w:rsidRDefault="009C0DD7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9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E62682" w:rsidRDefault="00215386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      </w:t>
            </w:r>
          </w:p>
        </w:tc>
        <w:tc>
          <w:tcPr>
            <w:tcW w:w="7513" w:type="dxa"/>
          </w:tcPr>
          <w:p w:rsidR="00E62682" w:rsidRPr="00E62682" w:rsidRDefault="00215386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§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15. </w:t>
            </w:r>
            <w:r w:rsidR="00E62682" w:rsidRPr="00E62682">
              <w:rPr>
                <w:rFonts w:ascii="Times New Roman" w:hAnsi="Times New Roman"/>
                <w:b/>
                <w:sz w:val="24"/>
                <w:szCs w:val="24"/>
              </w:rPr>
              <w:t>Линейные уравнения с двумя переменными и их системы.</w:t>
            </w:r>
          </w:p>
        </w:tc>
        <w:tc>
          <w:tcPr>
            <w:tcW w:w="1134" w:type="dxa"/>
            <w:vAlign w:val="center"/>
          </w:tcPr>
          <w:p w:rsidR="00E62682" w:rsidRPr="00E62682" w:rsidRDefault="00E62682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215386" w:rsidRDefault="00D40A61" w:rsidP="00215386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215386" w:rsidRPr="00215386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Линейное уравнение с двумя переменными</w:t>
            </w:r>
          </w:p>
        </w:tc>
        <w:tc>
          <w:tcPr>
            <w:tcW w:w="1134" w:type="dxa"/>
            <w:vAlign w:val="center"/>
          </w:tcPr>
          <w:p w:rsidR="00E62682" w:rsidRPr="00E62682" w:rsidRDefault="00E62682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215386" w:rsidRDefault="00D40A61" w:rsidP="00215386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215386" w:rsidRPr="00215386"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График линейного уравнения с двумя переменными</w:t>
            </w:r>
          </w:p>
        </w:tc>
        <w:tc>
          <w:tcPr>
            <w:tcW w:w="1134" w:type="dxa"/>
            <w:vAlign w:val="center"/>
          </w:tcPr>
          <w:p w:rsidR="00E62682" w:rsidRPr="00E62682" w:rsidRDefault="00E62682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215386" w:rsidRDefault="00D40A61" w:rsidP="00215386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215386" w:rsidRPr="00215386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Системы линейных уравнений с двумя переменными</w:t>
            </w:r>
          </w:p>
        </w:tc>
        <w:tc>
          <w:tcPr>
            <w:tcW w:w="1134" w:type="dxa"/>
            <w:vAlign w:val="center"/>
          </w:tcPr>
          <w:p w:rsidR="00E62682" w:rsidRPr="00E62682" w:rsidRDefault="00E62682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E62682" w:rsidRDefault="00215386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 xml:space="preserve">        </w:t>
            </w:r>
          </w:p>
        </w:tc>
        <w:tc>
          <w:tcPr>
            <w:tcW w:w="7513" w:type="dxa"/>
          </w:tcPr>
          <w:p w:rsidR="00E62682" w:rsidRPr="00E62682" w:rsidRDefault="00215386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§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16. </w:t>
            </w:r>
            <w:r w:rsidR="00E62682" w:rsidRPr="00E62682">
              <w:rPr>
                <w:rFonts w:ascii="Times New Roman" w:hAnsi="Times New Roman"/>
                <w:b/>
                <w:sz w:val="24"/>
                <w:szCs w:val="24"/>
              </w:rPr>
              <w:t>Решение систем линейных уравнений.</w:t>
            </w:r>
          </w:p>
        </w:tc>
        <w:tc>
          <w:tcPr>
            <w:tcW w:w="1134" w:type="dxa"/>
            <w:vAlign w:val="center"/>
          </w:tcPr>
          <w:p w:rsidR="00E62682" w:rsidRPr="00E62682" w:rsidRDefault="009C0DD7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215386" w:rsidRDefault="00D40A61" w:rsidP="00215386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215386" w:rsidRPr="00215386"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Способ подстановки</w:t>
            </w:r>
          </w:p>
        </w:tc>
        <w:tc>
          <w:tcPr>
            <w:tcW w:w="1134" w:type="dxa"/>
            <w:vAlign w:val="center"/>
          </w:tcPr>
          <w:p w:rsidR="00E62682" w:rsidRPr="00E62682" w:rsidRDefault="009C0DD7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215386" w:rsidRDefault="00D40A61" w:rsidP="00215386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215386" w:rsidRPr="00215386">
              <w:rPr>
                <w:rFonts w:ascii="Times New Roman" w:hAnsi="Times New Roman"/>
                <w:sz w:val="24"/>
                <w:szCs w:val="24"/>
              </w:rPr>
              <w:t>44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Способ сложения</w:t>
            </w:r>
          </w:p>
        </w:tc>
        <w:tc>
          <w:tcPr>
            <w:tcW w:w="1134" w:type="dxa"/>
            <w:vAlign w:val="center"/>
          </w:tcPr>
          <w:p w:rsidR="00E62682" w:rsidRPr="00E62682" w:rsidRDefault="009C0DD7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215386" w:rsidRDefault="00D40A61" w:rsidP="00215386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 w:rsidR="00215386" w:rsidRPr="00215386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Решение задач с помощью систем уравнений</w:t>
            </w:r>
          </w:p>
        </w:tc>
        <w:tc>
          <w:tcPr>
            <w:tcW w:w="1134" w:type="dxa"/>
            <w:vAlign w:val="center"/>
          </w:tcPr>
          <w:p w:rsidR="00E62682" w:rsidRPr="00E62682" w:rsidRDefault="009C0DD7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9.</w:t>
            </w:r>
          </w:p>
        </w:tc>
        <w:tc>
          <w:tcPr>
            <w:tcW w:w="1134" w:type="dxa"/>
            <w:vAlign w:val="center"/>
          </w:tcPr>
          <w:p w:rsidR="00E62682" w:rsidRPr="00E62682" w:rsidRDefault="00E62682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E62682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Повторение.</w:t>
            </w:r>
          </w:p>
        </w:tc>
        <w:tc>
          <w:tcPr>
            <w:tcW w:w="1134" w:type="dxa"/>
            <w:vAlign w:val="center"/>
          </w:tcPr>
          <w:p w:rsidR="00E62682" w:rsidRPr="00E62682" w:rsidRDefault="009C0DD7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Итоговые контрольные работы</w:t>
            </w:r>
          </w:p>
        </w:tc>
        <w:tc>
          <w:tcPr>
            <w:tcW w:w="1134" w:type="dxa"/>
            <w:vAlign w:val="center"/>
          </w:tcPr>
          <w:p w:rsidR="00E62682" w:rsidRPr="00E62682" w:rsidRDefault="00E62682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</w:tr>
      <w:tr w:rsidR="00E62682" w:rsidRPr="00E62682" w:rsidTr="003B7141">
        <w:tc>
          <w:tcPr>
            <w:tcW w:w="959" w:type="dxa"/>
            <w:vAlign w:val="center"/>
          </w:tcPr>
          <w:p w:rsidR="00E62682" w:rsidRPr="00E62682" w:rsidRDefault="00E62682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E62682" w:rsidRPr="00E62682" w:rsidRDefault="00E62682" w:rsidP="00E62682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Всего</w:t>
            </w:r>
          </w:p>
        </w:tc>
        <w:tc>
          <w:tcPr>
            <w:tcW w:w="1134" w:type="dxa"/>
            <w:vAlign w:val="center"/>
          </w:tcPr>
          <w:p w:rsidR="00E62682" w:rsidRPr="00E62682" w:rsidRDefault="00E62682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136</w:t>
            </w:r>
          </w:p>
        </w:tc>
      </w:tr>
    </w:tbl>
    <w:p w:rsidR="0044557E" w:rsidRPr="00E62682" w:rsidRDefault="0044557E" w:rsidP="00662069">
      <w:pPr>
        <w:spacing w:after="0"/>
        <w:rPr>
          <w:rFonts w:ascii="Times New Roman" w:hAnsi="Times New Roman"/>
          <w:b/>
          <w:sz w:val="24"/>
          <w:szCs w:val="24"/>
        </w:rPr>
      </w:pPr>
    </w:p>
    <w:p w:rsidR="0044557E" w:rsidRPr="00E62682" w:rsidRDefault="0044557E" w:rsidP="00E62682">
      <w:pPr>
        <w:spacing w:after="0"/>
        <w:ind w:hanging="540"/>
        <w:jc w:val="center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Геометрия</w:t>
      </w:r>
    </w:p>
    <w:p w:rsidR="009B2A7D" w:rsidRPr="00E62682" w:rsidRDefault="00662069" w:rsidP="00662069">
      <w:pPr>
        <w:spacing w:after="0"/>
        <w:ind w:hanging="54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7 класс</w:t>
      </w:r>
    </w:p>
    <w:tbl>
      <w:tblPr>
        <w:tblStyle w:val="af6"/>
        <w:tblW w:w="9606" w:type="dxa"/>
        <w:tblLayout w:type="fixed"/>
        <w:tblLook w:val="04A0" w:firstRow="1" w:lastRow="0" w:firstColumn="1" w:lastColumn="0" w:noHBand="0" w:noVBand="1"/>
      </w:tblPr>
      <w:tblGrid>
        <w:gridCol w:w="959"/>
        <w:gridCol w:w="7513"/>
        <w:gridCol w:w="1134"/>
      </w:tblGrid>
      <w:tr w:rsidR="00384B51" w:rsidRPr="00D919DA" w:rsidTr="003B7141">
        <w:tc>
          <w:tcPr>
            <w:tcW w:w="959" w:type="dxa"/>
          </w:tcPr>
          <w:p w:rsidR="00384B51" w:rsidRPr="00D919DA" w:rsidRDefault="00384B51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№ пункта</w:t>
            </w:r>
          </w:p>
        </w:tc>
        <w:tc>
          <w:tcPr>
            <w:tcW w:w="7513" w:type="dxa"/>
          </w:tcPr>
          <w:p w:rsidR="00384B51" w:rsidRPr="00D919DA" w:rsidRDefault="00384B51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Содержание материала</w:t>
            </w:r>
          </w:p>
        </w:tc>
        <w:tc>
          <w:tcPr>
            <w:tcW w:w="1134" w:type="dxa"/>
          </w:tcPr>
          <w:p w:rsidR="00384B51" w:rsidRPr="00D919DA" w:rsidRDefault="00384B51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919DA">
              <w:rPr>
                <w:rFonts w:ascii="Times New Roman" w:hAnsi="Times New Roman"/>
                <w:b/>
                <w:sz w:val="24"/>
                <w:szCs w:val="24"/>
              </w:rPr>
              <w:t>Кол-во  часов</w:t>
            </w:r>
          </w:p>
        </w:tc>
      </w:tr>
      <w:tr w:rsidR="008B1DF2" w:rsidRPr="00D919DA" w:rsidTr="003B7141">
        <w:tc>
          <w:tcPr>
            <w:tcW w:w="959" w:type="dxa"/>
          </w:tcPr>
          <w:p w:rsidR="008B1DF2" w:rsidRPr="00D919DA" w:rsidRDefault="008B1DF2" w:rsidP="003B714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919DA">
              <w:rPr>
                <w:rFonts w:ascii="Times New Roman" w:hAnsi="Times New Roman"/>
                <w:b/>
                <w:sz w:val="24"/>
                <w:szCs w:val="24"/>
              </w:rPr>
              <w:t>1.</w:t>
            </w:r>
          </w:p>
        </w:tc>
        <w:tc>
          <w:tcPr>
            <w:tcW w:w="7513" w:type="dxa"/>
          </w:tcPr>
          <w:p w:rsidR="008B1DF2" w:rsidRPr="00D919DA" w:rsidRDefault="008B1DF2" w:rsidP="00FD223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919DA">
              <w:rPr>
                <w:rFonts w:ascii="Times New Roman" w:hAnsi="Times New Roman"/>
                <w:b/>
                <w:sz w:val="24"/>
                <w:szCs w:val="24"/>
              </w:rPr>
              <w:t>НАЧАЛЬНЫЕ ГЕОМЕТРИЧЕСКИЕ СВЕДЕНИЯ.</w:t>
            </w:r>
          </w:p>
        </w:tc>
        <w:tc>
          <w:tcPr>
            <w:tcW w:w="1134" w:type="dxa"/>
          </w:tcPr>
          <w:p w:rsidR="008B1DF2" w:rsidRPr="00D919DA" w:rsidRDefault="008B1DF2" w:rsidP="003B714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919DA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</w:tr>
      <w:tr w:rsidR="008B1DF2" w:rsidRPr="00D919DA" w:rsidTr="003B7141">
        <w:tc>
          <w:tcPr>
            <w:tcW w:w="959" w:type="dxa"/>
          </w:tcPr>
          <w:p w:rsidR="008B1DF2" w:rsidRPr="00D919DA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D919DA">
              <w:rPr>
                <w:rFonts w:ascii="Times New Roman" w:hAnsi="Times New Roman"/>
                <w:sz w:val="24"/>
                <w:szCs w:val="24"/>
              </w:rPr>
              <w:t>1-2</w:t>
            </w:r>
          </w:p>
        </w:tc>
        <w:tc>
          <w:tcPr>
            <w:tcW w:w="7513" w:type="dxa"/>
          </w:tcPr>
          <w:p w:rsidR="008B1DF2" w:rsidRPr="00D919DA" w:rsidRDefault="00D919DA" w:rsidP="00D919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очки, Прямые,</w:t>
            </w:r>
            <w:r w:rsidR="008B1DF2" w:rsidRPr="00D919DA">
              <w:rPr>
                <w:rFonts w:ascii="Times New Roman" w:hAnsi="Times New Roman"/>
                <w:sz w:val="24"/>
                <w:szCs w:val="24"/>
              </w:rPr>
              <w:t xml:space="preserve"> отрезок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Провешивание прямой на местности.</w:t>
            </w:r>
          </w:p>
        </w:tc>
        <w:tc>
          <w:tcPr>
            <w:tcW w:w="1134" w:type="dxa"/>
          </w:tcPr>
          <w:p w:rsidR="008B1DF2" w:rsidRPr="00D919DA" w:rsidRDefault="008B1DF2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B1DF2" w:rsidRPr="00D919DA" w:rsidTr="003B7141">
        <w:tc>
          <w:tcPr>
            <w:tcW w:w="959" w:type="dxa"/>
          </w:tcPr>
          <w:p w:rsidR="008B1DF2" w:rsidRPr="00D919DA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D919DA">
              <w:rPr>
                <w:rFonts w:ascii="Times New Roman" w:hAnsi="Times New Roman"/>
                <w:sz w:val="24"/>
                <w:szCs w:val="24"/>
              </w:rPr>
              <w:t>3-4</w:t>
            </w:r>
          </w:p>
        </w:tc>
        <w:tc>
          <w:tcPr>
            <w:tcW w:w="7513" w:type="dxa"/>
          </w:tcPr>
          <w:p w:rsidR="008B1DF2" w:rsidRPr="00D919DA" w:rsidRDefault="00D919DA" w:rsidP="00D919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Луч. У</w:t>
            </w:r>
            <w:r w:rsidR="008B1DF2" w:rsidRPr="00D919DA">
              <w:rPr>
                <w:rFonts w:ascii="Times New Roman" w:hAnsi="Times New Roman"/>
                <w:sz w:val="24"/>
                <w:szCs w:val="24"/>
              </w:rPr>
              <w:t>гол.</w:t>
            </w:r>
          </w:p>
        </w:tc>
        <w:tc>
          <w:tcPr>
            <w:tcW w:w="1134" w:type="dxa"/>
          </w:tcPr>
          <w:p w:rsidR="008B1DF2" w:rsidRPr="00D919DA" w:rsidRDefault="008B1DF2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8B1DF2" w:rsidRPr="00D919DA" w:rsidTr="003B7141">
        <w:tc>
          <w:tcPr>
            <w:tcW w:w="959" w:type="dxa"/>
          </w:tcPr>
          <w:p w:rsidR="008B1DF2" w:rsidRPr="00D919DA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D919DA">
              <w:rPr>
                <w:rFonts w:ascii="Times New Roman" w:hAnsi="Times New Roman"/>
                <w:sz w:val="24"/>
                <w:szCs w:val="24"/>
              </w:rPr>
              <w:t>5-6</w:t>
            </w:r>
          </w:p>
        </w:tc>
        <w:tc>
          <w:tcPr>
            <w:tcW w:w="7513" w:type="dxa"/>
          </w:tcPr>
          <w:p w:rsidR="008B1DF2" w:rsidRPr="00D919DA" w:rsidRDefault="00D919DA" w:rsidP="00FD223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авенство геометрических фигур. </w:t>
            </w:r>
            <w:r w:rsidR="008B1DF2" w:rsidRPr="00D919DA">
              <w:rPr>
                <w:rFonts w:ascii="Times New Roman" w:hAnsi="Times New Roman"/>
                <w:sz w:val="24"/>
                <w:szCs w:val="24"/>
              </w:rPr>
              <w:t>Сравнение отрезков и углов.</w:t>
            </w:r>
          </w:p>
        </w:tc>
        <w:tc>
          <w:tcPr>
            <w:tcW w:w="1134" w:type="dxa"/>
          </w:tcPr>
          <w:p w:rsidR="008B1DF2" w:rsidRPr="00D919DA" w:rsidRDefault="008B1DF2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B1DF2" w:rsidRPr="00D919DA" w:rsidTr="003B7141">
        <w:tc>
          <w:tcPr>
            <w:tcW w:w="959" w:type="dxa"/>
          </w:tcPr>
          <w:p w:rsidR="008B1DF2" w:rsidRPr="00D919DA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D919DA">
              <w:rPr>
                <w:rFonts w:ascii="Times New Roman" w:hAnsi="Times New Roman"/>
                <w:sz w:val="24"/>
                <w:szCs w:val="24"/>
              </w:rPr>
              <w:t>7-8</w:t>
            </w:r>
          </w:p>
        </w:tc>
        <w:tc>
          <w:tcPr>
            <w:tcW w:w="7513" w:type="dxa"/>
          </w:tcPr>
          <w:p w:rsidR="008B1DF2" w:rsidRPr="00D919DA" w:rsidRDefault="00D919DA" w:rsidP="00D919D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лина</w:t>
            </w:r>
            <w:r w:rsidR="008B1DF2" w:rsidRPr="00D919DA">
              <w:rPr>
                <w:rFonts w:ascii="Times New Roman" w:hAnsi="Times New Roman"/>
                <w:sz w:val="24"/>
                <w:szCs w:val="24"/>
              </w:rPr>
              <w:t xml:space="preserve"> отрезк</w:t>
            </w:r>
            <w:r>
              <w:rPr>
                <w:rFonts w:ascii="Times New Roman" w:hAnsi="Times New Roman"/>
                <w:sz w:val="24"/>
                <w:szCs w:val="24"/>
              </w:rPr>
              <w:t>а</w:t>
            </w:r>
            <w:r w:rsidR="008B1DF2" w:rsidRPr="00D919DA">
              <w:rPr>
                <w:rFonts w:ascii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Единицы измерения. Измерительные инструменты.</w:t>
            </w:r>
          </w:p>
        </w:tc>
        <w:tc>
          <w:tcPr>
            <w:tcW w:w="1134" w:type="dxa"/>
          </w:tcPr>
          <w:p w:rsidR="008B1DF2" w:rsidRPr="00D919DA" w:rsidRDefault="008B1DF2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B1DF2" w:rsidRPr="00D919DA" w:rsidTr="003B7141">
        <w:tc>
          <w:tcPr>
            <w:tcW w:w="959" w:type="dxa"/>
          </w:tcPr>
          <w:p w:rsidR="008B1DF2" w:rsidRPr="00D919DA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D919DA">
              <w:rPr>
                <w:rFonts w:ascii="Times New Roman" w:hAnsi="Times New Roman"/>
                <w:sz w:val="24"/>
                <w:szCs w:val="24"/>
              </w:rPr>
              <w:t>9-10</w:t>
            </w:r>
          </w:p>
        </w:tc>
        <w:tc>
          <w:tcPr>
            <w:tcW w:w="7513" w:type="dxa"/>
          </w:tcPr>
          <w:p w:rsidR="008B1DF2" w:rsidRPr="00D919DA" w:rsidRDefault="00D919DA" w:rsidP="00FD223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Градусная мера угла. </w:t>
            </w:r>
            <w:r w:rsidR="008B1DF2" w:rsidRPr="00D919DA">
              <w:rPr>
                <w:rFonts w:ascii="Times New Roman" w:hAnsi="Times New Roman"/>
                <w:sz w:val="24"/>
                <w:szCs w:val="24"/>
              </w:rPr>
              <w:t>Измерение углов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на местности</w:t>
            </w:r>
            <w:r w:rsidR="008B1DF2" w:rsidRPr="00D919D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8B1DF2" w:rsidRPr="00D919DA" w:rsidRDefault="008B1DF2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B1DF2" w:rsidRPr="00D919DA" w:rsidTr="003B7141">
        <w:tc>
          <w:tcPr>
            <w:tcW w:w="959" w:type="dxa"/>
          </w:tcPr>
          <w:p w:rsidR="008B1DF2" w:rsidRPr="00D919DA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D919DA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7513" w:type="dxa"/>
          </w:tcPr>
          <w:p w:rsidR="008B1DF2" w:rsidRPr="00D919DA" w:rsidRDefault="008B1DF2" w:rsidP="00FD223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Смежные и вертикальные углы.</w:t>
            </w:r>
          </w:p>
        </w:tc>
        <w:tc>
          <w:tcPr>
            <w:tcW w:w="1134" w:type="dxa"/>
          </w:tcPr>
          <w:p w:rsidR="008B1DF2" w:rsidRPr="00D919DA" w:rsidRDefault="008B1DF2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B1DF2" w:rsidRPr="00D919DA" w:rsidTr="003B7141">
        <w:tc>
          <w:tcPr>
            <w:tcW w:w="959" w:type="dxa"/>
          </w:tcPr>
          <w:p w:rsidR="008B1DF2" w:rsidRPr="00D919DA" w:rsidRDefault="00FB3FA5" w:rsidP="00FB3FA5">
            <w:pPr>
              <w:ind w:left="-142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D919DA">
              <w:rPr>
                <w:rFonts w:ascii="Times New Roman" w:hAnsi="Times New Roman"/>
                <w:sz w:val="24"/>
                <w:szCs w:val="24"/>
              </w:rPr>
              <w:t>12-13</w:t>
            </w:r>
          </w:p>
        </w:tc>
        <w:tc>
          <w:tcPr>
            <w:tcW w:w="7513" w:type="dxa"/>
          </w:tcPr>
          <w:p w:rsidR="008B1DF2" w:rsidRPr="00D919DA" w:rsidRDefault="008B1DF2" w:rsidP="00FD223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 xml:space="preserve">Перпендикулярные прямые. </w:t>
            </w:r>
            <w:r w:rsidR="00D919DA">
              <w:rPr>
                <w:rFonts w:ascii="Times New Roman" w:hAnsi="Times New Roman"/>
                <w:sz w:val="24"/>
                <w:szCs w:val="24"/>
              </w:rPr>
              <w:t>Построение прямых углов на местн</w:t>
            </w:r>
            <w:r w:rsidRPr="00D919DA">
              <w:rPr>
                <w:rFonts w:ascii="Times New Roman" w:hAnsi="Times New Roman"/>
                <w:sz w:val="24"/>
                <w:szCs w:val="24"/>
              </w:rPr>
              <w:t>ости.</w:t>
            </w:r>
          </w:p>
        </w:tc>
        <w:tc>
          <w:tcPr>
            <w:tcW w:w="1134" w:type="dxa"/>
          </w:tcPr>
          <w:p w:rsidR="008B1DF2" w:rsidRPr="00D919DA" w:rsidRDefault="008B1DF2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B1DF2" w:rsidRPr="00D919DA" w:rsidTr="003B7141">
        <w:tc>
          <w:tcPr>
            <w:tcW w:w="959" w:type="dxa"/>
          </w:tcPr>
          <w:p w:rsidR="008B1DF2" w:rsidRPr="00D919DA" w:rsidRDefault="008B1DF2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8B1DF2" w:rsidRPr="00D919DA" w:rsidRDefault="008B1DF2" w:rsidP="00FD223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 xml:space="preserve"> Решение задач по теме: «Перпендикулярные прямые. Построение прямых углов на плоскости».</w:t>
            </w:r>
          </w:p>
        </w:tc>
        <w:tc>
          <w:tcPr>
            <w:tcW w:w="1134" w:type="dxa"/>
          </w:tcPr>
          <w:p w:rsidR="008B1DF2" w:rsidRPr="00D919DA" w:rsidRDefault="008B1DF2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B1DF2" w:rsidRPr="00D919DA" w:rsidTr="003B7141">
        <w:tc>
          <w:tcPr>
            <w:tcW w:w="959" w:type="dxa"/>
          </w:tcPr>
          <w:p w:rsidR="008B1DF2" w:rsidRPr="00D919DA" w:rsidRDefault="008B1DF2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8B1DF2" w:rsidRPr="00D919DA" w:rsidRDefault="008B1DF2" w:rsidP="00FD2236">
            <w:pPr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</w:t>
            </w:r>
            <w:r w:rsidRPr="00D919DA">
              <w:rPr>
                <w:rFonts w:ascii="Times New Roman" w:hAnsi="Times New Roman"/>
                <w:i/>
                <w:sz w:val="24"/>
                <w:szCs w:val="24"/>
              </w:rPr>
              <w:t>1 по теме: «</w:t>
            </w:r>
            <w:r w:rsidRPr="00D919DA">
              <w:rPr>
                <w:rFonts w:ascii="Times New Roman" w:hAnsi="Times New Roman"/>
                <w:sz w:val="24"/>
                <w:szCs w:val="24"/>
              </w:rPr>
              <w:t xml:space="preserve"> Начальные геометрические сведения».</w:t>
            </w:r>
          </w:p>
        </w:tc>
        <w:tc>
          <w:tcPr>
            <w:tcW w:w="1134" w:type="dxa"/>
          </w:tcPr>
          <w:p w:rsidR="008B1DF2" w:rsidRPr="00D919DA" w:rsidRDefault="008B1DF2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B1DF2" w:rsidRPr="00D919DA" w:rsidTr="003B7141">
        <w:tc>
          <w:tcPr>
            <w:tcW w:w="959" w:type="dxa"/>
          </w:tcPr>
          <w:p w:rsidR="008B1DF2" w:rsidRPr="00D919DA" w:rsidRDefault="008B1DF2" w:rsidP="003B714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919DA">
              <w:rPr>
                <w:rFonts w:ascii="Times New Roman" w:hAnsi="Times New Roman"/>
                <w:b/>
                <w:sz w:val="24"/>
                <w:szCs w:val="24"/>
              </w:rPr>
              <w:t>2.</w:t>
            </w:r>
          </w:p>
        </w:tc>
        <w:tc>
          <w:tcPr>
            <w:tcW w:w="7513" w:type="dxa"/>
          </w:tcPr>
          <w:p w:rsidR="008B1DF2" w:rsidRPr="00D919DA" w:rsidRDefault="008B1DF2" w:rsidP="00FD223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919DA">
              <w:rPr>
                <w:rFonts w:ascii="Times New Roman" w:hAnsi="Times New Roman"/>
                <w:b/>
                <w:sz w:val="24"/>
                <w:szCs w:val="24"/>
              </w:rPr>
              <w:t>ТРЕУГОЛЬНИКИ.</w:t>
            </w:r>
          </w:p>
        </w:tc>
        <w:tc>
          <w:tcPr>
            <w:tcW w:w="1134" w:type="dxa"/>
          </w:tcPr>
          <w:p w:rsidR="008B1DF2" w:rsidRPr="00D919DA" w:rsidRDefault="008B1DF2" w:rsidP="003B714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919DA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</w:tr>
      <w:tr w:rsidR="00D919DA" w:rsidRPr="00D919DA" w:rsidTr="003B7141">
        <w:tc>
          <w:tcPr>
            <w:tcW w:w="959" w:type="dxa"/>
          </w:tcPr>
          <w:p w:rsidR="00D919DA" w:rsidRPr="00D919DA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D919DA" w:rsidRPr="00D919DA">
              <w:rPr>
                <w:rFonts w:ascii="Times New Roman" w:hAnsi="Times New Roman"/>
                <w:sz w:val="24"/>
                <w:szCs w:val="24"/>
              </w:rPr>
              <w:t>14.</w:t>
            </w:r>
          </w:p>
        </w:tc>
        <w:tc>
          <w:tcPr>
            <w:tcW w:w="7513" w:type="dxa"/>
          </w:tcPr>
          <w:p w:rsidR="00D919DA" w:rsidRPr="00D919DA" w:rsidRDefault="00D919DA" w:rsidP="00FD2236">
            <w:pPr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Треугольник.</w:t>
            </w:r>
          </w:p>
        </w:tc>
        <w:tc>
          <w:tcPr>
            <w:tcW w:w="1134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919DA" w:rsidRPr="00D919DA" w:rsidTr="003B7141">
        <w:tc>
          <w:tcPr>
            <w:tcW w:w="959" w:type="dxa"/>
          </w:tcPr>
          <w:p w:rsidR="00D919DA" w:rsidRPr="00D919DA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D919DA" w:rsidRPr="00D919DA">
              <w:rPr>
                <w:rFonts w:ascii="Times New Roman" w:hAnsi="Times New Roman"/>
                <w:sz w:val="24"/>
                <w:szCs w:val="24"/>
              </w:rPr>
              <w:t>15.</w:t>
            </w:r>
          </w:p>
        </w:tc>
        <w:tc>
          <w:tcPr>
            <w:tcW w:w="7513" w:type="dxa"/>
          </w:tcPr>
          <w:p w:rsidR="00D919DA" w:rsidRPr="00D919DA" w:rsidRDefault="00D919DA" w:rsidP="00FD223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Первый признак равенства треугольников.</w:t>
            </w:r>
          </w:p>
        </w:tc>
        <w:tc>
          <w:tcPr>
            <w:tcW w:w="1134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919DA" w:rsidRPr="00D919DA" w:rsidTr="003B7141">
        <w:tc>
          <w:tcPr>
            <w:tcW w:w="959" w:type="dxa"/>
          </w:tcPr>
          <w:p w:rsidR="00D919DA" w:rsidRPr="00D919DA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D919DA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7513" w:type="dxa"/>
          </w:tcPr>
          <w:p w:rsidR="00D919DA" w:rsidRPr="00D919DA" w:rsidRDefault="00D919DA" w:rsidP="00FD223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 xml:space="preserve">Перпендикуляр </w:t>
            </w:r>
            <w:proofErr w:type="gramStart"/>
            <w:r w:rsidRPr="00D919DA">
              <w:rPr>
                <w:rFonts w:ascii="Times New Roman" w:hAnsi="Times New Roman"/>
                <w:sz w:val="24"/>
                <w:szCs w:val="24"/>
              </w:rPr>
              <w:t>к</w:t>
            </w:r>
            <w:proofErr w:type="gramEnd"/>
            <w:r w:rsidRPr="00D919DA">
              <w:rPr>
                <w:rFonts w:ascii="Times New Roman" w:hAnsi="Times New Roman"/>
                <w:sz w:val="24"/>
                <w:szCs w:val="24"/>
              </w:rPr>
              <w:t xml:space="preserve"> прямой.</w:t>
            </w:r>
          </w:p>
        </w:tc>
        <w:tc>
          <w:tcPr>
            <w:tcW w:w="1134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919DA" w:rsidRPr="00D919DA" w:rsidTr="003B7141">
        <w:tc>
          <w:tcPr>
            <w:tcW w:w="959" w:type="dxa"/>
          </w:tcPr>
          <w:p w:rsidR="00D919DA" w:rsidRPr="00D919DA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D919DA">
              <w:rPr>
                <w:rFonts w:ascii="Times New Roman" w:hAnsi="Times New Roman"/>
                <w:sz w:val="24"/>
                <w:szCs w:val="24"/>
              </w:rPr>
              <w:t>17</w:t>
            </w:r>
            <w:r w:rsidR="00D919DA" w:rsidRPr="00D919D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7513" w:type="dxa"/>
          </w:tcPr>
          <w:p w:rsidR="00D919DA" w:rsidRPr="00D919DA" w:rsidRDefault="00D919DA" w:rsidP="00FD223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Медианы, биссектрисы и высоты треугольника.</w:t>
            </w:r>
          </w:p>
        </w:tc>
        <w:tc>
          <w:tcPr>
            <w:tcW w:w="1134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919DA" w:rsidRPr="00D919DA" w:rsidTr="003B7141">
        <w:tc>
          <w:tcPr>
            <w:tcW w:w="959" w:type="dxa"/>
          </w:tcPr>
          <w:p w:rsidR="00D919DA" w:rsidRPr="00D919DA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D919DA" w:rsidRPr="00D919DA">
              <w:rPr>
                <w:rFonts w:ascii="Times New Roman" w:hAnsi="Times New Roman"/>
                <w:sz w:val="24"/>
                <w:szCs w:val="24"/>
              </w:rPr>
              <w:t>1</w:t>
            </w:r>
            <w:r w:rsidR="00D919DA">
              <w:rPr>
                <w:rFonts w:ascii="Times New Roman" w:hAnsi="Times New Roman"/>
                <w:sz w:val="24"/>
                <w:szCs w:val="24"/>
              </w:rPr>
              <w:t>8</w:t>
            </w:r>
            <w:r w:rsidR="00D919DA" w:rsidRPr="00D919D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7513" w:type="dxa"/>
          </w:tcPr>
          <w:p w:rsidR="00D919DA" w:rsidRPr="00D919DA" w:rsidRDefault="00D919DA" w:rsidP="00FD223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Свойства равнобедренного треугольника.</w:t>
            </w:r>
          </w:p>
        </w:tc>
        <w:tc>
          <w:tcPr>
            <w:tcW w:w="1134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919DA" w:rsidRPr="00D919DA" w:rsidTr="003B7141">
        <w:tc>
          <w:tcPr>
            <w:tcW w:w="959" w:type="dxa"/>
          </w:tcPr>
          <w:p w:rsidR="00D919DA" w:rsidRPr="00D919DA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D919DA" w:rsidRPr="00D919DA">
              <w:rPr>
                <w:rFonts w:ascii="Times New Roman" w:hAnsi="Times New Roman"/>
                <w:sz w:val="24"/>
                <w:szCs w:val="24"/>
              </w:rPr>
              <w:t>1</w:t>
            </w:r>
            <w:r w:rsidR="00D919DA">
              <w:rPr>
                <w:rFonts w:ascii="Times New Roman" w:hAnsi="Times New Roman"/>
                <w:sz w:val="24"/>
                <w:szCs w:val="24"/>
              </w:rPr>
              <w:t>9</w:t>
            </w:r>
            <w:r w:rsidR="00D919DA" w:rsidRPr="00D919D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7513" w:type="dxa"/>
          </w:tcPr>
          <w:p w:rsidR="00D919DA" w:rsidRPr="00D919DA" w:rsidRDefault="00D919DA" w:rsidP="00FD223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Второй признак равенства треугольников.</w:t>
            </w:r>
          </w:p>
        </w:tc>
        <w:tc>
          <w:tcPr>
            <w:tcW w:w="1134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919DA" w:rsidRPr="00D919DA" w:rsidTr="003B7141">
        <w:tc>
          <w:tcPr>
            <w:tcW w:w="959" w:type="dxa"/>
          </w:tcPr>
          <w:p w:rsidR="00D919DA" w:rsidRPr="00D919DA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D919DA">
              <w:rPr>
                <w:rFonts w:ascii="Times New Roman" w:hAnsi="Times New Roman"/>
                <w:sz w:val="24"/>
                <w:szCs w:val="24"/>
              </w:rPr>
              <w:t>20.</w:t>
            </w:r>
          </w:p>
        </w:tc>
        <w:tc>
          <w:tcPr>
            <w:tcW w:w="7513" w:type="dxa"/>
          </w:tcPr>
          <w:p w:rsidR="00D919DA" w:rsidRPr="00D919DA" w:rsidRDefault="00D919DA" w:rsidP="00FD223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Третий  признак равенства треугольников.</w:t>
            </w:r>
          </w:p>
        </w:tc>
        <w:tc>
          <w:tcPr>
            <w:tcW w:w="1134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919DA" w:rsidRPr="00D919DA" w:rsidTr="003B7141">
        <w:tc>
          <w:tcPr>
            <w:tcW w:w="959" w:type="dxa"/>
          </w:tcPr>
          <w:p w:rsidR="00D919DA" w:rsidRPr="00D919DA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D919DA">
              <w:rPr>
                <w:rFonts w:ascii="Times New Roman" w:hAnsi="Times New Roman"/>
                <w:sz w:val="24"/>
                <w:szCs w:val="24"/>
              </w:rPr>
              <w:t>21.</w:t>
            </w:r>
          </w:p>
        </w:tc>
        <w:tc>
          <w:tcPr>
            <w:tcW w:w="7513" w:type="dxa"/>
          </w:tcPr>
          <w:p w:rsidR="00D919DA" w:rsidRPr="00D919DA" w:rsidRDefault="00D919DA" w:rsidP="00FD223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Окружность.</w:t>
            </w:r>
          </w:p>
        </w:tc>
        <w:tc>
          <w:tcPr>
            <w:tcW w:w="1134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919DA" w:rsidRPr="00D919DA" w:rsidTr="003B7141">
        <w:tc>
          <w:tcPr>
            <w:tcW w:w="959" w:type="dxa"/>
          </w:tcPr>
          <w:p w:rsidR="00D919DA" w:rsidRPr="00D919DA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D919DA">
              <w:rPr>
                <w:rFonts w:ascii="Times New Roman" w:hAnsi="Times New Roman"/>
                <w:sz w:val="24"/>
                <w:szCs w:val="24"/>
              </w:rPr>
              <w:t>22.</w:t>
            </w:r>
          </w:p>
        </w:tc>
        <w:tc>
          <w:tcPr>
            <w:tcW w:w="7513" w:type="dxa"/>
          </w:tcPr>
          <w:p w:rsidR="00D919DA" w:rsidRPr="00D919DA" w:rsidRDefault="00D919DA" w:rsidP="00FD223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Построения циркулем и линейкой.</w:t>
            </w:r>
          </w:p>
        </w:tc>
        <w:tc>
          <w:tcPr>
            <w:tcW w:w="1134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919DA" w:rsidRPr="00D919DA" w:rsidTr="003B7141">
        <w:tc>
          <w:tcPr>
            <w:tcW w:w="959" w:type="dxa"/>
          </w:tcPr>
          <w:p w:rsidR="00D919DA" w:rsidRPr="00D919DA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D919DA">
              <w:rPr>
                <w:rFonts w:ascii="Times New Roman" w:hAnsi="Times New Roman"/>
                <w:sz w:val="24"/>
                <w:szCs w:val="24"/>
              </w:rPr>
              <w:t>23.</w:t>
            </w:r>
          </w:p>
        </w:tc>
        <w:tc>
          <w:tcPr>
            <w:tcW w:w="7513" w:type="dxa"/>
          </w:tcPr>
          <w:p w:rsidR="00D919DA" w:rsidRPr="00D919DA" w:rsidRDefault="00D919DA" w:rsidP="00FD223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Примеры задач на построение.</w:t>
            </w:r>
          </w:p>
        </w:tc>
        <w:tc>
          <w:tcPr>
            <w:tcW w:w="1134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919DA" w:rsidRPr="00D919DA" w:rsidTr="003B7141">
        <w:tc>
          <w:tcPr>
            <w:tcW w:w="959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D919DA" w:rsidRPr="00D919DA" w:rsidRDefault="00D919DA" w:rsidP="00FD2236">
            <w:pPr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Обобщение по теме: «Треугольники».</w:t>
            </w:r>
          </w:p>
        </w:tc>
        <w:tc>
          <w:tcPr>
            <w:tcW w:w="1134" w:type="dxa"/>
          </w:tcPr>
          <w:p w:rsidR="00D919DA" w:rsidRPr="00D919DA" w:rsidRDefault="00D11041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919DA" w:rsidRPr="00D919DA" w:rsidTr="003B7141">
        <w:tc>
          <w:tcPr>
            <w:tcW w:w="959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D919DA" w:rsidRPr="00D919DA" w:rsidRDefault="00D919DA" w:rsidP="00FD223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2 по теме:«</w:t>
            </w:r>
            <w:r w:rsidRPr="00D919DA">
              <w:rPr>
                <w:rFonts w:ascii="Times New Roman" w:hAnsi="Times New Roman"/>
                <w:sz w:val="24"/>
                <w:szCs w:val="24"/>
              </w:rPr>
              <w:t>Треугольники».</w:t>
            </w:r>
          </w:p>
        </w:tc>
        <w:tc>
          <w:tcPr>
            <w:tcW w:w="1134" w:type="dxa"/>
          </w:tcPr>
          <w:p w:rsidR="00D919DA" w:rsidRPr="00D919DA" w:rsidRDefault="00D11041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919DA" w:rsidRPr="00D919DA" w:rsidTr="003B7141">
        <w:tc>
          <w:tcPr>
            <w:tcW w:w="959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</w:tcPr>
          <w:p w:rsidR="00D919DA" w:rsidRPr="00D919DA" w:rsidRDefault="00D919DA" w:rsidP="00FD223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919DA">
              <w:rPr>
                <w:rFonts w:ascii="Times New Roman" w:hAnsi="Times New Roman"/>
                <w:b/>
                <w:sz w:val="24"/>
                <w:szCs w:val="24"/>
              </w:rPr>
              <w:t xml:space="preserve"> ПАРАЛЛЕЛЬНЫЕ ПРЯМЫЕ.</w:t>
            </w:r>
          </w:p>
        </w:tc>
        <w:tc>
          <w:tcPr>
            <w:tcW w:w="1134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919DA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</w:tr>
      <w:tr w:rsidR="00D919DA" w:rsidRPr="00D919DA" w:rsidTr="003B7141">
        <w:tc>
          <w:tcPr>
            <w:tcW w:w="959" w:type="dxa"/>
          </w:tcPr>
          <w:p w:rsidR="00D919DA" w:rsidRPr="00D919DA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D11041">
              <w:rPr>
                <w:rFonts w:ascii="Times New Roman" w:hAnsi="Times New Roman"/>
                <w:sz w:val="24"/>
                <w:szCs w:val="24"/>
              </w:rPr>
              <w:t>24.</w:t>
            </w:r>
          </w:p>
        </w:tc>
        <w:tc>
          <w:tcPr>
            <w:tcW w:w="7513" w:type="dxa"/>
          </w:tcPr>
          <w:p w:rsidR="00D919DA" w:rsidRPr="00D919DA" w:rsidRDefault="00D919DA" w:rsidP="00FD2236">
            <w:pPr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 xml:space="preserve">Определение </w:t>
            </w:r>
            <w:proofErr w:type="gramStart"/>
            <w:r w:rsidRPr="00D919DA">
              <w:rPr>
                <w:rFonts w:ascii="Times New Roman" w:hAnsi="Times New Roman"/>
                <w:sz w:val="24"/>
                <w:szCs w:val="24"/>
              </w:rPr>
              <w:t>параллельных</w:t>
            </w:r>
            <w:proofErr w:type="gramEnd"/>
            <w:r w:rsidRPr="00D919DA">
              <w:rPr>
                <w:rFonts w:ascii="Times New Roman" w:hAnsi="Times New Roman"/>
                <w:sz w:val="24"/>
                <w:szCs w:val="24"/>
              </w:rPr>
              <w:t xml:space="preserve"> прямых.</w:t>
            </w:r>
          </w:p>
        </w:tc>
        <w:tc>
          <w:tcPr>
            <w:tcW w:w="1134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919DA" w:rsidRPr="00D919DA" w:rsidTr="003B7141">
        <w:tc>
          <w:tcPr>
            <w:tcW w:w="959" w:type="dxa"/>
          </w:tcPr>
          <w:p w:rsidR="00D919DA" w:rsidRPr="00D919DA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D11041">
              <w:rPr>
                <w:rFonts w:ascii="Times New Roman" w:hAnsi="Times New Roman"/>
                <w:sz w:val="24"/>
                <w:szCs w:val="24"/>
              </w:rPr>
              <w:t>25.</w:t>
            </w:r>
          </w:p>
        </w:tc>
        <w:tc>
          <w:tcPr>
            <w:tcW w:w="7513" w:type="dxa"/>
          </w:tcPr>
          <w:p w:rsidR="00D919DA" w:rsidRPr="00D919DA" w:rsidRDefault="00D919DA" w:rsidP="00FD223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Признаки параллельности двух прямых.</w:t>
            </w:r>
          </w:p>
        </w:tc>
        <w:tc>
          <w:tcPr>
            <w:tcW w:w="1134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919DA" w:rsidRPr="00D919DA" w:rsidTr="003B7141">
        <w:tc>
          <w:tcPr>
            <w:tcW w:w="959" w:type="dxa"/>
          </w:tcPr>
          <w:p w:rsidR="00D919DA" w:rsidRPr="00D919DA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D11041">
              <w:rPr>
                <w:rFonts w:ascii="Times New Roman" w:hAnsi="Times New Roman"/>
                <w:sz w:val="24"/>
                <w:szCs w:val="24"/>
              </w:rPr>
              <w:t>26.</w:t>
            </w:r>
          </w:p>
        </w:tc>
        <w:tc>
          <w:tcPr>
            <w:tcW w:w="7513" w:type="dxa"/>
          </w:tcPr>
          <w:p w:rsidR="00D919DA" w:rsidRPr="00D919DA" w:rsidRDefault="00D919DA" w:rsidP="00FD223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 xml:space="preserve">Практические способы построения </w:t>
            </w:r>
            <w:proofErr w:type="gramStart"/>
            <w:r w:rsidRPr="00D919DA">
              <w:rPr>
                <w:rFonts w:ascii="Times New Roman" w:hAnsi="Times New Roman"/>
                <w:sz w:val="24"/>
                <w:szCs w:val="24"/>
              </w:rPr>
              <w:t>параллельных</w:t>
            </w:r>
            <w:proofErr w:type="gramEnd"/>
            <w:r w:rsidRPr="00D919DA">
              <w:rPr>
                <w:rFonts w:ascii="Times New Roman" w:hAnsi="Times New Roman"/>
                <w:sz w:val="24"/>
                <w:szCs w:val="24"/>
              </w:rPr>
              <w:t xml:space="preserve"> прямых.</w:t>
            </w:r>
          </w:p>
        </w:tc>
        <w:tc>
          <w:tcPr>
            <w:tcW w:w="1134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919DA" w:rsidRPr="00D919DA" w:rsidTr="003B7141">
        <w:tc>
          <w:tcPr>
            <w:tcW w:w="959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D919DA" w:rsidRPr="00D919DA" w:rsidRDefault="00D919DA" w:rsidP="00FD223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 xml:space="preserve">Решение задач по теме: «Практические способы построения </w:t>
            </w:r>
            <w:proofErr w:type="gramStart"/>
            <w:r w:rsidRPr="00D919DA">
              <w:rPr>
                <w:rFonts w:ascii="Times New Roman" w:hAnsi="Times New Roman"/>
                <w:sz w:val="24"/>
                <w:szCs w:val="24"/>
              </w:rPr>
              <w:t>параллельных</w:t>
            </w:r>
            <w:proofErr w:type="gramEnd"/>
            <w:r w:rsidRPr="00D919DA">
              <w:rPr>
                <w:rFonts w:ascii="Times New Roman" w:hAnsi="Times New Roman"/>
                <w:sz w:val="24"/>
                <w:szCs w:val="24"/>
              </w:rPr>
              <w:t xml:space="preserve"> прямых».</w:t>
            </w:r>
          </w:p>
        </w:tc>
        <w:tc>
          <w:tcPr>
            <w:tcW w:w="1134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919DA" w:rsidRPr="00D919DA" w:rsidTr="003B7141">
        <w:tc>
          <w:tcPr>
            <w:tcW w:w="959" w:type="dxa"/>
          </w:tcPr>
          <w:p w:rsidR="00D919DA" w:rsidRPr="00D919DA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D11041">
              <w:rPr>
                <w:rFonts w:ascii="Times New Roman" w:hAnsi="Times New Roman"/>
                <w:sz w:val="24"/>
                <w:szCs w:val="24"/>
              </w:rPr>
              <w:t>27.</w:t>
            </w:r>
          </w:p>
        </w:tc>
        <w:tc>
          <w:tcPr>
            <w:tcW w:w="7513" w:type="dxa"/>
          </w:tcPr>
          <w:p w:rsidR="00D919DA" w:rsidRPr="00D919DA" w:rsidRDefault="00D919DA" w:rsidP="00FD223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Об аксиомах геометрии.</w:t>
            </w:r>
          </w:p>
        </w:tc>
        <w:tc>
          <w:tcPr>
            <w:tcW w:w="1134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919DA" w:rsidRPr="00D919DA" w:rsidTr="003B7141">
        <w:tc>
          <w:tcPr>
            <w:tcW w:w="959" w:type="dxa"/>
          </w:tcPr>
          <w:p w:rsidR="00D919DA" w:rsidRPr="00D919DA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D11041">
              <w:rPr>
                <w:rFonts w:ascii="Times New Roman" w:hAnsi="Times New Roman"/>
                <w:sz w:val="24"/>
                <w:szCs w:val="24"/>
              </w:rPr>
              <w:t>28.</w:t>
            </w:r>
          </w:p>
        </w:tc>
        <w:tc>
          <w:tcPr>
            <w:tcW w:w="7513" w:type="dxa"/>
          </w:tcPr>
          <w:p w:rsidR="00D919DA" w:rsidRPr="00D919DA" w:rsidRDefault="00D919DA" w:rsidP="00FD223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 xml:space="preserve">Аксиома </w:t>
            </w:r>
            <w:proofErr w:type="gramStart"/>
            <w:r w:rsidRPr="00D919DA">
              <w:rPr>
                <w:rFonts w:ascii="Times New Roman" w:hAnsi="Times New Roman"/>
                <w:sz w:val="24"/>
                <w:szCs w:val="24"/>
              </w:rPr>
              <w:t>параллельных</w:t>
            </w:r>
            <w:proofErr w:type="gramEnd"/>
            <w:r w:rsidRPr="00D919DA">
              <w:rPr>
                <w:rFonts w:ascii="Times New Roman" w:hAnsi="Times New Roman"/>
                <w:sz w:val="24"/>
                <w:szCs w:val="24"/>
              </w:rPr>
              <w:t xml:space="preserve"> прямых.</w:t>
            </w:r>
          </w:p>
        </w:tc>
        <w:tc>
          <w:tcPr>
            <w:tcW w:w="1134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919DA" w:rsidRPr="00D919DA" w:rsidTr="003B7141">
        <w:tc>
          <w:tcPr>
            <w:tcW w:w="959" w:type="dxa"/>
          </w:tcPr>
          <w:p w:rsidR="00D919DA" w:rsidRPr="00D919DA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D11041">
              <w:rPr>
                <w:rFonts w:ascii="Times New Roman" w:hAnsi="Times New Roman"/>
                <w:sz w:val="24"/>
                <w:szCs w:val="24"/>
              </w:rPr>
              <w:t>29.</w:t>
            </w:r>
          </w:p>
        </w:tc>
        <w:tc>
          <w:tcPr>
            <w:tcW w:w="7513" w:type="dxa"/>
          </w:tcPr>
          <w:p w:rsidR="00D919DA" w:rsidRPr="00D919DA" w:rsidRDefault="00D919DA" w:rsidP="00FD223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Теоремы об углах, образованных двумя параллельными прямыми и секущей.</w:t>
            </w:r>
          </w:p>
        </w:tc>
        <w:tc>
          <w:tcPr>
            <w:tcW w:w="1134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919DA" w:rsidRPr="00D919DA" w:rsidTr="003B7141">
        <w:tc>
          <w:tcPr>
            <w:tcW w:w="959" w:type="dxa"/>
          </w:tcPr>
          <w:p w:rsidR="00D919DA" w:rsidRPr="00D919DA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D11041">
              <w:rPr>
                <w:rFonts w:ascii="Times New Roman" w:hAnsi="Times New Roman"/>
                <w:sz w:val="24"/>
                <w:szCs w:val="24"/>
              </w:rPr>
              <w:t>30.</w:t>
            </w:r>
          </w:p>
        </w:tc>
        <w:tc>
          <w:tcPr>
            <w:tcW w:w="7513" w:type="dxa"/>
          </w:tcPr>
          <w:p w:rsidR="00D919DA" w:rsidRPr="00D919DA" w:rsidRDefault="00D11041" w:rsidP="00FD223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Углы с соответственно параллельными или перпендикулярными </w:t>
            </w:r>
            <w:r>
              <w:rPr>
                <w:rFonts w:ascii="Times New Roman" w:hAnsi="Times New Roman"/>
                <w:sz w:val="24"/>
                <w:szCs w:val="24"/>
              </w:rPr>
              <w:lastRenderedPageBreak/>
              <w:t>сторонами</w:t>
            </w:r>
          </w:p>
        </w:tc>
        <w:tc>
          <w:tcPr>
            <w:tcW w:w="1134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lastRenderedPageBreak/>
              <w:t>1</w:t>
            </w:r>
          </w:p>
        </w:tc>
      </w:tr>
      <w:tr w:rsidR="00D919DA" w:rsidRPr="00D919DA" w:rsidTr="003B7141">
        <w:tc>
          <w:tcPr>
            <w:tcW w:w="959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D919DA" w:rsidRPr="00D919DA" w:rsidRDefault="00D919DA" w:rsidP="00FD223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Обобщение по теме: «Параллельные прямые».</w:t>
            </w:r>
          </w:p>
        </w:tc>
        <w:tc>
          <w:tcPr>
            <w:tcW w:w="1134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919DA" w:rsidRPr="00D919DA" w:rsidTr="003B7141">
        <w:tc>
          <w:tcPr>
            <w:tcW w:w="959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D919DA" w:rsidRPr="00D919DA" w:rsidRDefault="00D919DA" w:rsidP="00FD223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3 по теме: «</w:t>
            </w:r>
            <w:r w:rsidRPr="00D919DA">
              <w:rPr>
                <w:rFonts w:ascii="Times New Roman" w:hAnsi="Times New Roman"/>
                <w:sz w:val="24"/>
                <w:szCs w:val="24"/>
              </w:rPr>
              <w:t>Параллельные прямые»</w:t>
            </w:r>
          </w:p>
        </w:tc>
        <w:tc>
          <w:tcPr>
            <w:tcW w:w="1134" w:type="dxa"/>
          </w:tcPr>
          <w:p w:rsidR="00D919DA" w:rsidRPr="00D919DA" w:rsidRDefault="00D11041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919DA" w:rsidRPr="00D919DA" w:rsidTr="003B7141">
        <w:tc>
          <w:tcPr>
            <w:tcW w:w="959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</w:tcPr>
          <w:p w:rsidR="00D919DA" w:rsidRPr="00D919DA" w:rsidRDefault="00D919DA" w:rsidP="00FD223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919DA">
              <w:rPr>
                <w:rFonts w:ascii="Times New Roman" w:hAnsi="Times New Roman"/>
                <w:b/>
                <w:sz w:val="24"/>
                <w:szCs w:val="24"/>
              </w:rPr>
              <w:t>СООТНОШЕНИЯ МЕЖДУ СТОРОНАМИ И УГЛАМИ ТРЕУГОЛЬНИКА.</w:t>
            </w:r>
          </w:p>
        </w:tc>
        <w:tc>
          <w:tcPr>
            <w:tcW w:w="1134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919DA">
              <w:rPr>
                <w:rFonts w:ascii="Times New Roman" w:hAnsi="Times New Roman"/>
                <w:b/>
                <w:sz w:val="24"/>
                <w:szCs w:val="24"/>
              </w:rPr>
              <w:t>21</w:t>
            </w:r>
          </w:p>
        </w:tc>
      </w:tr>
      <w:tr w:rsidR="00D919DA" w:rsidRPr="00D919DA" w:rsidTr="003B7141">
        <w:tc>
          <w:tcPr>
            <w:tcW w:w="959" w:type="dxa"/>
          </w:tcPr>
          <w:p w:rsidR="00D919DA" w:rsidRPr="00D919DA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D11041"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7513" w:type="dxa"/>
          </w:tcPr>
          <w:p w:rsidR="00D919DA" w:rsidRPr="00D919DA" w:rsidRDefault="00D919DA" w:rsidP="00FD2236">
            <w:pPr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Теорема о сумме углов треугольника.</w:t>
            </w:r>
          </w:p>
        </w:tc>
        <w:tc>
          <w:tcPr>
            <w:tcW w:w="1134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919DA" w:rsidRPr="00D919DA" w:rsidTr="003B7141">
        <w:tc>
          <w:tcPr>
            <w:tcW w:w="959" w:type="dxa"/>
          </w:tcPr>
          <w:p w:rsidR="00D919DA" w:rsidRPr="00D919DA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D11041"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7513" w:type="dxa"/>
          </w:tcPr>
          <w:p w:rsidR="00D919DA" w:rsidRPr="00D919DA" w:rsidRDefault="00D919DA" w:rsidP="00FD223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Остроугольный, прямоугольный и  тупоугольный треугольники.</w:t>
            </w:r>
          </w:p>
        </w:tc>
        <w:tc>
          <w:tcPr>
            <w:tcW w:w="1134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919DA" w:rsidRPr="00D919DA" w:rsidTr="003B7141">
        <w:tc>
          <w:tcPr>
            <w:tcW w:w="959" w:type="dxa"/>
          </w:tcPr>
          <w:p w:rsidR="00D919DA" w:rsidRPr="00D919DA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D11041"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7513" w:type="dxa"/>
          </w:tcPr>
          <w:p w:rsidR="00D919DA" w:rsidRPr="00D919DA" w:rsidRDefault="00D919DA" w:rsidP="00FD223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Теорема о соотношениях между сторонами и углами треугольника.</w:t>
            </w:r>
          </w:p>
        </w:tc>
        <w:tc>
          <w:tcPr>
            <w:tcW w:w="1134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919DA" w:rsidRPr="00D919DA" w:rsidTr="003B7141">
        <w:tc>
          <w:tcPr>
            <w:tcW w:w="959" w:type="dxa"/>
          </w:tcPr>
          <w:p w:rsidR="00D919DA" w:rsidRPr="00D919DA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D11041"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7513" w:type="dxa"/>
          </w:tcPr>
          <w:p w:rsidR="00D919DA" w:rsidRPr="00D919DA" w:rsidRDefault="00D919DA" w:rsidP="00FD223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Неравенство треугольника.</w:t>
            </w:r>
          </w:p>
        </w:tc>
        <w:tc>
          <w:tcPr>
            <w:tcW w:w="1134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919DA" w:rsidRPr="00D919DA" w:rsidTr="003B7141">
        <w:tc>
          <w:tcPr>
            <w:tcW w:w="959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D919DA" w:rsidRPr="00D919DA" w:rsidRDefault="00D919DA" w:rsidP="00FD223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Решение задач по теме: «Неравенство треугольника».</w:t>
            </w:r>
          </w:p>
        </w:tc>
        <w:tc>
          <w:tcPr>
            <w:tcW w:w="1134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919DA" w:rsidRPr="00D919DA" w:rsidTr="003B7141">
        <w:tc>
          <w:tcPr>
            <w:tcW w:w="959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D919DA" w:rsidRPr="00D919DA" w:rsidRDefault="00D919DA" w:rsidP="00FD223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4 по теме:</w:t>
            </w:r>
            <w:r w:rsidRPr="00D919DA">
              <w:rPr>
                <w:rFonts w:ascii="Times New Roman" w:hAnsi="Times New Roman"/>
                <w:sz w:val="24"/>
                <w:szCs w:val="24"/>
              </w:rPr>
              <w:t>«Сумма углов треугольника</w:t>
            </w:r>
          </w:p>
        </w:tc>
        <w:tc>
          <w:tcPr>
            <w:tcW w:w="1134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919DA" w:rsidRPr="00D919DA" w:rsidTr="003B7141">
        <w:tc>
          <w:tcPr>
            <w:tcW w:w="959" w:type="dxa"/>
          </w:tcPr>
          <w:p w:rsidR="00D919DA" w:rsidRPr="00D919DA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D11041"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7513" w:type="dxa"/>
          </w:tcPr>
          <w:p w:rsidR="00D919DA" w:rsidRPr="00D919DA" w:rsidRDefault="00D919DA" w:rsidP="00FD2236">
            <w:pPr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Некоторые свойства прямоугольных треугольников.</w:t>
            </w:r>
          </w:p>
        </w:tc>
        <w:tc>
          <w:tcPr>
            <w:tcW w:w="1134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919DA" w:rsidRPr="00D919DA" w:rsidTr="003B7141">
        <w:tc>
          <w:tcPr>
            <w:tcW w:w="959" w:type="dxa"/>
          </w:tcPr>
          <w:p w:rsidR="00D919DA" w:rsidRPr="00D919DA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D11041">
              <w:rPr>
                <w:rFonts w:ascii="Times New Roman" w:hAnsi="Times New Roman"/>
                <w:sz w:val="24"/>
                <w:szCs w:val="24"/>
              </w:rPr>
              <w:t>36-37</w:t>
            </w:r>
          </w:p>
        </w:tc>
        <w:tc>
          <w:tcPr>
            <w:tcW w:w="7513" w:type="dxa"/>
          </w:tcPr>
          <w:p w:rsidR="00D919DA" w:rsidRPr="00D919DA" w:rsidRDefault="00D919DA" w:rsidP="00FD223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Признаки равенства прямоугольных треугольников.</w:t>
            </w:r>
            <w:r w:rsidR="00D11041" w:rsidRPr="00D919DA">
              <w:rPr>
                <w:rFonts w:ascii="Times New Roman" w:hAnsi="Times New Roman"/>
                <w:sz w:val="24"/>
                <w:szCs w:val="24"/>
              </w:rPr>
              <w:t>Уголковый отражатель.</w:t>
            </w:r>
          </w:p>
        </w:tc>
        <w:tc>
          <w:tcPr>
            <w:tcW w:w="1134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919DA" w:rsidRPr="00D919DA" w:rsidTr="003B7141">
        <w:tc>
          <w:tcPr>
            <w:tcW w:w="959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D919DA" w:rsidRPr="00D919DA" w:rsidRDefault="00D919DA" w:rsidP="00FD223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Решение задач.</w:t>
            </w:r>
          </w:p>
        </w:tc>
        <w:tc>
          <w:tcPr>
            <w:tcW w:w="1134" w:type="dxa"/>
          </w:tcPr>
          <w:p w:rsidR="00D919DA" w:rsidRPr="00D919DA" w:rsidRDefault="00D11041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919DA" w:rsidRPr="00D919DA" w:rsidTr="003B7141">
        <w:tc>
          <w:tcPr>
            <w:tcW w:w="959" w:type="dxa"/>
          </w:tcPr>
          <w:p w:rsidR="00D919DA" w:rsidRPr="00D919DA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D11041"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7513" w:type="dxa"/>
          </w:tcPr>
          <w:p w:rsidR="00D919DA" w:rsidRPr="00D919DA" w:rsidRDefault="00D919DA" w:rsidP="00FD223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Расстояние от точки до прямой</w:t>
            </w:r>
            <w:proofErr w:type="gramStart"/>
            <w:r w:rsidRPr="00D919DA">
              <w:rPr>
                <w:rFonts w:ascii="Times New Roman" w:hAnsi="Times New Roman"/>
                <w:sz w:val="24"/>
                <w:szCs w:val="24"/>
              </w:rPr>
              <w:t>.</w:t>
            </w:r>
            <w:r w:rsidR="00D11041" w:rsidRPr="00D919DA">
              <w:rPr>
                <w:rFonts w:ascii="Times New Roman" w:hAnsi="Times New Roman"/>
                <w:sz w:val="24"/>
                <w:szCs w:val="24"/>
              </w:rPr>
              <w:t>Р</w:t>
            </w:r>
            <w:proofErr w:type="gramEnd"/>
            <w:r w:rsidR="00D11041" w:rsidRPr="00D919DA">
              <w:rPr>
                <w:rFonts w:ascii="Times New Roman" w:hAnsi="Times New Roman"/>
                <w:sz w:val="24"/>
                <w:szCs w:val="24"/>
              </w:rPr>
              <w:t>асстояние между параллельными прямыми.</w:t>
            </w:r>
          </w:p>
        </w:tc>
        <w:tc>
          <w:tcPr>
            <w:tcW w:w="1134" w:type="dxa"/>
          </w:tcPr>
          <w:p w:rsidR="00D919DA" w:rsidRPr="00D919DA" w:rsidRDefault="00D11041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919DA" w:rsidRPr="00D919DA" w:rsidTr="003B7141">
        <w:tc>
          <w:tcPr>
            <w:tcW w:w="959" w:type="dxa"/>
          </w:tcPr>
          <w:p w:rsidR="00D919DA" w:rsidRPr="00D919DA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D11041"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7513" w:type="dxa"/>
          </w:tcPr>
          <w:p w:rsidR="00D919DA" w:rsidRPr="00D919DA" w:rsidRDefault="00D919DA" w:rsidP="00FD223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Построен</w:t>
            </w:r>
            <w:r w:rsidR="00D11041">
              <w:rPr>
                <w:rFonts w:ascii="Times New Roman" w:hAnsi="Times New Roman"/>
                <w:sz w:val="24"/>
                <w:szCs w:val="24"/>
              </w:rPr>
              <w:t>ие треугольника по трём элементам</w:t>
            </w:r>
            <w:r w:rsidRPr="00D919D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919DA" w:rsidRPr="00D919DA" w:rsidTr="003B7141">
        <w:tc>
          <w:tcPr>
            <w:tcW w:w="959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D919DA" w:rsidRPr="00D919DA" w:rsidRDefault="00D919DA" w:rsidP="00FD223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Задачи на построение.</w:t>
            </w:r>
          </w:p>
        </w:tc>
        <w:tc>
          <w:tcPr>
            <w:tcW w:w="1134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919DA" w:rsidRPr="00D919DA" w:rsidTr="003B7141">
        <w:tc>
          <w:tcPr>
            <w:tcW w:w="959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D919DA" w:rsidRPr="00D919DA" w:rsidRDefault="00D919DA" w:rsidP="00FD223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Обобщение по теме: «Соотношения между сторонами и углами треугольника».</w:t>
            </w:r>
          </w:p>
        </w:tc>
        <w:tc>
          <w:tcPr>
            <w:tcW w:w="1134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919DA" w:rsidRPr="00D919DA" w:rsidTr="003B7141">
        <w:tc>
          <w:tcPr>
            <w:tcW w:w="959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D919DA" w:rsidRPr="00D919DA" w:rsidRDefault="00D919DA" w:rsidP="00FD223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5 по теме</w:t>
            </w:r>
            <w:proofErr w:type="gramStart"/>
            <w:r w:rsidRPr="00D919DA">
              <w:rPr>
                <w:rFonts w:ascii="Times New Roman" w:hAnsi="Times New Roman"/>
                <w:i/>
                <w:sz w:val="24"/>
                <w:szCs w:val="24"/>
              </w:rPr>
              <w:t>:</w:t>
            </w:r>
            <w:r w:rsidRPr="00D919DA">
              <w:rPr>
                <w:rFonts w:ascii="Times New Roman" w:hAnsi="Times New Roman"/>
                <w:sz w:val="24"/>
                <w:szCs w:val="24"/>
              </w:rPr>
              <w:t>«</w:t>
            </w:r>
            <w:proofErr w:type="gramEnd"/>
            <w:r w:rsidRPr="00D919DA">
              <w:rPr>
                <w:rFonts w:ascii="Times New Roman" w:hAnsi="Times New Roman"/>
                <w:sz w:val="24"/>
                <w:szCs w:val="24"/>
              </w:rPr>
              <w:t>Соотношения между сторонами и углами треугольника».</w:t>
            </w:r>
          </w:p>
        </w:tc>
        <w:tc>
          <w:tcPr>
            <w:tcW w:w="1134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919DA" w:rsidRPr="00D919DA" w:rsidTr="003B7141">
        <w:tc>
          <w:tcPr>
            <w:tcW w:w="959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D919DA" w:rsidRPr="00D919DA" w:rsidRDefault="00D11041" w:rsidP="00D1104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ПОВТОРЕНИЕ</w:t>
            </w:r>
          </w:p>
        </w:tc>
        <w:tc>
          <w:tcPr>
            <w:tcW w:w="1134" w:type="dxa"/>
          </w:tcPr>
          <w:p w:rsidR="00D919DA" w:rsidRPr="00D11041" w:rsidRDefault="00D11041" w:rsidP="003B714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</w:tr>
      <w:tr w:rsidR="00D919DA" w:rsidRPr="00D919DA" w:rsidTr="003B7141">
        <w:tc>
          <w:tcPr>
            <w:tcW w:w="959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D919DA" w:rsidRPr="00D919DA" w:rsidRDefault="00D919DA" w:rsidP="00FD223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Луч и угол.</w:t>
            </w:r>
          </w:p>
        </w:tc>
        <w:tc>
          <w:tcPr>
            <w:tcW w:w="1134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919DA" w:rsidRPr="00D919DA" w:rsidTr="003B7141">
        <w:tc>
          <w:tcPr>
            <w:tcW w:w="959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D919DA" w:rsidRPr="00D919DA" w:rsidRDefault="00D919DA" w:rsidP="00FD223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Смежные и вертикальные углы.</w:t>
            </w:r>
          </w:p>
        </w:tc>
        <w:tc>
          <w:tcPr>
            <w:tcW w:w="1134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919DA" w:rsidRPr="00D919DA" w:rsidTr="003B7141">
        <w:tc>
          <w:tcPr>
            <w:tcW w:w="959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D919DA" w:rsidRPr="00D919DA" w:rsidRDefault="00D919DA" w:rsidP="00FD223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Свойства равнобедренного треугольника.</w:t>
            </w:r>
          </w:p>
        </w:tc>
        <w:tc>
          <w:tcPr>
            <w:tcW w:w="1134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919DA" w:rsidRPr="00D919DA" w:rsidTr="003B7141">
        <w:tc>
          <w:tcPr>
            <w:tcW w:w="959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D919DA" w:rsidRPr="00D919DA" w:rsidRDefault="00D919DA" w:rsidP="00FD223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Итоговая контрольная работа.</w:t>
            </w:r>
          </w:p>
        </w:tc>
        <w:tc>
          <w:tcPr>
            <w:tcW w:w="1134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919DA" w:rsidRPr="00D919DA" w:rsidTr="003B7141">
        <w:tc>
          <w:tcPr>
            <w:tcW w:w="959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D919DA" w:rsidRPr="00D919DA" w:rsidRDefault="00D919DA" w:rsidP="00FD223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Окружность.</w:t>
            </w:r>
          </w:p>
        </w:tc>
        <w:tc>
          <w:tcPr>
            <w:tcW w:w="1134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919DA" w:rsidRPr="00D919DA" w:rsidTr="003B7141">
        <w:tc>
          <w:tcPr>
            <w:tcW w:w="959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D919DA" w:rsidRPr="00D919DA" w:rsidRDefault="00D919DA" w:rsidP="00FD223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Решение задач.</w:t>
            </w:r>
          </w:p>
        </w:tc>
        <w:tc>
          <w:tcPr>
            <w:tcW w:w="1134" w:type="dxa"/>
          </w:tcPr>
          <w:p w:rsidR="00D919DA" w:rsidRPr="00D919DA" w:rsidRDefault="00D919D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19D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</w:tbl>
    <w:p w:rsidR="00CD20F3" w:rsidRDefault="00CD20F3" w:rsidP="003B7141">
      <w:pPr>
        <w:spacing w:after="0"/>
        <w:rPr>
          <w:rFonts w:ascii="Times New Roman" w:hAnsi="Times New Roman"/>
          <w:b/>
          <w:sz w:val="24"/>
          <w:szCs w:val="24"/>
        </w:rPr>
      </w:pPr>
    </w:p>
    <w:p w:rsidR="00EF0B59" w:rsidRPr="00E62682" w:rsidRDefault="00EF0B59" w:rsidP="00E62682">
      <w:pPr>
        <w:spacing w:after="0"/>
        <w:ind w:hanging="540"/>
        <w:jc w:val="center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 xml:space="preserve">Алгебра </w:t>
      </w:r>
    </w:p>
    <w:p w:rsidR="0044557E" w:rsidRDefault="0044557E" w:rsidP="00E62682">
      <w:pPr>
        <w:spacing w:after="0"/>
        <w:ind w:hanging="540"/>
        <w:jc w:val="center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8 класс</w:t>
      </w:r>
    </w:p>
    <w:tbl>
      <w:tblPr>
        <w:tblStyle w:val="af6"/>
        <w:tblW w:w="9606" w:type="dxa"/>
        <w:tblLook w:val="04A0" w:firstRow="1" w:lastRow="0" w:firstColumn="1" w:lastColumn="0" w:noHBand="0" w:noVBand="1"/>
      </w:tblPr>
      <w:tblGrid>
        <w:gridCol w:w="959"/>
        <w:gridCol w:w="7513"/>
        <w:gridCol w:w="1134"/>
      </w:tblGrid>
      <w:tr w:rsidR="00384B51" w:rsidTr="003B7141">
        <w:tc>
          <w:tcPr>
            <w:tcW w:w="959" w:type="dxa"/>
          </w:tcPr>
          <w:p w:rsidR="00384B51" w:rsidRPr="00E62682" w:rsidRDefault="00384B51" w:rsidP="00FD2236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№ пункта</w:t>
            </w:r>
          </w:p>
        </w:tc>
        <w:tc>
          <w:tcPr>
            <w:tcW w:w="7513" w:type="dxa"/>
          </w:tcPr>
          <w:p w:rsidR="00384B51" w:rsidRPr="00E62682" w:rsidRDefault="00384B51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Содержание материала</w:t>
            </w:r>
          </w:p>
        </w:tc>
        <w:tc>
          <w:tcPr>
            <w:tcW w:w="1134" w:type="dxa"/>
          </w:tcPr>
          <w:p w:rsidR="00384B51" w:rsidRPr="00E62682" w:rsidRDefault="00384B51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Кол-во  часов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b/>
                <w:sz w:val="24"/>
                <w:szCs w:val="24"/>
              </w:rPr>
              <w:t>Глава I. Рациональные дроби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b/>
                <w:sz w:val="24"/>
                <w:szCs w:val="24"/>
              </w:rPr>
              <w:t>29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384B51" w:rsidRPr="00215386" w:rsidRDefault="00215386" w:rsidP="0021538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15386">
              <w:rPr>
                <w:rFonts w:ascii="Times New Roman" w:hAnsi="Times New Roman" w:cs="Times New Roman"/>
                <w:b/>
                <w:sz w:val="24"/>
                <w:szCs w:val="24"/>
              </w:rPr>
              <w:t>§ 1.</w:t>
            </w:r>
            <w:r w:rsidR="00384B51" w:rsidRPr="00215386">
              <w:rPr>
                <w:rFonts w:ascii="Times New Roman" w:hAnsi="Times New Roman" w:cs="Times New Roman"/>
                <w:b/>
                <w:sz w:val="24"/>
                <w:szCs w:val="24"/>
              </w:rPr>
              <w:t>Рациональные дроби и их свойства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E62682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6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3B7141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п.1</w:t>
            </w:r>
          </w:p>
        </w:tc>
        <w:tc>
          <w:tcPr>
            <w:tcW w:w="7513" w:type="dxa"/>
          </w:tcPr>
          <w:p w:rsidR="00384B51" w:rsidRPr="00E62682" w:rsidRDefault="003B7141" w:rsidP="00FD2236">
            <w:pPr>
              <w:pStyle w:val="af5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циональные выражения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3B7141">
            <w:pPr>
              <w:pStyle w:val="af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п.2</w:t>
            </w:r>
          </w:p>
        </w:tc>
        <w:tc>
          <w:tcPr>
            <w:tcW w:w="7513" w:type="dxa"/>
          </w:tcPr>
          <w:p w:rsidR="00384B51" w:rsidRPr="00E62682" w:rsidRDefault="00384B51" w:rsidP="00FD2236">
            <w:pPr>
              <w:pStyle w:val="af5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Основное св</w:t>
            </w:r>
            <w:r w:rsidR="003B7141">
              <w:rPr>
                <w:rFonts w:ascii="Times New Roman" w:hAnsi="Times New Roman" w:cs="Times New Roman"/>
                <w:sz w:val="24"/>
                <w:szCs w:val="24"/>
              </w:rPr>
              <w:t>ойство дроби. Сокращение дробей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384B51" w:rsidRPr="0067572E" w:rsidRDefault="0067572E" w:rsidP="0067572E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572E">
              <w:rPr>
                <w:rFonts w:ascii="Times New Roman" w:hAnsi="Times New Roman" w:cs="Times New Roman"/>
                <w:b/>
                <w:sz w:val="24"/>
                <w:szCs w:val="24"/>
              </w:rPr>
              <w:t>§ 2.</w:t>
            </w:r>
            <w:r w:rsidR="00384B51" w:rsidRPr="0067572E">
              <w:rPr>
                <w:rFonts w:ascii="Times New Roman" w:hAnsi="Times New Roman" w:cs="Times New Roman"/>
                <w:b/>
                <w:sz w:val="24"/>
                <w:szCs w:val="24"/>
              </w:rPr>
              <w:t>Сумма и разность дробей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п.3</w:t>
            </w:r>
          </w:p>
        </w:tc>
        <w:tc>
          <w:tcPr>
            <w:tcW w:w="7513" w:type="dxa"/>
          </w:tcPr>
          <w:p w:rsidR="00384B51" w:rsidRPr="00E62682" w:rsidRDefault="00384B51" w:rsidP="00FD2236">
            <w:pPr>
              <w:pStyle w:val="af5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дробей с одинаковыми знаменателями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п.4</w:t>
            </w:r>
          </w:p>
        </w:tc>
        <w:tc>
          <w:tcPr>
            <w:tcW w:w="7513" w:type="dxa"/>
          </w:tcPr>
          <w:p w:rsidR="00384B51" w:rsidRPr="00E62682" w:rsidRDefault="00384B51" w:rsidP="00FD2236">
            <w:pPr>
              <w:pStyle w:val="af5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дробей с разными знаменателями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384B51" w:rsidRPr="0067572E" w:rsidRDefault="00384B51" w:rsidP="00FD2236">
            <w:pPr>
              <w:pStyle w:val="af5"/>
              <w:spacing w:line="276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7572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 1</w:t>
            </w:r>
          </w:p>
        </w:tc>
        <w:tc>
          <w:tcPr>
            <w:tcW w:w="1134" w:type="dxa"/>
            <w:vAlign w:val="center"/>
          </w:tcPr>
          <w:p w:rsidR="00384B51" w:rsidRPr="0067572E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572E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384B51" w:rsidRPr="0067572E" w:rsidRDefault="0067572E" w:rsidP="0067572E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572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§3. </w:t>
            </w:r>
            <w:r w:rsidR="00384B51" w:rsidRPr="0067572E">
              <w:rPr>
                <w:rFonts w:ascii="Times New Roman" w:hAnsi="Times New Roman" w:cs="Times New Roman"/>
                <w:b/>
                <w:sz w:val="24"/>
                <w:szCs w:val="24"/>
              </w:rPr>
              <w:t>Произведение и частное дробей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b/>
                <w:sz w:val="24"/>
                <w:szCs w:val="24"/>
              </w:rPr>
              <w:t>13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п.5</w:t>
            </w:r>
          </w:p>
        </w:tc>
        <w:tc>
          <w:tcPr>
            <w:tcW w:w="7513" w:type="dxa"/>
          </w:tcPr>
          <w:p w:rsidR="00384B51" w:rsidRPr="00E62682" w:rsidRDefault="00384B51" w:rsidP="00FD2236">
            <w:pPr>
              <w:pStyle w:val="af5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Умножение дробей. Возведение дроби в степень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п.6</w:t>
            </w:r>
          </w:p>
        </w:tc>
        <w:tc>
          <w:tcPr>
            <w:tcW w:w="7513" w:type="dxa"/>
          </w:tcPr>
          <w:p w:rsidR="00384B51" w:rsidRPr="00E62682" w:rsidRDefault="003B7141" w:rsidP="00FD2236">
            <w:pPr>
              <w:pStyle w:val="af5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еление дробей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п.7</w:t>
            </w:r>
          </w:p>
        </w:tc>
        <w:tc>
          <w:tcPr>
            <w:tcW w:w="7513" w:type="dxa"/>
          </w:tcPr>
          <w:p w:rsidR="00384B51" w:rsidRPr="00E62682" w:rsidRDefault="00384B51" w:rsidP="00FD2236">
            <w:pPr>
              <w:pStyle w:val="af5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Преобр</w:t>
            </w:r>
            <w:r w:rsidR="003B7141">
              <w:rPr>
                <w:rFonts w:ascii="Times New Roman" w:hAnsi="Times New Roman" w:cs="Times New Roman"/>
                <w:sz w:val="24"/>
                <w:szCs w:val="24"/>
              </w:rPr>
              <w:t>азование рациональных выражений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.8</w:t>
            </w:r>
          </w:p>
        </w:tc>
        <w:tc>
          <w:tcPr>
            <w:tcW w:w="7513" w:type="dxa"/>
          </w:tcPr>
          <w:p w:rsidR="00384B51" w:rsidRPr="00E62682" w:rsidRDefault="00384B51" w:rsidP="00FD2236">
            <w:pPr>
              <w:pStyle w:val="af5"/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r w:rsidRPr="00E62682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700" w:dyaOrig="720">
                <v:shape id="_x0000_i1045" type="#_x0000_t75" style="width:36pt;height:36pt" o:ole="">
                  <v:imagedata r:id="rId44" o:title=""/>
                </v:shape>
                <o:OLEObject Type="Embed" ProgID="Equation.DSMT4" ShapeID="_x0000_i1045" DrawAspect="Content" ObjectID="_1572173067" r:id="rId45"/>
              </w:object>
            </w: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 xml:space="preserve"> и её график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384B51" w:rsidRPr="0067572E" w:rsidRDefault="00384B51" w:rsidP="00FD2236">
            <w:pPr>
              <w:pStyle w:val="af5"/>
              <w:spacing w:line="276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7572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 2</w:t>
            </w:r>
          </w:p>
        </w:tc>
        <w:tc>
          <w:tcPr>
            <w:tcW w:w="1134" w:type="dxa"/>
            <w:vAlign w:val="center"/>
          </w:tcPr>
          <w:p w:rsidR="00384B51" w:rsidRPr="0067572E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572E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b/>
                <w:sz w:val="24"/>
                <w:szCs w:val="24"/>
              </w:rPr>
              <w:t>Глава II. Квадратные корни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b/>
                <w:sz w:val="24"/>
                <w:szCs w:val="24"/>
              </w:rPr>
              <w:t>27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384B51" w:rsidRPr="0067572E" w:rsidRDefault="0067572E" w:rsidP="0067572E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572E">
              <w:rPr>
                <w:rFonts w:ascii="Times New Roman" w:hAnsi="Times New Roman" w:cs="Times New Roman"/>
                <w:b/>
                <w:sz w:val="24"/>
                <w:szCs w:val="24"/>
              </w:rPr>
              <w:t>§ 4.</w:t>
            </w:r>
            <w:r w:rsidR="00384B51" w:rsidRPr="0067572E">
              <w:rPr>
                <w:rFonts w:ascii="Times New Roman" w:hAnsi="Times New Roman" w:cs="Times New Roman"/>
                <w:b/>
                <w:sz w:val="24"/>
                <w:szCs w:val="24"/>
              </w:rPr>
              <w:t>Действительные числа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п.10</w:t>
            </w:r>
          </w:p>
        </w:tc>
        <w:tc>
          <w:tcPr>
            <w:tcW w:w="7513" w:type="dxa"/>
          </w:tcPr>
          <w:p w:rsidR="00384B51" w:rsidRPr="00E62682" w:rsidRDefault="00384B51" w:rsidP="00FD2236">
            <w:pPr>
              <w:pStyle w:val="af5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Рациональные числа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п.11</w:t>
            </w:r>
          </w:p>
        </w:tc>
        <w:tc>
          <w:tcPr>
            <w:tcW w:w="7513" w:type="dxa"/>
          </w:tcPr>
          <w:p w:rsidR="00384B51" w:rsidRPr="00E62682" w:rsidRDefault="003B7141" w:rsidP="00FD2236">
            <w:pPr>
              <w:pStyle w:val="af5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ррациональные числа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384B51" w:rsidRPr="0067572E" w:rsidRDefault="0067572E" w:rsidP="0067572E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572E">
              <w:rPr>
                <w:rFonts w:ascii="Times New Roman" w:hAnsi="Times New Roman" w:cs="Times New Roman"/>
                <w:b/>
                <w:sz w:val="24"/>
                <w:szCs w:val="24"/>
              </w:rPr>
              <w:t>§ 5.</w:t>
            </w:r>
            <w:r w:rsidR="00384B51" w:rsidRPr="0067572E">
              <w:rPr>
                <w:rFonts w:ascii="Times New Roman" w:hAnsi="Times New Roman" w:cs="Times New Roman"/>
                <w:b/>
                <w:sz w:val="24"/>
                <w:szCs w:val="24"/>
              </w:rPr>
              <w:t>Арифметический квадратный корень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E62682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7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п.12</w:t>
            </w:r>
          </w:p>
        </w:tc>
        <w:tc>
          <w:tcPr>
            <w:tcW w:w="7513" w:type="dxa"/>
          </w:tcPr>
          <w:p w:rsidR="00384B51" w:rsidRPr="00E62682" w:rsidRDefault="00384B51" w:rsidP="00FD2236">
            <w:pPr>
              <w:pStyle w:val="af5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 xml:space="preserve">Квадратные корни. Арифметический квадратный корень. Уравнение </w:t>
            </w:r>
            <w:r w:rsidRPr="00E6268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E62682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E6268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a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п.13</w:t>
            </w:r>
          </w:p>
        </w:tc>
        <w:tc>
          <w:tcPr>
            <w:tcW w:w="7513" w:type="dxa"/>
          </w:tcPr>
          <w:p w:rsidR="00384B51" w:rsidRPr="00E62682" w:rsidRDefault="00384B51" w:rsidP="00FD2236">
            <w:pPr>
              <w:pStyle w:val="af5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Нахождение приближенных значений квадратного корня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п.14</w:t>
            </w:r>
          </w:p>
        </w:tc>
        <w:tc>
          <w:tcPr>
            <w:tcW w:w="7513" w:type="dxa"/>
          </w:tcPr>
          <w:p w:rsidR="00384B51" w:rsidRPr="00E62682" w:rsidRDefault="00384B51" w:rsidP="00FD2236">
            <w:pPr>
              <w:pStyle w:val="af5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Функция</w:t>
            </w:r>
            <w:r w:rsidRPr="00E6268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859" w:dyaOrig="440">
                <v:shape id="_x0000_i1046" type="#_x0000_t75" style="width:43.55pt;height:22.6pt" o:ole="">
                  <v:imagedata r:id="rId46" o:title=""/>
                </v:shape>
                <o:OLEObject Type="Embed" ProgID="Equation.DSMT4" ShapeID="_x0000_i1046" DrawAspect="Content" ObjectID="_1572173068" r:id="rId47"/>
              </w:object>
            </w: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 xml:space="preserve">  и ее график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384B51" w:rsidRPr="0067572E" w:rsidRDefault="0067572E" w:rsidP="0067572E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572E">
              <w:rPr>
                <w:rFonts w:ascii="Times New Roman" w:hAnsi="Times New Roman" w:cs="Times New Roman"/>
                <w:b/>
                <w:sz w:val="24"/>
                <w:szCs w:val="24"/>
              </w:rPr>
              <w:t>§ 6.</w:t>
            </w:r>
            <w:r w:rsidR="00384B51" w:rsidRPr="0067572E">
              <w:rPr>
                <w:rFonts w:ascii="Times New Roman" w:hAnsi="Times New Roman" w:cs="Times New Roman"/>
                <w:b/>
                <w:sz w:val="24"/>
                <w:szCs w:val="24"/>
              </w:rPr>
              <w:t>Свойства арифметического квадратного корня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п.16</w:t>
            </w:r>
          </w:p>
        </w:tc>
        <w:tc>
          <w:tcPr>
            <w:tcW w:w="7513" w:type="dxa"/>
          </w:tcPr>
          <w:p w:rsidR="00384B51" w:rsidRPr="00E62682" w:rsidRDefault="00384B51" w:rsidP="00FD2236">
            <w:pPr>
              <w:pStyle w:val="af5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Квадратный корень из произведения и дроби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п.17</w:t>
            </w:r>
          </w:p>
        </w:tc>
        <w:tc>
          <w:tcPr>
            <w:tcW w:w="7513" w:type="dxa"/>
          </w:tcPr>
          <w:p w:rsidR="00384B51" w:rsidRPr="00E62682" w:rsidRDefault="00384B51" w:rsidP="00FD2236">
            <w:pPr>
              <w:pStyle w:val="af5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Квадратный корень из степени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384B51" w:rsidRPr="0067572E" w:rsidRDefault="00384B51" w:rsidP="00FD2236">
            <w:pPr>
              <w:pStyle w:val="af5"/>
              <w:spacing w:line="276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7572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 3</w:t>
            </w:r>
          </w:p>
        </w:tc>
        <w:tc>
          <w:tcPr>
            <w:tcW w:w="1134" w:type="dxa"/>
            <w:vAlign w:val="center"/>
          </w:tcPr>
          <w:p w:rsidR="00384B51" w:rsidRPr="0067572E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572E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384B51" w:rsidRPr="0067572E" w:rsidRDefault="0067572E" w:rsidP="0067572E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572E">
              <w:rPr>
                <w:rFonts w:ascii="Times New Roman" w:hAnsi="Times New Roman" w:cs="Times New Roman"/>
                <w:b/>
                <w:sz w:val="24"/>
                <w:szCs w:val="24"/>
              </w:rPr>
              <w:t>§ 7.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384B51" w:rsidRPr="0067572E">
              <w:rPr>
                <w:rFonts w:ascii="Times New Roman" w:hAnsi="Times New Roman" w:cs="Times New Roman"/>
                <w:b/>
                <w:sz w:val="24"/>
                <w:szCs w:val="24"/>
              </w:rPr>
              <w:t>Применение свойств арифметического квадратного корня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</w:t>
            </w:r>
            <w:r w:rsidRPr="00E62682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п.18</w:t>
            </w:r>
          </w:p>
        </w:tc>
        <w:tc>
          <w:tcPr>
            <w:tcW w:w="7513" w:type="dxa"/>
          </w:tcPr>
          <w:p w:rsidR="00384B51" w:rsidRPr="00E62682" w:rsidRDefault="00384B51" w:rsidP="00FD2236">
            <w:pPr>
              <w:pStyle w:val="af5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Вынесение множителя за знак корня. Внесение множителя под знак корня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п.19</w:t>
            </w:r>
          </w:p>
        </w:tc>
        <w:tc>
          <w:tcPr>
            <w:tcW w:w="7513" w:type="dxa"/>
          </w:tcPr>
          <w:p w:rsidR="00384B51" w:rsidRPr="00E62682" w:rsidRDefault="00384B51" w:rsidP="00FD2236">
            <w:pPr>
              <w:pStyle w:val="af5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Преобразование выражений, содержащих квадратные корни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384B51" w:rsidRPr="0067572E" w:rsidRDefault="00384B51" w:rsidP="00FD2236">
            <w:pPr>
              <w:pStyle w:val="af5"/>
              <w:spacing w:line="276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7572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 4</w:t>
            </w:r>
          </w:p>
        </w:tc>
        <w:tc>
          <w:tcPr>
            <w:tcW w:w="1134" w:type="dxa"/>
            <w:vAlign w:val="center"/>
          </w:tcPr>
          <w:p w:rsidR="00384B51" w:rsidRPr="0067572E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572E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b/>
                <w:sz w:val="24"/>
                <w:szCs w:val="24"/>
              </w:rPr>
              <w:t>Глава III. Квадратные уравнения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b/>
                <w:sz w:val="24"/>
                <w:szCs w:val="24"/>
              </w:rPr>
              <w:t>27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384B51" w:rsidRPr="0067572E" w:rsidRDefault="0067572E" w:rsidP="0067572E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572E">
              <w:rPr>
                <w:rFonts w:ascii="Times New Roman" w:hAnsi="Times New Roman" w:cs="Times New Roman"/>
                <w:b/>
                <w:sz w:val="24"/>
                <w:szCs w:val="24"/>
              </w:rPr>
              <w:t>§ 8.</w:t>
            </w:r>
            <w:r w:rsidR="00384B51" w:rsidRPr="0067572E">
              <w:rPr>
                <w:rFonts w:ascii="Times New Roman" w:hAnsi="Times New Roman" w:cs="Times New Roman"/>
                <w:b/>
                <w:sz w:val="24"/>
                <w:szCs w:val="24"/>
              </w:rPr>
              <w:t>Квадратное уравнение и его корни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E62682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Pr="00E62682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4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п.21</w:t>
            </w:r>
          </w:p>
        </w:tc>
        <w:tc>
          <w:tcPr>
            <w:tcW w:w="7513" w:type="dxa"/>
          </w:tcPr>
          <w:p w:rsidR="00384B51" w:rsidRPr="00E62682" w:rsidRDefault="00384B51" w:rsidP="00FD2236">
            <w:pPr>
              <w:pStyle w:val="af5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Неполные квадратные уравнения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п.22</w:t>
            </w:r>
          </w:p>
        </w:tc>
        <w:tc>
          <w:tcPr>
            <w:tcW w:w="7513" w:type="dxa"/>
          </w:tcPr>
          <w:p w:rsidR="00384B51" w:rsidRPr="00E62682" w:rsidRDefault="00384B51" w:rsidP="00FD2236">
            <w:pPr>
              <w:pStyle w:val="af5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п.23</w:t>
            </w:r>
          </w:p>
        </w:tc>
        <w:tc>
          <w:tcPr>
            <w:tcW w:w="7513" w:type="dxa"/>
          </w:tcPr>
          <w:p w:rsidR="00384B51" w:rsidRPr="00E62682" w:rsidRDefault="00384B51" w:rsidP="00FD2236">
            <w:pPr>
              <w:pStyle w:val="af5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квадратных уравнений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п.24</w:t>
            </w:r>
          </w:p>
        </w:tc>
        <w:tc>
          <w:tcPr>
            <w:tcW w:w="7513" w:type="dxa"/>
          </w:tcPr>
          <w:p w:rsidR="00384B51" w:rsidRPr="00E62682" w:rsidRDefault="00384B51" w:rsidP="00FD2236">
            <w:pPr>
              <w:pStyle w:val="af5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Теорема Виета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384B51" w:rsidRPr="0067572E" w:rsidRDefault="00384B51" w:rsidP="00FD2236">
            <w:pPr>
              <w:pStyle w:val="af5"/>
              <w:spacing w:line="276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7572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 5</w:t>
            </w:r>
          </w:p>
        </w:tc>
        <w:tc>
          <w:tcPr>
            <w:tcW w:w="1134" w:type="dxa"/>
            <w:vAlign w:val="center"/>
          </w:tcPr>
          <w:p w:rsidR="00384B51" w:rsidRPr="0067572E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572E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384B51" w:rsidRPr="0067572E" w:rsidRDefault="0067572E" w:rsidP="0067572E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572E">
              <w:rPr>
                <w:rFonts w:ascii="Times New Roman" w:hAnsi="Times New Roman" w:cs="Times New Roman"/>
                <w:b/>
                <w:sz w:val="24"/>
                <w:szCs w:val="24"/>
              </w:rPr>
              <w:t>§ 9.</w:t>
            </w:r>
            <w:r w:rsidR="00384B51" w:rsidRPr="0067572E">
              <w:rPr>
                <w:rFonts w:ascii="Times New Roman" w:hAnsi="Times New Roman" w:cs="Times New Roman"/>
                <w:b/>
                <w:sz w:val="24"/>
                <w:szCs w:val="24"/>
              </w:rPr>
              <w:t>Дробные рациональные уравнения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b/>
                <w:sz w:val="24"/>
                <w:szCs w:val="24"/>
              </w:rPr>
              <w:t>11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п.25</w:t>
            </w:r>
          </w:p>
        </w:tc>
        <w:tc>
          <w:tcPr>
            <w:tcW w:w="7513" w:type="dxa"/>
          </w:tcPr>
          <w:p w:rsidR="00384B51" w:rsidRPr="00E62682" w:rsidRDefault="00384B51" w:rsidP="00FD2236">
            <w:pPr>
              <w:pStyle w:val="af5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Решение дробных рациональных уравнений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п.26</w:t>
            </w:r>
          </w:p>
        </w:tc>
        <w:tc>
          <w:tcPr>
            <w:tcW w:w="7513" w:type="dxa"/>
          </w:tcPr>
          <w:p w:rsidR="00384B51" w:rsidRPr="00E62682" w:rsidRDefault="00384B51" w:rsidP="00FD2236">
            <w:pPr>
              <w:pStyle w:val="af5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рациональных уравнений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384B51" w:rsidRPr="0067572E" w:rsidRDefault="00384B51" w:rsidP="00FD2236">
            <w:pPr>
              <w:pStyle w:val="af5"/>
              <w:spacing w:line="276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7572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 6</w:t>
            </w:r>
          </w:p>
        </w:tc>
        <w:tc>
          <w:tcPr>
            <w:tcW w:w="1134" w:type="dxa"/>
            <w:vAlign w:val="center"/>
          </w:tcPr>
          <w:p w:rsidR="00384B51" w:rsidRPr="0067572E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572E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b/>
                <w:sz w:val="24"/>
                <w:szCs w:val="24"/>
              </w:rPr>
              <w:t>Глава IV. Неравенства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b/>
                <w:sz w:val="24"/>
                <w:szCs w:val="24"/>
              </w:rPr>
              <w:t>23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384B51" w:rsidRPr="0067572E" w:rsidRDefault="0067572E" w:rsidP="0067572E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572E">
              <w:rPr>
                <w:rFonts w:ascii="Times New Roman" w:hAnsi="Times New Roman" w:cs="Times New Roman"/>
                <w:b/>
                <w:sz w:val="24"/>
                <w:szCs w:val="24"/>
              </w:rPr>
              <w:t>§ 10.</w:t>
            </w:r>
            <w:r w:rsidR="00384B51" w:rsidRPr="0067572E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неравенства и их свойства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E62682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9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п.28</w:t>
            </w:r>
          </w:p>
        </w:tc>
        <w:tc>
          <w:tcPr>
            <w:tcW w:w="7513" w:type="dxa"/>
          </w:tcPr>
          <w:p w:rsidR="00384B51" w:rsidRPr="00E62682" w:rsidRDefault="00384B51" w:rsidP="00FD2236">
            <w:pPr>
              <w:pStyle w:val="af5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Числовые неравенства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п.29</w:t>
            </w:r>
          </w:p>
        </w:tc>
        <w:tc>
          <w:tcPr>
            <w:tcW w:w="7513" w:type="dxa"/>
          </w:tcPr>
          <w:p w:rsidR="00384B51" w:rsidRPr="00E62682" w:rsidRDefault="00384B51" w:rsidP="00FD2236">
            <w:pPr>
              <w:pStyle w:val="af5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Свойства числовых неравенств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п.30</w:t>
            </w:r>
          </w:p>
        </w:tc>
        <w:tc>
          <w:tcPr>
            <w:tcW w:w="7513" w:type="dxa"/>
          </w:tcPr>
          <w:p w:rsidR="00384B51" w:rsidRPr="00E62682" w:rsidRDefault="00384B51" w:rsidP="00FD2236">
            <w:pPr>
              <w:pStyle w:val="af5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Сложение и умножение числовых неравенств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п.31</w:t>
            </w:r>
          </w:p>
        </w:tc>
        <w:tc>
          <w:tcPr>
            <w:tcW w:w="7513" w:type="dxa"/>
          </w:tcPr>
          <w:p w:rsidR="00384B51" w:rsidRPr="00E62682" w:rsidRDefault="00384B51" w:rsidP="00FD2236">
            <w:pPr>
              <w:pStyle w:val="af5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Погрешность и точность приближения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384B51" w:rsidRPr="0067572E" w:rsidRDefault="00384B51" w:rsidP="00FD2236">
            <w:pPr>
              <w:pStyle w:val="af5"/>
              <w:spacing w:line="276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7572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 7</w:t>
            </w:r>
          </w:p>
        </w:tc>
        <w:tc>
          <w:tcPr>
            <w:tcW w:w="1134" w:type="dxa"/>
            <w:vAlign w:val="center"/>
          </w:tcPr>
          <w:p w:rsidR="00384B51" w:rsidRPr="0067572E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572E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384B51" w:rsidRPr="0067572E" w:rsidRDefault="0067572E" w:rsidP="0067572E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572E">
              <w:rPr>
                <w:rFonts w:ascii="Times New Roman" w:hAnsi="Times New Roman" w:cs="Times New Roman"/>
                <w:b/>
                <w:sz w:val="24"/>
                <w:szCs w:val="24"/>
              </w:rPr>
              <w:t>§ 11.</w:t>
            </w:r>
            <w:r w:rsidR="00384B51" w:rsidRPr="0067572E">
              <w:rPr>
                <w:rFonts w:ascii="Times New Roman" w:hAnsi="Times New Roman" w:cs="Times New Roman"/>
                <w:b/>
                <w:sz w:val="24"/>
                <w:szCs w:val="24"/>
              </w:rPr>
              <w:t>Неравенства с одной переменной и их системы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п.32</w:t>
            </w:r>
          </w:p>
        </w:tc>
        <w:tc>
          <w:tcPr>
            <w:tcW w:w="7513" w:type="dxa"/>
          </w:tcPr>
          <w:p w:rsidR="00384B51" w:rsidRPr="00E62682" w:rsidRDefault="00384B51" w:rsidP="00FD2236">
            <w:pPr>
              <w:pStyle w:val="af5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Пересечение и объединение множеств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п.33</w:t>
            </w:r>
          </w:p>
        </w:tc>
        <w:tc>
          <w:tcPr>
            <w:tcW w:w="7513" w:type="dxa"/>
          </w:tcPr>
          <w:p w:rsidR="00384B51" w:rsidRPr="00E62682" w:rsidRDefault="00384B51" w:rsidP="00FD2236">
            <w:pPr>
              <w:pStyle w:val="af5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Числовые промежутки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п.34</w:t>
            </w:r>
          </w:p>
        </w:tc>
        <w:tc>
          <w:tcPr>
            <w:tcW w:w="7513" w:type="dxa"/>
          </w:tcPr>
          <w:p w:rsidR="00384B51" w:rsidRPr="00E62682" w:rsidRDefault="00384B51" w:rsidP="00FD2236">
            <w:pPr>
              <w:pStyle w:val="af5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Решение неравенств с одной переменной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п.35</w:t>
            </w:r>
          </w:p>
        </w:tc>
        <w:tc>
          <w:tcPr>
            <w:tcW w:w="7513" w:type="dxa"/>
          </w:tcPr>
          <w:p w:rsidR="00384B51" w:rsidRPr="00E62682" w:rsidRDefault="00384B51" w:rsidP="00FD2236">
            <w:pPr>
              <w:pStyle w:val="af5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Решение систем неравенств с одной переменной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384B51" w:rsidRPr="0067572E" w:rsidRDefault="00384B51" w:rsidP="00FD2236">
            <w:pPr>
              <w:pStyle w:val="af5"/>
              <w:spacing w:line="276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7572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 8</w:t>
            </w:r>
          </w:p>
        </w:tc>
        <w:tc>
          <w:tcPr>
            <w:tcW w:w="1134" w:type="dxa"/>
            <w:vAlign w:val="center"/>
          </w:tcPr>
          <w:p w:rsidR="00384B51" w:rsidRPr="0067572E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572E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b/>
                <w:sz w:val="24"/>
                <w:szCs w:val="24"/>
              </w:rPr>
              <w:t>Глава V. Степень с целым показателем. Элементы статистики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384B51" w:rsidRPr="0067572E" w:rsidRDefault="0067572E" w:rsidP="0067572E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572E">
              <w:rPr>
                <w:rFonts w:ascii="Times New Roman" w:hAnsi="Times New Roman" w:cs="Times New Roman"/>
                <w:b/>
                <w:sz w:val="24"/>
                <w:szCs w:val="24"/>
              </w:rPr>
              <w:t>§ 12.</w:t>
            </w:r>
            <w:r w:rsidR="00384B51" w:rsidRPr="0067572E">
              <w:rPr>
                <w:rFonts w:ascii="Times New Roman" w:hAnsi="Times New Roman" w:cs="Times New Roman"/>
                <w:b/>
                <w:sz w:val="24"/>
                <w:szCs w:val="24"/>
              </w:rPr>
              <w:t>Степень с целым показателем и её свойства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п.37</w:t>
            </w:r>
          </w:p>
        </w:tc>
        <w:tc>
          <w:tcPr>
            <w:tcW w:w="7513" w:type="dxa"/>
          </w:tcPr>
          <w:p w:rsidR="00384B51" w:rsidRPr="00E62682" w:rsidRDefault="00384B51" w:rsidP="00FD2236">
            <w:pPr>
              <w:pStyle w:val="af5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Определение степени с целым отрицательным показателем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п.38</w:t>
            </w:r>
          </w:p>
        </w:tc>
        <w:tc>
          <w:tcPr>
            <w:tcW w:w="7513" w:type="dxa"/>
          </w:tcPr>
          <w:p w:rsidR="00384B51" w:rsidRPr="00E62682" w:rsidRDefault="00384B51" w:rsidP="00FD2236">
            <w:pPr>
              <w:pStyle w:val="af5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Свойства степени с целым показателем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п.39</w:t>
            </w:r>
          </w:p>
        </w:tc>
        <w:tc>
          <w:tcPr>
            <w:tcW w:w="7513" w:type="dxa"/>
          </w:tcPr>
          <w:p w:rsidR="00384B51" w:rsidRPr="00E62682" w:rsidRDefault="00384B51" w:rsidP="00FD2236">
            <w:pPr>
              <w:pStyle w:val="af5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Стандартный вид числа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384B51" w:rsidRPr="0067572E" w:rsidRDefault="0067572E" w:rsidP="0067572E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572E">
              <w:rPr>
                <w:rFonts w:ascii="Times New Roman" w:hAnsi="Times New Roman" w:cs="Times New Roman"/>
                <w:b/>
                <w:sz w:val="24"/>
                <w:szCs w:val="24"/>
              </w:rPr>
              <w:t>§ 13.</w:t>
            </w:r>
            <w:r w:rsidR="00384B51" w:rsidRPr="0067572E">
              <w:rPr>
                <w:rFonts w:ascii="Times New Roman" w:hAnsi="Times New Roman" w:cs="Times New Roman"/>
                <w:b/>
                <w:sz w:val="24"/>
                <w:szCs w:val="24"/>
              </w:rPr>
              <w:t>Элементы статистики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E62682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5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п.40</w:t>
            </w:r>
          </w:p>
        </w:tc>
        <w:tc>
          <w:tcPr>
            <w:tcW w:w="7513" w:type="dxa"/>
          </w:tcPr>
          <w:p w:rsidR="00384B51" w:rsidRPr="00E62682" w:rsidRDefault="00384B51" w:rsidP="00FD2236">
            <w:pPr>
              <w:pStyle w:val="af5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Сбор и группировка статистических данных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п.41</w:t>
            </w:r>
          </w:p>
        </w:tc>
        <w:tc>
          <w:tcPr>
            <w:tcW w:w="7513" w:type="dxa"/>
          </w:tcPr>
          <w:p w:rsidR="00384B51" w:rsidRPr="00E62682" w:rsidRDefault="00384B51" w:rsidP="00FD2236">
            <w:pPr>
              <w:pStyle w:val="af5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Наглядное представление статистической информации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384B51" w:rsidRPr="0067572E" w:rsidRDefault="00384B51" w:rsidP="0067572E">
            <w:pPr>
              <w:pStyle w:val="af5"/>
              <w:spacing w:line="276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7572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нтрольная работа №9</w:t>
            </w:r>
          </w:p>
        </w:tc>
        <w:tc>
          <w:tcPr>
            <w:tcW w:w="1134" w:type="dxa"/>
            <w:vAlign w:val="center"/>
          </w:tcPr>
          <w:p w:rsidR="00384B51" w:rsidRPr="0067572E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572E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384B51" w:rsidRPr="00E62682" w:rsidRDefault="00384B51" w:rsidP="00FD2236">
            <w:pPr>
              <w:pStyle w:val="af5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Итоговая контрольная  работа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84B51" w:rsidTr="003B7141">
        <w:tc>
          <w:tcPr>
            <w:tcW w:w="959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513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sz w:val="24"/>
                <w:szCs w:val="24"/>
              </w:rPr>
              <w:t>Всего: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FD2236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 w:cs="Times New Roman"/>
                <w:b/>
                <w:sz w:val="24"/>
                <w:szCs w:val="24"/>
              </w:rPr>
              <w:t>126</w:t>
            </w:r>
          </w:p>
        </w:tc>
      </w:tr>
    </w:tbl>
    <w:p w:rsidR="00EF0B59" w:rsidRPr="00E62682" w:rsidRDefault="00EF0B59" w:rsidP="00662069">
      <w:pPr>
        <w:spacing w:after="0"/>
        <w:rPr>
          <w:rFonts w:ascii="Times New Roman" w:hAnsi="Times New Roman"/>
          <w:b/>
          <w:sz w:val="24"/>
          <w:szCs w:val="24"/>
        </w:rPr>
      </w:pPr>
    </w:p>
    <w:p w:rsidR="0044557E" w:rsidRPr="00E62682" w:rsidRDefault="0044557E" w:rsidP="00E62682">
      <w:pPr>
        <w:spacing w:after="0"/>
        <w:ind w:hanging="540"/>
        <w:jc w:val="center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Геометрия</w:t>
      </w:r>
    </w:p>
    <w:p w:rsidR="009B2A7D" w:rsidRPr="00E62682" w:rsidRDefault="00662069" w:rsidP="00662069">
      <w:pPr>
        <w:spacing w:after="0"/>
        <w:ind w:hanging="54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8 класс</w:t>
      </w:r>
    </w:p>
    <w:tbl>
      <w:tblPr>
        <w:tblStyle w:val="af6"/>
        <w:tblW w:w="9606" w:type="dxa"/>
        <w:tblLook w:val="04A0" w:firstRow="1" w:lastRow="0" w:firstColumn="1" w:lastColumn="0" w:noHBand="0" w:noVBand="1"/>
      </w:tblPr>
      <w:tblGrid>
        <w:gridCol w:w="959"/>
        <w:gridCol w:w="7513"/>
        <w:gridCol w:w="1134"/>
      </w:tblGrid>
      <w:tr w:rsidR="00384B51" w:rsidRPr="008664C0" w:rsidTr="003B7141">
        <w:tc>
          <w:tcPr>
            <w:tcW w:w="959" w:type="dxa"/>
          </w:tcPr>
          <w:p w:rsidR="00384B51" w:rsidRPr="008664C0" w:rsidRDefault="00384B51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64C0">
              <w:rPr>
                <w:rFonts w:ascii="Times New Roman" w:hAnsi="Times New Roman"/>
                <w:sz w:val="24"/>
                <w:szCs w:val="24"/>
              </w:rPr>
              <w:t>№ пункта</w:t>
            </w:r>
          </w:p>
        </w:tc>
        <w:tc>
          <w:tcPr>
            <w:tcW w:w="7513" w:type="dxa"/>
          </w:tcPr>
          <w:p w:rsidR="00384B51" w:rsidRPr="008664C0" w:rsidRDefault="00384B51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384B51" w:rsidRPr="008664C0" w:rsidRDefault="00384B51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664C0">
              <w:rPr>
                <w:rFonts w:ascii="Times New Roman" w:hAnsi="Times New Roman"/>
                <w:sz w:val="24"/>
                <w:szCs w:val="24"/>
              </w:rPr>
              <w:t>Содержание материала</w:t>
            </w:r>
          </w:p>
        </w:tc>
        <w:tc>
          <w:tcPr>
            <w:tcW w:w="1134" w:type="dxa"/>
          </w:tcPr>
          <w:p w:rsidR="00384B51" w:rsidRPr="008664C0" w:rsidRDefault="00384B51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384B51" w:rsidRPr="008664C0" w:rsidRDefault="00384B51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664C0">
              <w:rPr>
                <w:rFonts w:ascii="Times New Roman" w:hAnsi="Times New Roman"/>
                <w:b/>
                <w:sz w:val="24"/>
                <w:szCs w:val="24"/>
              </w:rPr>
              <w:t>Кол-во  часов</w:t>
            </w:r>
          </w:p>
        </w:tc>
      </w:tr>
      <w:tr w:rsidR="00B56038" w:rsidRPr="008664C0" w:rsidTr="003B7141">
        <w:tc>
          <w:tcPr>
            <w:tcW w:w="959" w:type="dxa"/>
          </w:tcPr>
          <w:p w:rsidR="00B56038" w:rsidRPr="008664C0" w:rsidRDefault="00B56038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B56038" w:rsidRPr="008664C0" w:rsidRDefault="00DB5CFB" w:rsidP="00CD20F3">
            <w:pPr>
              <w:pStyle w:val="a4"/>
              <w:numPr>
                <w:ilvl w:val="0"/>
                <w:numId w:val="46"/>
              </w:numPr>
            </w:pPr>
            <w:r>
              <w:rPr>
                <w:b/>
              </w:rPr>
              <w:t>Урок</w:t>
            </w:r>
            <w:r w:rsidR="00B56038" w:rsidRPr="008664C0">
              <w:rPr>
                <w:b/>
              </w:rPr>
              <w:t xml:space="preserve"> вводного повторе</w:t>
            </w:r>
            <w:r>
              <w:rPr>
                <w:b/>
              </w:rPr>
              <w:t>ния (1</w:t>
            </w:r>
            <w:r w:rsidR="00B56038" w:rsidRPr="008664C0">
              <w:rPr>
                <w:b/>
              </w:rPr>
              <w:t xml:space="preserve"> ч</w:t>
            </w:r>
            <w:r>
              <w:rPr>
                <w:b/>
              </w:rPr>
              <w:t>ас</w:t>
            </w:r>
            <w:r w:rsidR="00B56038" w:rsidRPr="008664C0">
              <w:rPr>
                <w:b/>
              </w:rPr>
              <w:t>)</w:t>
            </w:r>
          </w:p>
        </w:tc>
        <w:tc>
          <w:tcPr>
            <w:tcW w:w="1134" w:type="dxa"/>
          </w:tcPr>
          <w:p w:rsidR="00B56038" w:rsidRPr="008664C0" w:rsidRDefault="00B56038" w:rsidP="003B7141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56038" w:rsidRPr="008664C0" w:rsidTr="003B7141">
        <w:tc>
          <w:tcPr>
            <w:tcW w:w="959" w:type="dxa"/>
          </w:tcPr>
          <w:p w:rsidR="00B56038" w:rsidRPr="008664C0" w:rsidRDefault="00B56038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B56038" w:rsidRPr="008664C0" w:rsidRDefault="00B56038" w:rsidP="00FD2236">
            <w:pPr>
              <w:rPr>
                <w:rFonts w:ascii="Times New Roman" w:hAnsi="Times New Roman"/>
                <w:sz w:val="24"/>
                <w:szCs w:val="24"/>
              </w:rPr>
            </w:pPr>
            <w:r w:rsidRPr="008664C0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134" w:type="dxa"/>
          </w:tcPr>
          <w:p w:rsidR="00B56038" w:rsidRPr="008664C0" w:rsidRDefault="00951273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B56038" w:rsidRPr="008664C0" w:rsidTr="003B7141">
        <w:tc>
          <w:tcPr>
            <w:tcW w:w="959" w:type="dxa"/>
          </w:tcPr>
          <w:p w:rsidR="00B56038" w:rsidRPr="008664C0" w:rsidRDefault="00B56038" w:rsidP="003B7141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7513" w:type="dxa"/>
          </w:tcPr>
          <w:p w:rsidR="00B56038" w:rsidRPr="008664C0" w:rsidRDefault="003B2B0A" w:rsidP="008664C0">
            <w:pPr>
              <w:pStyle w:val="a4"/>
              <w:numPr>
                <w:ilvl w:val="0"/>
                <w:numId w:val="46"/>
              </w:numPr>
            </w:pPr>
            <w:r>
              <w:rPr>
                <w:b/>
              </w:rPr>
              <w:t>Четырёхугольники (14 часов</w:t>
            </w:r>
            <w:r w:rsidR="008664C0" w:rsidRPr="008664C0">
              <w:rPr>
                <w:b/>
              </w:rPr>
              <w:t>)</w:t>
            </w:r>
          </w:p>
        </w:tc>
        <w:tc>
          <w:tcPr>
            <w:tcW w:w="1134" w:type="dxa"/>
          </w:tcPr>
          <w:p w:rsidR="00B56038" w:rsidRPr="008664C0" w:rsidRDefault="00B56038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E71DA5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7513" w:type="dxa"/>
          </w:tcPr>
          <w:p w:rsidR="008664C0" w:rsidRPr="008664C0" w:rsidRDefault="00CD20F3" w:rsidP="00D919D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ногоугольник</w:t>
            </w:r>
            <w:r w:rsidR="008664C0" w:rsidRPr="008664C0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</w:tc>
        <w:tc>
          <w:tcPr>
            <w:tcW w:w="1134" w:type="dxa"/>
          </w:tcPr>
          <w:p w:rsidR="008664C0" w:rsidRPr="008664C0" w:rsidRDefault="00D11041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E71DA5"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7513" w:type="dxa"/>
          </w:tcPr>
          <w:p w:rsidR="008664C0" w:rsidRPr="008664C0" w:rsidRDefault="00D11041" w:rsidP="00D919D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уклый многоугольник</w:t>
            </w:r>
            <w:r w:rsidR="008664C0" w:rsidRPr="008664C0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</w:tc>
        <w:tc>
          <w:tcPr>
            <w:tcW w:w="1134" w:type="dxa"/>
          </w:tcPr>
          <w:p w:rsidR="008664C0" w:rsidRPr="008664C0" w:rsidRDefault="00951273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71DA5" w:rsidRPr="008664C0" w:rsidTr="003B7141">
        <w:tc>
          <w:tcPr>
            <w:tcW w:w="959" w:type="dxa"/>
          </w:tcPr>
          <w:p w:rsidR="00E71DA5" w:rsidRPr="008664C0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E71DA5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7513" w:type="dxa"/>
          </w:tcPr>
          <w:p w:rsidR="00E71DA5" w:rsidRDefault="00E71DA5" w:rsidP="00D919D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Четырехугольник</w:t>
            </w:r>
          </w:p>
        </w:tc>
        <w:tc>
          <w:tcPr>
            <w:tcW w:w="1134" w:type="dxa"/>
          </w:tcPr>
          <w:p w:rsidR="00E71DA5" w:rsidRDefault="00E71D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6E6CD7"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7513" w:type="dxa"/>
          </w:tcPr>
          <w:p w:rsidR="008664C0" w:rsidRPr="008664C0" w:rsidRDefault="008664C0" w:rsidP="00D919DA">
            <w:pPr>
              <w:rPr>
                <w:rFonts w:ascii="Times New Roman" w:hAnsi="Times New Roman"/>
                <w:sz w:val="24"/>
                <w:szCs w:val="24"/>
              </w:rPr>
            </w:pPr>
            <w:r w:rsidRPr="008664C0">
              <w:rPr>
                <w:rFonts w:ascii="Times New Roman" w:hAnsi="Times New Roman"/>
                <w:sz w:val="24"/>
                <w:szCs w:val="24"/>
              </w:rPr>
              <w:t xml:space="preserve">Параллелограмм </w:t>
            </w:r>
          </w:p>
        </w:tc>
        <w:tc>
          <w:tcPr>
            <w:tcW w:w="1134" w:type="dxa"/>
          </w:tcPr>
          <w:p w:rsidR="008664C0" w:rsidRPr="008664C0" w:rsidRDefault="00951273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6E6CD7">
              <w:rPr>
                <w:rFonts w:ascii="Times New Roman" w:hAnsi="Times New Roman"/>
                <w:sz w:val="24"/>
                <w:szCs w:val="24"/>
              </w:rPr>
              <w:t>44</w:t>
            </w:r>
          </w:p>
        </w:tc>
        <w:tc>
          <w:tcPr>
            <w:tcW w:w="7513" w:type="dxa"/>
          </w:tcPr>
          <w:p w:rsidR="008664C0" w:rsidRPr="008664C0" w:rsidRDefault="008664C0" w:rsidP="00D919DA">
            <w:pPr>
              <w:rPr>
                <w:rFonts w:ascii="Times New Roman" w:hAnsi="Times New Roman"/>
                <w:sz w:val="24"/>
                <w:szCs w:val="24"/>
              </w:rPr>
            </w:pPr>
            <w:r w:rsidRPr="008664C0">
              <w:rPr>
                <w:rFonts w:ascii="Times New Roman" w:hAnsi="Times New Roman"/>
                <w:sz w:val="24"/>
                <w:szCs w:val="24"/>
              </w:rPr>
              <w:t>Признаки параллелограмма.</w:t>
            </w:r>
          </w:p>
        </w:tc>
        <w:tc>
          <w:tcPr>
            <w:tcW w:w="1134" w:type="dxa"/>
          </w:tcPr>
          <w:p w:rsidR="008664C0" w:rsidRPr="008664C0" w:rsidRDefault="00951273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8664C0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8664C0" w:rsidRPr="008664C0" w:rsidRDefault="006E6CD7" w:rsidP="006E6CD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по теме «П</w:t>
            </w:r>
            <w:r w:rsidR="008664C0" w:rsidRPr="008664C0">
              <w:rPr>
                <w:rFonts w:ascii="Times New Roman" w:hAnsi="Times New Roman"/>
                <w:sz w:val="24"/>
                <w:szCs w:val="24"/>
              </w:rPr>
              <w:t>араллелограмм</w:t>
            </w:r>
            <w:r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1134" w:type="dxa"/>
          </w:tcPr>
          <w:p w:rsidR="008664C0" w:rsidRPr="008664C0" w:rsidRDefault="00951273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6E6CD7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7513" w:type="dxa"/>
          </w:tcPr>
          <w:p w:rsidR="008664C0" w:rsidRPr="008664C0" w:rsidRDefault="008664C0" w:rsidP="00D919DA">
            <w:pPr>
              <w:rPr>
                <w:rFonts w:ascii="Times New Roman" w:hAnsi="Times New Roman"/>
                <w:sz w:val="24"/>
                <w:szCs w:val="24"/>
              </w:rPr>
            </w:pPr>
            <w:r w:rsidRPr="008664C0">
              <w:rPr>
                <w:rFonts w:ascii="Times New Roman" w:hAnsi="Times New Roman"/>
                <w:sz w:val="24"/>
                <w:szCs w:val="24"/>
              </w:rPr>
              <w:t>Трапеция.</w:t>
            </w:r>
          </w:p>
        </w:tc>
        <w:tc>
          <w:tcPr>
            <w:tcW w:w="1134" w:type="dxa"/>
          </w:tcPr>
          <w:p w:rsidR="008664C0" w:rsidRPr="008664C0" w:rsidRDefault="00951273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8664C0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8664C0" w:rsidRPr="008664C0" w:rsidRDefault="006E6CD7" w:rsidP="00D919D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по теме «Трапеция»</w:t>
            </w:r>
          </w:p>
        </w:tc>
        <w:tc>
          <w:tcPr>
            <w:tcW w:w="1134" w:type="dxa"/>
          </w:tcPr>
          <w:p w:rsidR="008664C0" w:rsidRPr="008664C0" w:rsidRDefault="00951273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6E6CD7">
              <w:rPr>
                <w:rFonts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7513" w:type="dxa"/>
          </w:tcPr>
          <w:p w:rsidR="008664C0" w:rsidRPr="008664C0" w:rsidRDefault="008664C0" w:rsidP="00D919DA">
            <w:pPr>
              <w:rPr>
                <w:rFonts w:ascii="Times New Roman" w:hAnsi="Times New Roman"/>
                <w:sz w:val="24"/>
                <w:szCs w:val="24"/>
              </w:rPr>
            </w:pPr>
            <w:r w:rsidRPr="008664C0">
              <w:rPr>
                <w:rFonts w:ascii="Times New Roman" w:hAnsi="Times New Roman"/>
                <w:sz w:val="24"/>
                <w:szCs w:val="24"/>
              </w:rPr>
              <w:t>Прямоугольник.</w:t>
            </w:r>
          </w:p>
        </w:tc>
        <w:tc>
          <w:tcPr>
            <w:tcW w:w="1134" w:type="dxa"/>
          </w:tcPr>
          <w:p w:rsidR="008664C0" w:rsidRPr="008664C0" w:rsidRDefault="00951273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6E6CD7"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7513" w:type="dxa"/>
          </w:tcPr>
          <w:p w:rsidR="008664C0" w:rsidRPr="008664C0" w:rsidRDefault="008664C0" w:rsidP="00D919DA">
            <w:pPr>
              <w:rPr>
                <w:rFonts w:ascii="Times New Roman" w:hAnsi="Times New Roman"/>
                <w:sz w:val="24"/>
                <w:szCs w:val="24"/>
              </w:rPr>
            </w:pPr>
            <w:r w:rsidRPr="008664C0">
              <w:rPr>
                <w:rFonts w:ascii="Times New Roman" w:hAnsi="Times New Roman"/>
                <w:sz w:val="24"/>
                <w:szCs w:val="24"/>
              </w:rPr>
              <w:t>Ромб и квадрат.</w:t>
            </w:r>
          </w:p>
        </w:tc>
        <w:tc>
          <w:tcPr>
            <w:tcW w:w="1134" w:type="dxa"/>
          </w:tcPr>
          <w:p w:rsidR="008664C0" w:rsidRPr="008664C0" w:rsidRDefault="00951273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8664C0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8664C0" w:rsidRPr="008664C0" w:rsidRDefault="006E0420" w:rsidP="00D919D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по теме «Ромб и квадрат»</w:t>
            </w:r>
          </w:p>
        </w:tc>
        <w:tc>
          <w:tcPr>
            <w:tcW w:w="1134" w:type="dxa"/>
          </w:tcPr>
          <w:p w:rsidR="008664C0" w:rsidRPr="008664C0" w:rsidRDefault="00951273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6E0420">
              <w:rPr>
                <w:rFonts w:ascii="Times New Roman" w:hAnsi="Times New Roman"/>
                <w:sz w:val="24"/>
                <w:szCs w:val="24"/>
              </w:rPr>
              <w:t>48</w:t>
            </w:r>
          </w:p>
        </w:tc>
        <w:tc>
          <w:tcPr>
            <w:tcW w:w="7513" w:type="dxa"/>
          </w:tcPr>
          <w:p w:rsidR="008664C0" w:rsidRPr="008664C0" w:rsidRDefault="008664C0" w:rsidP="00D919DA">
            <w:pPr>
              <w:rPr>
                <w:rFonts w:ascii="Times New Roman" w:hAnsi="Times New Roman"/>
                <w:sz w:val="24"/>
                <w:szCs w:val="24"/>
              </w:rPr>
            </w:pPr>
            <w:r w:rsidRPr="008664C0">
              <w:rPr>
                <w:rFonts w:ascii="Times New Roman" w:hAnsi="Times New Roman"/>
                <w:sz w:val="24"/>
                <w:szCs w:val="24"/>
              </w:rPr>
              <w:t>Осевая и центральная симметрия.</w:t>
            </w:r>
          </w:p>
        </w:tc>
        <w:tc>
          <w:tcPr>
            <w:tcW w:w="1134" w:type="dxa"/>
          </w:tcPr>
          <w:p w:rsidR="008664C0" w:rsidRPr="008664C0" w:rsidRDefault="00951273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8664C0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8664C0" w:rsidRPr="008664C0" w:rsidRDefault="008664C0" w:rsidP="00D919DA">
            <w:pPr>
              <w:rPr>
                <w:rFonts w:ascii="Times New Roman" w:hAnsi="Times New Roman"/>
                <w:sz w:val="24"/>
                <w:szCs w:val="24"/>
              </w:rPr>
            </w:pPr>
            <w:r w:rsidRPr="008664C0">
              <w:rPr>
                <w:rFonts w:ascii="Times New Roman" w:hAnsi="Times New Roman"/>
                <w:sz w:val="24"/>
                <w:szCs w:val="24"/>
              </w:rPr>
              <w:t>Решение задач</w:t>
            </w:r>
          </w:p>
        </w:tc>
        <w:tc>
          <w:tcPr>
            <w:tcW w:w="1134" w:type="dxa"/>
          </w:tcPr>
          <w:p w:rsidR="008664C0" w:rsidRPr="008664C0" w:rsidRDefault="00D5226B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8664C0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8664C0" w:rsidRPr="008664C0" w:rsidRDefault="008664C0" w:rsidP="00D919DA">
            <w:pPr>
              <w:rPr>
                <w:rFonts w:ascii="Times New Roman" w:hAnsi="Times New Roman"/>
                <w:i/>
                <w:sz w:val="24"/>
                <w:szCs w:val="24"/>
              </w:rPr>
            </w:pPr>
            <w:r w:rsidRPr="008664C0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1 по теме «Четырёхугольники».</w:t>
            </w:r>
          </w:p>
        </w:tc>
        <w:tc>
          <w:tcPr>
            <w:tcW w:w="1134" w:type="dxa"/>
          </w:tcPr>
          <w:p w:rsidR="008664C0" w:rsidRPr="008664C0" w:rsidRDefault="00D5226B" w:rsidP="003B7141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8664C0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8664C0" w:rsidRPr="008664C0" w:rsidRDefault="00EB0298" w:rsidP="00D5226B">
            <w:pPr>
              <w:pStyle w:val="a4"/>
              <w:numPr>
                <w:ilvl w:val="0"/>
                <w:numId w:val="46"/>
              </w:numPr>
            </w:pPr>
            <w:r>
              <w:rPr>
                <w:b/>
              </w:rPr>
              <w:t>Площадь (14 часов</w:t>
            </w:r>
            <w:r w:rsidR="008664C0" w:rsidRPr="00D5226B">
              <w:rPr>
                <w:b/>
              </w:rPr>
              <w:t>)</w:t>
            </w:r>
          </w:p>
        </w:tc>
        <w:tc>
          <w:tcPr>
            <w:tcW w:w="1134" w:type="dxa"/>
          </w:tcPr>
          <w:p w:rsidR="008664C0" w:rsidRPr="008664C0" w:rsidRDefault="008664C0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CE7A03">
              <w:rPr>
                <w:rFonts w:ascii="Times New Roman" w:hAnsi="Times New Roman"/>
                <w:sz w:val="24"/>
                <w:szCs w:val="24"/>
              </w:rPr>
              <w:t>49</w:t>
            </w:r>
          </w:p>
        </w:tc>
        <w:tc>
          <w:tcPr>
            <w:tcW w:w="7513" w:type="dxa"/>
          </w:tcPr>
          <w:p w:rsidR="008664C0" w:rsidRPr="008664C0" w:rsidRDefault="008664C0" w:rsidP="00D919DA">
            <w:pPr>
              <w:rPr>
                <w:rFonts w:ascii="Times New Roman" w:hAnsi="Times New Roman"/>
                <w:sz w:val="24"/>
                <w:szCs w:val="24"/>
              </w:rPr>
            </w:pPr>
            <w:r w:rsidRPr="008664C0">
              <w:rPr>
                <w:rFonts w:ascii="Times New Roman" w:hAnsi="Times New Roman"/>
                <w:sz w:val="24"/>
                <w:szCs w:val="24"/>
              </w:rPr>
              <w:t>Понятие площади многоугольника.</w:t>
            </w:r>
            <w:r w:rsidR="00CE7A03">
              <w:rPr>
                <w:rFonts w:ascii="Times New Roman" w:hAnsi="Times New Roman"/>
                <w:sz w:val="24"/>
                <w:szCs w:val="24"/>
              </w:rPr>
              <w:t xml:space="preserve"> Площадь квадрата</w:t>
            </w:r>
          </w:p>
        </w:tc>
        <w:tc>
          <w:tcPr>
            <w:tcW w:w="1134" w:type="dxa"/>
          </w:tcPr>
          <w:p w:rsidR="008664C0" w:rsidRPr="008664C0" w:rsidRDefault="00D5226B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895CC5"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7513" w:type="dxa"/>
          </w:tcPr>
          <w:p w:rsidR="008664C0" w:rsidRPr="008664C0" w:rsidRDefault="008664C0" w:rsidP="00D919DA">
            <w:pPr>
              <w:rPr>
                <w:rFonts w:ascii="Times New Roman" w:hAnsi="Times New Roman"/>
                <w:sz w:val="24"/>
                <w:szCs w:val="24"/>
              </w:rPr>
            </w:pPr>
            <w:r w:rsidRPr="008664C0">
              <w:rPr>
                <w:rFonts w:ascii="Times New Roman" w:hAnsi="Times New Roman"/>
                <w:sz w:val="24"/>
                <w:szCs w:val="24"/>
              </w:rPr>
              <w:t>Площадь прямоугольника.</w:t>
            </w:r>
          </w:p>
        </w:tc>
        <w:tc>
          <w:tcPr>
            <w:tcW w:w="1134" w:type="dxa"/>
          </w:tcPr>
          <w:p w:rsidR="008664C0" w:rsidRPr="008664C0" w:rsidRDefault="00D5226B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895CC5">
              <w:rPr>
                <w:rFonts w:ascii="Times New Roman" w:hAnsi="Times New Roman"/>
                <w:sz w:val="24"/>
                <w:szCs w:val="24"/>
              </w:rPr>
              <w:t>52</w:t>
            </w:r>
          </w:p>
        </w:tc>
        <w:tc>
          <w:tcPr>
            <w:tcW w:w="7513" w:type="dxa"/>
          </w:tcPr>
          <w:p w:rsidR="008664C0" w:rsidRPr="008664C0" w:rsidRDefault="008664C0" w:rsidP="00D919DA">
            <w:pPr>
              <w:rPr>
                <w:rFonts w:ascii="Times New Roman" w:hAnsi="Times New Roman"/>
                <w:sz w:val="24"/>
                <w:szCs w:val="24"/>
              </w:rPr>
            </w:pPr>
            <w:r w:rsidRPr="008664C0">
              <w:rPr>
                <w:rFonts w:ascii="Times New Roman" w:hAnsi="Times New Roman"/>
                <w:sz w:val="24"/>
                <w:szCs w:val="24"/>
              </w:rPr>
              <w:t>Площадь параллелограмма.</w:t>
            </w:r>
          </w:p>
        </w:tc>
        <w:tc>
          <w:tcPr>
            <w:tcW w:w="1134" w:type="dxa"/>
          </w:tcPr>
          <w:p w:rsidR="008664C0" w:rsidRPr="008664C0" w:rsidRDefault="00895CC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895CC5">
              <w:rPr>
                <w:rFonts w:ascii="Times New Roman" w:hAnsi="Times New Roman"/>
                <w:sz w:val="24"/>
                <w:szCs w:val="24"/>
              </w:rPr>
              <w:t>53</w:t>
            </w:r>
          </w:p>
        </w:tc>
        <w:tc>
          <w:tcPr>
            <w:tcW w:w="7513" w:type="dxa"/>
          </w:tcPr>
          <w:p w:rsidR="008664C0" w:rsidRPr="008664C0" w:rsidRDefault="008664C0" w:rsidP="00D919DA">
            <w:pPr>
              <w:rPr>
                <w:rFonts w:ascii="Times New Roman" w:hAnsi="Times New Roman"/>
                <w:sz w:val="24"/>
                <w:szCs w:val="24"/>
              </w:rPr>
            </w:pPr>
            <w:r w:rsidRPr="008664C0">
              <w:rPr>
                <w:rFonts w:ascii="Times New Roman" w:hAnsi="Times New Roman"/>
                <w:sz w:val="24"/>
                <w:szCs w:val="24"/>
              </w:rPr>
              <w:t>Площадь треугольника.</w:t>
            </w:r>
          </w:p>
        </w:tc>
        <w:tc>
          <w:tcPr>
            <w:tcW w:w="1134" w:type="dxa"/>
          </w:tcPr>
          <w:p w:rsidR="008664C0" w:rsidRPr="008664C0" w:rsidRDefault="00895CC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895CC5">
              <w:rPr>
                <w:rFonts w:ascii="Times New Roman" w:hAnsi="Times New Roman"/>
                <w:sz w:val="24"/>
                <w:szCs w:val="24"/>
              </w:rPr>
              <w:t>54</w:t>
            </w:r>
          </w:p>
        </w:tc>
        <w:tc>
          <w:tcPr>
            <w:tcW w:w="7513" w:type="dxa"/>
          </w:tcPr>
          <w:p w:rsidR="008664C0" w:rsidRPr="008664C0" w:rsidRDefault="008664C0" w:rsidP="00D919DA">
            <w:pPr>
              <w:rPr>
                <w:rFonts w:ascii="Times New Roman" w:hAnsi="Times New Roman"/>
                <w:sz w:val="24"/>
                <w:szCs w:val="24"/>
              </w:rPr>
            </w:pPr>
            <w:r w:rsidRPr="008664C0">
              <w:rPr>
                <w:rFonts w:ascii="Times New Roman" w:hAnsi="Times New Roman"/>
                <w:sz w:val="24"/>
                <w:szCs w:val="24"/>
              </w:rPr>
              <w:t>Площадь трапеции.</w:t>
            </w:r>
          </w:p>
        </w:tc>
        <w:tc>
          <w:tcPr>
            <w:tcW w:w="1134" w:type="dxa"/>
          </w:tcPr>
          <w:p w:rsidR="008664C0" w:rsidRPr="008664C0" w:rsidRDefault="00895CC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654BE7"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7513" w:type="dxa"/>
          </w:tcPr>
          <w:p w:rsidR="008664C0" w:rsidRPr="008664C0" w:rsidRDefault="008664C0" w:rsidP="00D919DA">
            <w:pPr>
              <w:rPr>
                <w:rFonts w:ascii="Times New Roman" w:hAnsi="Times New Roman"/>
                <w:sz w:val="24"/>
                <w:szCs w:val="24"/>
              </w:rPr>
            </w:pPr>
            <w:r w:rsidRPr="008664C0">
              <w:rPr>
                <w:rFonts w:ascii="Times New Roman" w:hAnsi="Times New Roman"/>
                <w:sz w:val="24"/>
                <w:szCs w:val="24"/>
              </w:rPr>
              <w:t>Теорема Пифагора.</w:t>
            </w:r>
          </w:p>
        </w:tc>
        <w:tc>
          <w:tcPr>
            <w:tcW w:w="1134" w:type="dxa"/>
          </w:tcPr>
          <w:p w:rsidR="008664C0" w:rsidRPr="008664C0" w:rsidRDefault="00D5226B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654BE7">
              <w:rPr>
                <w:rFonts w:ascii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7513" w:type="dxa"/>
          </w:tcPr>
          <w:p w:rsidR="008664C0" w:rsidRPr="008664C0" w:rsidRDefault="008664C0" w:rsidP="00D919DA">
            <w:pPr>
              <w:rPr>
                <w:rFonts w:ascii="Times New Roman" w:hAnsi="Times New Roman"/>
                <w:sz w:val="24"/>
                <w:szCs w:val="24"/>
              </w:rPr>
            </w:pPr>
            <w:r w:rsidRPr="008664C0">
              <w:rPr>
                <w:rFonts w:ascii="Times New Roman" w:hAnsi="Times New Roman"/>
                <w:sz w:val="24"/>
                <w:szCs w:val="24"/>
              </w:rPr>
              <w:t>Теорема</w:t>
            </w:r>
            <w:r w:rsidR="00654BE7">
              <w:rPr>
                <w:rFonts w:ascii="Times New Roman" w:hAnsi="Times New Roman"/>
                <w:sz w:val="24"/>
                <w:szCs w:val="24"/>
              </w:rPr>
              <w:t>, обратная теореме</w:t>
            </w:r>
            <w:r w:rsidRPr="008664C0">
              <w:rPr>
                <w:rFonts w:ascii="Times New Roman" w:hAnsi="Times New Roman"/>
                <w:sz w:val="24"/>
                <w:szCs w:val="24"/>
              </w:rPr>
              <w:t xml:space="preserve"> Пифагора.</w:t>
            </w:r>
          </w:p>
        </w:tc>
        <w:tc>
          <w:tcPr>
            <w:tcW w:w="1134" w:type="dxa"/>
          </w:tcPr>
          <w:p w:rsidR="008664C0" w:rsidRPr="008664C0" w:rsidRDefault="00D5226B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654BE7">
              <w:rPr>
                <w:rFonts w:ascii="Times New Roman" w:hAnsi="Times New Roman"/>
                <w:sz w:val="24"/>
                <w:szCs w:val="24"/>
              </w:rPr>
              <w:t>57</w:t>
            </w:r>
          </w:p>
        </w:tc>
        <w:tc>
          <w:tcPr>
            <w:tcW w:w="7513" w:type="dxa"/>
          </w:tcPr>
          <w:p w:rsidR="008664C0" w:rsidRPr="008664C0" w:rsidRDefault="00654BE7" w:rsidP="00D919D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орема Герона</w:t>
            </w:r>
            <w:r w:rsidR="008664C0" w:rsidRPr="008664C0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8664C0" w:rsidRPr="008664C0" w:rsidRDefault="00D5226B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8664C0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8664C0" w:rsidRPr="008664C0" w:rsidRDefault="008664C0" w:rsidP="00D919DA">
            <w:pPr>
              <w:rPr>
                <w:rFonts w:ascii="Times New Roman" w:hAnsi="Times New Roman"/>
                <w:sz w:val="24"/>
                <w:szCs w:val="24"/>
              </w:rPr>
            </w:pPr>
            <w:r w:rsidRPr="008664C0">
              <w:rPr>
                <w:rFonts w:ascii="Times New Roman" w:hAnsi="Times New Roman"/>
                <w:sz w:val="24"/>
                <w:szCs w:val="24"/>
              </w:rPr>
              <w:t>Решение задач по теме «Площадь».</w:t>
            </w:r>
          </w:p>
        </w:tc>
        <w:tc>
          <w:tcPr>
            <w:tcW w:w="1134" w:type="dxa"/>
          </w:tcPr>
          <w:p w:rsidR="008664C0" w:rsidRPr="008664C0" w:rsidRDefault="00EB0298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8664C0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8664C0" w:rsidRPr="008664C0" w:rsidRDefault="008664C0" w:rsidP="00D919DA">
            <w:pPr>
              <w:rPr>
                <w:rFonts w:ascii="Times New Roman" w:hAnsi="Times New Roman"/>
                <w:sz w:val="24"/>
                <w:szCs w:val="24"/>
              </w:rPr>
            </w:pPr>
            <w:r w:rsidRPr="008664C0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2  по теме</w:t>
            </w:r>
            <w:r w:rsidR="00842185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8664C0">
              <w:rPr>
                <w:rFonts w:ascii="Times New Roman" w:hAnsi="Times New Roman"/>
                <w:i/>
                <w:sz w:val="24"/>
                <w:szCs w:val="24"/>
              </w:rPr>
              <w:t>«Площадь».</w:t>
            </w:r>
          </w:p>
        </w:tc>
        <w:tc>
          <w:tcPr>
            <w:tcW w:w="1134" w:type="dxa"/>
          </w:tcPr>
          <w:p w:rsidR="008664C0" w:rsidRPr="008664C0" w:rsidRDefault="00D5226B" w:rsidP="003B7141">
            <w:pPr>
              <w:pStyle w:val="af5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8664C0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8664C0" w:rsidRPr="008664C0" w:rsidRDefault="00A05239" w:rsidP="00D5226B">
            <w:pPr>
              <w:pStyle w:val="a4"/>
              <w:numPr>
                <w:ilvl w:val="0"/>
                <w:numId w:val="46"/>
              </w:numPr>
              <w:jc w:val="center"/>
            </w:pPr>
            <w:r>
              <w:rPr>
                <w:b/>
              </w:rPr>
              <w:t>Подобные треугольники (19 часов</w:t>
            </w:r>
            <w:r w:rsidR="008664C0" w:rsidRPr="00D5226B">
              <w:rPr>
                <w:b/>
              </w:rPr>
              <w:t>)</w:t>
            </w:r>
          </w:p>
        </w:tc>
        <w:tc>
          <w:tcPr>
            <w:tcW w:w="1134" w:type="dxa"/>
          </w:tcPr>
          <w:p w:rsidR="008664C0" w:rsidRPr="008664C0" w:rsidRDefault="008664C0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05239" w:rsidRPr="008664C0" w:rsidTr="003B7141">
        <w:tc>
          <w:tcPr>
            <w:tcW w:w="959" w:type="dxa"/>
          </w:tcPr>
          <w:p w:rsidR="00A05239" w:rsidRPr="00A05239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п.</w:t>
            </w:r>
            <w:r w:rsidR="00A05239" w:rsidRPr="00A05239">
              <w:rPr>
                <w:rFonts w:ascii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7513" w:type="dxa"/>
          </w:tcPr>
          <w:p w:rsidR="00A05239" w:rsidRPr="00A05239" w:rsidRDefault="00A05239" w:rsidP="00A05239">
            <w:pPr>
              <w:rPr>
                <w:rFonts w:ascii="Times New Roman" w:hAnsi="Times New Roman"/>
                <w:sz w:val="24"/>
                <w:szCs w:val="24"/>
              </w:rPr>
            </w:pPr>
            <w:r w:rsidRPr="00A05239">
              <w:rPr>
                <w:rFonts w:ascii="Times New Roman" w:hAnsi="Times New Roman"/>
                <w:sz w:val="24"/>
                <w:szCs w:val="24"/>
              </w:rPr>
              <w:t>Пропорцион</w:t>
            </w:r>
            <w:r>
              <w:rPr>
                <w:rFonts w:ascii="Times New Roman" w:hAnsi="Times New Roman"/>
                <w:sz w:val="24"/>
                <w:szCs w:val="24"/>
              </w:rPr>
              <w:t>альные отрезки</w:t>
            </w:r>
          </w:p>
        </w:tc>
        <w:tc>
          <w:tcPr>
            <w:tcW w:w="1134" w:type="dxa"/>
          </w:tcPr>
          <w:p w:rsidR="00A05239" w:rsidRPr="008664C0" w:rsidRDefault="00A05239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A05239">
              <w:rPr>
                <w:rFonts w:ascii="Times New Roman" w:hAnsi="Times New Roman"/>
                <w:sz w:val="24"/>
                <w:szCs w:val="24"/>
              </w:rPr>
              <w:t>59</w:t>
            </w:r>
          </w:p>
        </w:tc>
        <w:tc>
          <w:tcPr>
            <w:tcW w:w="7513" w:type="dxa"/>
          </w:tcPr>
          <w:p w:rsidR="008664C0" w:rsidRPr="008664C0" w:rsidRDefault="008664C0" w:rsidP="00D919DA">
            <w:pPr>
              <w:rPr>
                <w:rFonts w:ascii="Times New Roman" w:hAnsi="Times New Roman"/>
                <w:sz w:val="24"/>
                <w:szCs w:val="24"/>
              </w:rPr>
            </w:pPr>
            <w:r w:rsidRPr="008664C0">
              <w:rPr>
                <w:rFonts w:ascii="Times New Roman" w:hAnsi="Times New Roman"/>
                <w:sz w:val="24"/>
                <w:szCs w:val="24"/>
              </w:rPr>
              <w:t>Определение подобных треугольников.</w:t>
            </w:r>
          </w:p>
        </w:tc>
        <w:tc>
          <w:tcPr>
            <w:tcW w:w="1134" w:type="dxa"/>
          </w:tcPr>
          <w:p w:rsidR="008664C0" w:rsidRPr="008664C0" w:rsidRDefault="00D5226B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A05239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7513" w:type="dxa"/>
          </w:tcPr>
          <w:p w:rsidR="008664C0" w:rsidRPr="008664C0" w:rsidRDefault="008664C0" w:rsidP="00D919DA">
            <w:pPr>
              <w:rPr>
                <w:rFonts w:ascii="Times New Roman" w:hAnsi="Times New Roman"/>
                <w:sz w:val="24"/>
                <w:szCs w:val="24"/>
              </w:rPr>
            </w:pPr>
            <w:r w:rsidRPr="008664C0">
              <w:rPr>
                <w:rFonts w:ascii="Times New Roman" w:hAnsi="Times New Roman"/>
                <w:sz w:val="24"/>
                <w:szCs w:val="24"/>
              </w:rPr>
              <w:t>Отношение площадей подобных треугольников.</w:t>
            </w:r>
          </w:p>
        </w:tc>
        <w:tc>
          <w:tcPr>
            <w:tcW w:w="1134" w:type="dxa"/>
          </w:tcPr>
          <w:p w:rsidR="008664C0" w:rsidRPr="008664C0" w:rsidRDefault="00D5226B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A05239">
              <w:rPr>
                <w:rFonts w:ascii="Times New Roman" w:hAnsi="Times New Roman"/>
                <w:sz w:val="24"/>
                <w:szCs w:val="24"/>
              </w:rPr>
              <w:t>61</w:t>
            </w:r>
          </w:p>
        </w:tc>
        <w:tc>
          <w:tcPr>
            <w:tcW w:w="7513" w:type="dxa"/>
          </w:tcPr>
          <w:p w:rsidR="008664C0" w:rsidRPr="008664C0" w:rsidRDefault="00A05239" w:rsidP="00A0523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ервый признак</w:t>
            </w:r>
            <w:r w:rsidR="008664C0" w:rsidRPr="008664C0">
              <w:rPr>
                <w:rFonts w:ascii="Times New Roman" w:hAnsi="Times New Roman"/>
                <w:sz w:val="24"/>
                <w:szCs w:val="24"/>
              </w:rPr>
              <w:t xml:space="preserve"> подобия треугольников.</w:t>
            </w:r>
          </w:p>
        </w:tc>
        <w:tc>
          <w:tcPr>
            <w:tcW w:w="1134" w:type="dxa"/>
          </w:tcPr>
          <w:p w:rsidR="008664C0" w:rsidRPr="008664C0" w:rsidRDefault="00D5226B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A05239">
              <w:rPr>
                <w:rFonts w:ascii="Times New Roman" w:hAnsi="Times New Roman"/>
                <w:sz w:val="24"/>
                <w:szCs w:val="24"/>
              </w:rPr>
              <w:t>62</w:t>
            </w:r>
          </w:p>
        </w:tc>
        <w:tc>
          <w:tcPr>
            <w:tcW w:w="7513" w:type="dxa"/>
          </w:tcPr>
          <w:p w:rsidR="008664C0" w:rsidRPr="008664C0" w:rsidRDefault="00A05239" w:rsidP="00A0523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торой п</w:t>
            </w:r>
            <w:r w:rsidR="008664C0" w:rsidRPr="008664C0">
              <w:rPr>
                <w:rFonts w:ascii="Times New Roman" w:hAnsi="Times New Roman"/>
                <w:sz w:val="24"/>
                <w:szCs w:val="24"/>
              </w:rPr>
              <w:t>ризнак подобия треугольников.</w:t>
            </w:r>
          </w:p>
        </w:tc>
        <w:tc>
          <w:tcPr>
            <w:tcW w:w="1134" w:type="dxa"/>
          </w:tcPr>
          <w:p w:rsidR="008664C0" w:rsidRPr="008664C0" w:rsidRDefault="00D5226B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A05239">
              <w:rPr>
                <w:rFonts w:ascii="Times New Roman" w:hAnsi="Times New Roman"/>
                <w:sz w:val="24"/>
                <w:szCs w:val="24"/>
              </w:rPr>
              <w:t>63</w:t>
            </w:r>
          </w:p>
        </w:tc>
        <w:tc>
          <w:tcPr>
            <w:tcW w:w="7513" w:type="dxa"/>
          </w:tcPr>
          <w:p w:rsidR="008664C0" w:rsidRPr="008664C0" w:rsidRDefault="00A05239" w:rsidP="00A0523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ретий признак</w:t>
            </w:r>
            <w:r w:rsidR="008664C0" w:rsidRPr="008664C0">
              <w:rPr>
                <w:rFonts w:ascii="Times New Roman" w:hAnsi="Times New Roman"/>
                <w:sz w:val="24"/>
                <w:szCs w:val="24"/>
              </w:rPr>
              <w:t xml:space="preserve"> подобия треугольников.</w:t>
            </w:r>
          </w:p>
        </w:tc>
        <w:tc>
          <w:tcPr>
            <w:tcW w:w="1134" w:type="dxa"/>
          </w:tcPr>
          <w:p w:rsidR="008664C0" w:rsidRPr="008664C0" w:rsidRDefault="00D5226B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8664C0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8664C0" w:rsidRPr="008664C0" w:rsidRDefault="00A05239" w:rsidP="00D919D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по теме «Признаки подобия треугольников»</w:t>
            </w:r>
          </w:p>
        </w:tc>
        <w:tc>
          <w:tcPr>
            <w:tcW w:w="1134" w:type="dxa"/>
          </w:tcPr>
          <w:p w:rsidR="008664C0" w:rsidRPr="008664C0" w:rsidRDefault="004714C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8664C0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8664C0" w:rsidRPr="008664C0" w:rsidRDefault="008664C0" w:rsidP="00D919DA">
            <w:pPr>
              <w:rPr>
                <w:rFonts w:ascii="Times New Roman" w:hAnsi="Times New Roman"/>
                <w:i/>
                <w:sz w:val="24"/>
                <w:szCs w:val="24"/>
              </w:rPr>
            </w:pPr>
            <w:r w:rsidRPr="008664C0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3 по теме «Признаки подобия треугольников».</w:t>
            </w:r>
          </w:p>
        </w:tc>
        <w:tc>
          <w:tcPr>
            <w:tcW w:w="1134" w:type="dxa"/>
          </w:tcPr>
          <w:p w:rsidR="008664C0" w:rsidRPr="008664C0" w:rsidRDefault="00D5226B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037B31">
              <w:rPr>
                <w:rFonts w:ascii="Times New Roman" w:hAnsi="Times New Roman"/>
                <w:sz w:val="24"/>
                <w:szCs w:val="24"/>
              </w:rPr>
              <w:t>64</w:t>
            </w:r>
          </w:p>
        </w:tc>
        <w:tc>
          <w:tcPr>
            <w:tcW w:w="7513" w:type="dxa"/>
          </w:tcPr>
          <w:p w:rsidR="008664C0" w:rsidRPr="008664C0" w:rsidRDefault="008664C0" w:rsidP="00D919DA">
            <w:pPr>
              <w:rPr>
                <w:rFonts w:ascii="Times New Roman" w:hAnsi="Times New Roman"/>
                <w:sz w:val="24"/>
                <w:szCs w:val="24"/>
              </w:rPr>
            </w:pPr>
            <w:r w:rsidRPr="008664C0">
              <w:rPr>
                <w:rFonts w:ascii="Times New Roman" w:hAnsi="Times New Roman"/>
                <w:sz w:val="24"/>
                <w:szCs w:val="24"/>
              </w:rPr>
              <w:t>Средняя линия треугольника.</w:t>
            </w:r>
          </w:p>
        </w:tc>
        <w:tc>
          <w:tcPr>
            <w:tcW w:w="1134" w:type="dxa"/>
          </w:tcPr>
          <w:p w:rsidR="008664C0" w:rsidRPr="008664C0" w:rsidRDefault="00037B31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037B31">
              <w:rPr>
                <w:rFonts w:ascii="Times New Roman" w:hAnsi="Times New Roman"/>
                <w:sz w:val="24"/>
                <w:szCs w:val="24"/>
              </w:rPr>
              <w:t>64</w:t>
            </w:r>
          </w:p>
        </w:tc>
        <w:tc>
          <w:tcPr>
            <w:tcW w:w="7513" w:type="dxa"/>
          </w:tcPr>
          <w:p w:rsidR="008664C0" w:rsidRPr="008664C0" w:rsidRDefault="008664C0" w:rsidP="00D919DA">
            <w:pPr>
              <w:rPr>
                <w:rFonts w:ascii="Times New Roman" w:hAnsi="Times New Roman"/>
                <w:sz w:val="24"/>
                <w:szCs w:val="24"/>
              </w:rPr>
            </w:pPr>
            <w:r w:rsidRPr="008664C0">
              <w:rPr>
                <w:rFonts w:ascii="Times New Roman" w:hAnsi="Times New Roman"/>
                <w:sz w:val="24"/>
                <w:szCs w:val="24"/>
              </w:rPr>
              <w:t>Свойства медиан треугольника.</w:t>
            </w:r>
          </w:p>
        </w:tc>
        <w:tc>
          <w:tcPr>
            <w:tcW w:w="1134" w:type="dxa"/>
          </w:tcPr>
          <w:p w:rsidR="008664C0" w:rsidRPr="008664C0" w:rsidRDefault="00D5226B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037B31">
              <w:rPr>
                <w:rFonts w:ascii="Times New Roman" w:hAnsi="Times New Roman"/>
                <w:sz w:val="24"/>
                <w:szCs w:val="24"/>
              </w:rPr>
              <w:t>65</w:t>
            </w:r>
          </w:p>
        </w:tc>
        <w:tc>
          <w:tcPr>
            <w:tcW w:w="7513" w:type="dxa"/>
          </w:tcPr>
          <w:p w:rsidR="008664C0" w:rsidRPr="008664C0" w:rsidRDefault="008664C0" w:rsidP="00D919DA">
            <w:pPr>
              <w:rPr>
                <w:rFonts w:ascii="Times New Roman" w:hAnsi="Times New Roman"/>
                <w:sz w:val="24"/>
                <w:szCs w:val="24"/>
              </w:rPr>
            </w:pPr>
            <w:r w:rsidRPr="008664C0">
              <w:rPr>
                <w:rFonts w:ascii="Times New Roman" w:hAnsi="Times New Roman"/>
                <w:sz w:val="24"/>
                <w:szCs w:val="24"/>
              </w:rPr>
              <w:t xml:space="preserve">Пропорциональные отрезки в прямоугольном треугольнике. </w:t>
            </w:r>
          </w:p>
        </w:tc>
        <w:tc>
          <w:tcPr>
            <w:tcW w:w="1134" w:type="dxa"/>
          </w:tcPr>
          <w:p w:rsidR="008664C0" w:rsidRPr="008664C0" w:rsidRDefault="003F29FB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037B31">
              <w:rPr>
                <w:rFonts w:ascii="Times New Roman" w:hAnsi="Times New Roman"/>
                <w:sz w:val="24"/>
                <w:szCs w:val="24"/>
              </w:rPr>
              <w:t>66</w:t>
            </w:r>
          </w:p>
        </w:tc>
        <w:tc>
          <w:tcPr>
            <w:tcW w:w="7513" w:type="dxa"/>
          </w:tcPr>
          <w:p w:rsidR="008664C0" w:rsidRPr="008664C0" w:rsidRDefault="008664C0" w:rsidP="00D919DA">
            <w:pPr>
              <w:rPr>
                <w:rFonts w:ascii="Times New Roman" w:hAnsi="Times New Roman"/>
                <w:sz w:val="24"/>
                <w:szCs w:val="24"/>
              </w:rPr>
            </w:pPr>
            <w:r w:rsidRPr="008664C0">
              <w:rPr>
                <w:rFonts w:ascii="Times New Roman" w:hAnsi="Times New Roman"/>
                <w:sz w:val="24"/>
                <w:szCs w:val="24"/>
              </w:rPr>
              <w:t>Практические приложения подобия треугольников.</w:t>
            </w:r>
          </w:p>
        </w:tc>
        <w:tc>
          <w:tcPr>
            <w:tcW w:w="1134" w:type="dxa"/>
          </w:tcPr>
          <w:p w:rsidR="008664C0" w:rsidRPr="008664C0" w:rsidRDefault="00D5226B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E474E3">
              <w:rPr>
                <w:rFonts w:ascii="Times New Roman" w:hAnsi="Times New Roman"/>
                <w:sz w:val="24"/>
                <w:szCs w:val="24"/>
              </w:rPr>
              <w:t>67</w:t>
            </w:r>
          </w:p>
        </w:tc>
        <w:tc>
          <w:tcPr>
            <w:tcW w:w="7513" w:type="dxa"/>
          </w:tcPr>
          <w:p w:rsidR="008664C0" w:rsidRPr="008664C0" w:rsidRDefault="00E474E3" w:rsidP="00D919D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 подобии произвольных фигур</w:t>
            </w:r>
          </w:p>
        </w:tc>
        <w:tc>
          <w:tcPr>
            <w:tcW w:w="1134" w:type="dxa"/>
          </w:tcPr>
          <w:p w:rsidR="008664C0" w:rsidRPr="008664C0" w:rsidRDefault="00D5226B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E474E3"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7513" w:type="dxa"/>
          </w:tcPr>
          <w:p w:rsidR="008664C0" w:rsidRPr="008664C0" w:rsidRDefault="008664C0" w:rsidP="00D919DA">
            <w:pPr>
              <w:rPr>
                <w:rFonts w:ascii="Times New Roman" w:hAnsi="Times New Roman"/>
                <w:sz w:val="24"/>
                <w:szCs w:val="24"/>
              </w:rPr>
            </w:pPr>
            <w:r w:rsidRPr="008664C0">
              <w:rPr>
                <w:rFonts w:ascii="Times New Roman" w:hAnsi="Times New Roman"/>
                <w:sz w:val="24"/>
                <w:szCs w:val="24"/>
              </w:rPr>
              <w:t>Синус, косинус, тангенс острого угла прямоугольного треугольника.</w:t>
            </w:r>
          </w:p>
        </w:tc>
        <w:tc>
          <w:tcPr>
            <w:tcW w:w="1134" w:type="dxa"/>
          </w:tcPr>
          <w:p w:rsidR="008664C0" w:rsidRPr="008664C0" w:rsidRDefault="00D5226B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752E8E">
              <w:rPr>
                <w:rFonts w:ascii="Times New Roman" w:hAnsi="Times New Roman"/>
                <w:sz w:val="24"/>
                <w:szCs w:val="24"/>
              </w:rPr>
              <w:t>69</w:t>
            </w:r>
          </w:p>
        </w:tc>
        <w:tc>
          <w:tcPr>
            <w:tcW w:w="7513" w:type="dxa"/>
          </w:tcPr>
          <w:p w:rsidR="008664C0" w:rsidRPr="008664C0" w:rsidRDefault="008664C0" w:rsidP="00D919DA">
            <w:pPr>
              <w:rPr>
                <w:rFonts w:ascii="Times New Roman" w:hAnsi="Times New Roman"/>
                <w:sz w:val="24"/>
                <w:szCs w:val="24"/>
              </w:rPr>
            </w:pPr>
            <w:r w:rsidRPr="008664C0">
              <w:rPr>
                <w:rFonts w:ascii="Times New Roman" w:hAnsi="Times New Roman"/>
                <w:sz w:val="24"/>
                <w:szCs w:val="24"/>
              </w:rPr>
              <w:t>Значения синуса, косинуса, тангенса углов 30</w:t>
            </w:r>
            <w:r w:rsidRPr="008664C0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r w:rsidRPr="008664C0">
              <w:rPr>
                <w:rFonts w:ascii="Times New Roman" w:hAnsi="Times New Roman"/>
                <w:sz w:val="24"/>
                <w:szCs w:val="24"/>
              </w:rPr>
              <w:t>, 45</w:t>
            </w:r>
            <w:r w:rsidRPr="008664C0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r w:rsidRPr="008664C0">
              <w:rPr>
                <w:rFonts w:ascii="Times New Roman" w:hAnsi="Times New Roman"/>
                <w:sz w:val="24"/>
                <w:szCs w:val="24"/>
              </w:rPr>
              <w:t>, 60</w:t>
            </w:r>
            <w:r w:rsidRPr="008664C0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r w:rsidRPr="008664C0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</w:tc>
        <w:tc>
          <w:tcPr>
            <w:tcW w:w="1134" w:type="dxa"/>
          </w:tcPr>
          <w:p w:rsidR="008664C0" w:rsidRPr="008664C0" w:rsidRDefault="003F29FB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8664C0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8664C0" w:rsidRPr="008664C0" w:rsidRDefault="008664C0" w:rsidP="00D919DA">
            <w:pPr>
              <w:rPr>
                <w:rFonts w:ascii="Times New Roman" w:hAnsi="Times New Roman"/>
                <w:sz w:val="24"/>
                <w:szCs w:val="24"/>
              </w:rPr>
            </w:pPr>
            <w:r w:rsidRPr="008664C0">
              <w:rPr>
                <w:rFonts w:ascii="Times New Roman" w:hAnsi="Times New Roman"/>
                <w:sz w:val="24"/>
                <w:szCs w:val="24"/>
              </w:rPr>
              <w:t>Решение задач по теме «Соотношения между сторонами и углами прямоугольного треугольника».</w:t>
            </w:r>
          </w:p>
        </w:tc>
        <w:tc>
          <w:tcPr>
            <w:tcW w:w="1134" w:type="dxa"/>
          </w:tcPr>
          <w:p w:rsidR="008664C0" w:rsidRPr="008664C0" w:rsidRDefault="00D5226B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664C0" w:rsidRPr="008664C0" w:rsidTr="003B7141">
        <w:trPr>
          <w:trHeight w:val="788"/>
        </w:trPr>
        <w:tc>
          <w:tcPr>
            <w:tcW w:w="959" w:type="dxa"/>
            <w:tcBorders>
              <w:bottom w:val="single" w:sz="4" w:space="0" w:color="auto"/>
            </w:tcBorders>
          </w:tcPr>
          <w:p w:rsidR="008664C0" w:rsidRPr="008664C0" w:rsidRDefault="008664C0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  <w:tcBorders>
              <w:bottom w:val="single" w:sz="4" w:space="0" w:color="auto"/>
            </w:tcBorders>
          </w:tcPr>
          <w:p w:rsidR="00171E14" w:rsidRPr="008664C0" w:rsidRDefault="008664C0" w:rsidP="00D919DA">
            <w:pPr>
              <w:rPr>
                <w:rFonts w:ascii="Times New Roman" w:hAnsi="Times New Roman"/>
                <w:i/>
                <w:sz w:val="24"/>
                <w:szCs w:val="24"/>
              </w:rPr>
            </w:pPr>
            <w:r w:rsidRPr="008664C0">
              <w:rPr>
                <w:rFonts w:ascii="Times New Roman" w:hAnsi="Times New Roman"/>
                <w:i/>
                <w:sz w:val="24"/>
                <w:szCs w:val="24"/>
              </w:rPr>
              <w:t>Контрольная работа №4 по теме «Соотношения между сторонами и углами прямоугольного треугольника».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8664C0" w:rsidRPr="008664C0" w:rsidRDefault="00D5226B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71E14" w:rsidRPr="008664C0" w:rsidTr="003B7141">
        <w:trPr>
          <w:trHeight w:val="326"/>
        </w:trPr>
        <w:tc>
          <w:tcPr>
            <w:tcW w:w="959" w:type="dxa"/>
            <w:tcBorders>
              <w:top w:val="single" w:sz="4" w:space="0" w:color="auto"/>
            </w:tcBorders>
          </w:tcPr>
          <w:p w:rsidR="00171E14" w:rsidRPr="00171E14" w:rsidRDefault="00171E14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  <w:tcBorders>
              <w:top w:val="single" w:sz="4" w:space="0" w:color="auto"/>
            </w:tcBorders>
          </w:tcPr>
          <w:p w:rsidR="00171E14" w:rsidRPr="001E7ABA" w:rsidRDefault="004714C5" w:rsidP="00A24A65">
            <w:pPr>
              <w:pStyle w:val="a4"/>
              <w:numPr>
                <w:ilvl w:val="0"/>
                <w:numId w:val="46"/>
              </w:numPr>
              <w:jc w:val="center"/>
              <w:rPr>
                <w:b/>
              </w:rPr>
            </w:pPr>
            <w:r>
              <w:rPr>
                <w:b/>
              </w:rPr>
              <w:t>Окружность (17</w:t>
            </w:r>
            <w:r w:rsidR="00A24A65">
              <w:rPr>
                <w:b/>
              </w:rPr>
              <w:t xml:space="preserve"> часов</w:t>
            </w:r>
            <w:r w:rsidR="00171E14" w:rsidRPr="00171E14">
              <w:rPr>
                <w:b/>
              </w:rPr>
              <w:t>)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171E14" w:rsidRDefault="00171E14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A24A65">
              <w:rPr>
                <w:rFonts w:ascii="Times New Roman" w:hAnsi="Times New Roman"/>
                <w:sz w:val="24"/>
                <w:szCs w:val="24"/>
              </w:rPr>
              <w:t>70</w:t>
            </w:r>
          </w:p>
        </w:tc>
        <w:tc>
          <w:tcPr>
            <w:tcW w:w="7513" w:type="dxa"/>
          </w:tcPr>
          <w:p w:rsidR="008664C0" w:rsidRPr="00A24A65" w:rsidRDefault="00A24A65" w:rsidP="00FD223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заимное расположение прямой и окружности</w:t>
            </w:r>
          </w:p>
        </w:tc>
        <w:tc>
          <w:tcPr>
            <w:tcW w:w="1134" w:type="dxa"/>
          </w:tcPr>
          <w:p w:rsidR="008664C0" w:rsidRPr="008664C0" w:rsidRDefault="00D5226B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A24A65">
              <w:rPr>
                <w:rFonts w:ascii="Times New Roman" w:hAnsi="Times New Roman"/>
                <w:sz w:val="24"/>
                <w:szCs w:val="24"/>
              </w:rPr>
              <w:t>71</w:t>
            </w:r>
          </w:p>
        </w:tc>
        <w:tc>
          <w:tcPr>
            <w:tcW w:w="7513" w:type="dxa"/>
          </w:tcPr>
          <w:p w:rsidR="008664C0" w:rsidRPr="008664C0" w:rsidRDefault="008664C0" w:rsidP="00FD2236">
            <w:pPr>
              <w:rPr>
                <w:rFonts w:ascii="Times New Roman" w:hAnsi="Times New Roman"/>
                <w:i/>
                <w:sz w:val="24"/>
                <w:szCs w:val="24"/>
              </w:rPr>
            </w:pPr>
            <w:r w:rsidRPr="008664C0">
              <w:rPr>
                <w:rFonts w:ascii="Times New Roman" w:hAnsi="Times New Roman"/>
                <w:sz w:val="24"/>
                <w:szCs w:val="24"/>
              </w:rPr>
              <w:t xml:space="preserve">Касательная к окружности. </w:t>
            </w:r>
          </w:p>
        </w:tc>
        <w:tc>
          <w:tcPr>
            <w:tcW w:w="1134" w:type="dxa"/>
          </w:tcPr>
          <w:p w:rsidR="008664C0" w:rsidRPr="008664C0" w:rsidRDefault="00A24A6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A24A65"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  <w:tc>
          <w:tcPr>
            <w:tcW w:w="7513" w:type="dxa"/>
          </w:tcPr>
          <w:p w:rsidR="008664C0" w:rsidRPr="008664C0" w:rsidRDefault="00A24A65" w:rsidP="00FD223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радусная мера дуги окружности</w:t>
            </w:r>
          </w:p>
        </w:tc>
        <w:tc>
          <w:tcPr>
            <w:tcW w:w="1134" w:type="dxa"/>
          </w:tcPr>
          <w:p w:rsidR="008664C0" w:rsidRPr="008664C0" w:rsidRDefault="005C1A0F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5C1A0F">
              <w:rPr>
                <w:rFonts w:ascii="Times New Roman" w:hAnsi="Times New Roman"/>
                <w:sz w:val="24"/>
                <w:szCs w:val="24"/>
              </w:rPr>
              <w:t>73</w:t>
            </w:r>
          </w:p>
        </w:tc>
        <w:tc>
          <w:tcPr>
            <w:tcW w:w="7513" w:type="dxa"/>
          </w:tcPr>
          <w:p w:rsidR="008664C0" w:rsidRPr="008664C0" w:rsidRDefault="005C1A0F" w:rsidP="00FD223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орема о вписанном угле</w:t>
            </w:r>
          </w:p>
        </w:tc>
        <w:tc>
          <w:tcPr>
            <w:tcW w:w="1134" w:type="dxa"/>
          </w:tcPr>
          <w:p w:rsidR="008664C0" w:rsidRPr="008664C0" w:rsidRDefault="005C1A0F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5C1A0F">
              <w:rPr>
                <w:rFonts w:ascii="Times New Roman" w:hAnsi="Times New Roman"/>
                <w:sz w:val="24"/>
                <w:szCs w:val="24"/>
              </w:rPr>
              <w:t>74</w:t>
            </w:r>
          </w:p>
        </w:tc>
        <w:tc>
          <w:tcPr>
            <w:tcW w:w="7513" w:type="dxa"/>
          </w:tcPr>
          <w:p w:rsidR="008664C0" w:rsidRPr="008664C0" w:rsidRDefault="005C1A0F" w:rsidP="00FD223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войства биссектрисы угла</w:t>
            </w:r>
          </w:p>
        </w:tc>
        <w:tc>
          <w:tcPr>
            <w:tcW w:w="1134" w:type="dxa"/>
          </w:tcPr>
          <w:p w:rsidR="008664C0" w:rsidRPr="008664C0" w:rsidRDefault="005C1A0F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5C1A0F"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7513" w:type="dxa"/>
          </w:tcPr>
          <w:p w:rsidR="008664C0" w:rsidRPr="008664C0" w:rsidRDefault="005C1A0F" w:rsidP="00FD223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войства серединного перпендикуляра к отрезку</w:t>
            </w:r>
          </w:p>
        </w:tc>
        <w:tc>
          <w:tcPr>
            <w:tcW w:w="1134" w:type="dxa"/>
          </w:tcPr>
          <w:p w:rsidR="008664C0" w:rsidRPr="008664C0" w:rsidRDefault="001E7AB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5C1A0F">
              <w:rPr>
                <w:rFonts w:ascii="Times New Roman" w:hAnsi="Times New Roman"/>
                <w:sz w:val="24"/>
                <w:szCs w:val="24"/>
              </w:rPr>
              <w:t>76</w:t>
            </w:r>
          </w:p>
        </w:tc>
        <w:tc>
          <w:tcPr>
            <w:tcW w:w="7513" w:type="dxa"/>
          </w:tcPr>
          <w:p w:rsidR="008664C0" w:rsidRPr="008664C0" w:rsidRDefault="005C1A0F" w:rsidP="00FD223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орема о пересечении высот треугольника</w:t>
            </w:r>
          </w:p>
        </w:tc>
        <w:tc>
          <w:tcPr>
            <w:tcW w:w="1134" w:type="dxa"/>
          </w:tcPr>
          <w:p w:rsidR="008664C0" w:rsidRPr="008664C0" w:rsidRDefault="001E7AB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5C1A0F">
              <w:rPr>
                <w:rFonts w:ascii="Times New Roman" w:hAnsi="Times New Roman"/>
                <w:sz w:val="24"/>
                <w:szCs w:val="24"/>
              </w:rPr>
              <w:t>77</w:t>
            </w:r>
          </w:p>
        </w:tc>
        <w:tc>
          <w:tcPr>
            <w:tcW w:w="7513" w:type="dxa"/>
          </w:tcPr>
          <w:p w:rsidR="008664C0" w:rsidRPr="008664C0" w:rsidRDefault="008664C0" w:rsidP="00FD2236">
            <w:pPr>
              <w:rPr>
                <w:rFonts w:ascii="Times New Roman" w:hAnsi="Times New Roman"/>
                <w:sz w:val="24"/>
                <w:szCs w:val="24"/>
              </w:rPr>
            </w:pPr>
            <w:r w:rsidRPr="008664C0">
              <w:rPr>
                <w:rFonts w:ascii="Times New Roman" w:hAnsi="Times New Roman"/>
                <w:sz w:val="24"/>
                <w:szCs w:val="24"/>
              </w:rPr>
              <w:t>В</w:t>
            </w:r>
            <w:r w:rsidR="005C1A0F">
              <w:rPr>
                <w:rFonts w:ascii="Times New Roman" w:hAnsi="Times New Roman"/>
                <w:sz w:val="24"/>
                <w:szCs w:val="24"/>
              </w:rPr>
              <w:t>писанная окружность</w:t>
            </w:r>
          </w:p>
        </w:tc>
        <w:tc>
          <w:tcPr>
            <w:tcW w:w="1134" w:type="dxa"/>
          </w:tcPr>
          <w:p w:rsidR="008664C0" w:rsidRPr="008664C0" w:rsidRDefault="005C1A0F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FB3FA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5C1A0F">
              <w:rPr>
                <w:rFonts w:ascii="Times New Roman" w:hAnsi="Times New Roman"/>
                <w:sz w:val="24"/>
                <w:szCs w:val="24"/>
              </w:rPr>
              <w:t>78</w:t>
            </w:r>
          </w:p>
        </w:tc>
        <w:tc>
          <w:tcPr>
            <w:tcW w:w="7513" w:type="dxa"/>
          </w:tcPr>
          <w:p w:rsidR="008664C0" w:rsidRPr="008664C0" w:rsidRDefault="005C1A0F" w:rsidP="00FD223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исанная окружность</w:t>
            </w:r>
          </w:p>
        </w:tc>
        <w:tc>
          <w:tcPr>
            <w:tcW w:w="1134" w:type="dxa"/>
          </w:tcPr>
          <w:p w:rsidR="008664C0" w:rsidRPr="008664C0" w:rsidRDefault="005C1A0F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8664C0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8664C0" w:rsidRPr="008664C0" w:rsidRDefault="008664C0" w:rsidP="00FD2236">
            <w:pPr>
              <w:rPr>
                <w:rFonts w:ascii="Times New Roman" w:hAnsi="Times New Roman"/>
                <w:sz w:val="24"/>
                <w:szCs w:val="24"/>
              </w:rPr>
            </w:pPr>
            <w:r w:rsidRPr="008664C0">
              <w:rPr>
                <w:rFonts w:ascii="Times New Roman" w:hAnsi="Times New Roman"/>
                <w:sz w:val="24"/>
                <w:szCs w:val="24"/>
              </w:rPr>
              <w:t>Решение задач по теме «Окружн</w:t>
            </w:r>
            <w:r w:rsidR="00652763">
              <w:rPr>
                <w:rFonts w:ascii="Times New Roman" w:hAnsi="Times New Roman"/>
                <w:sz w:val="24"/>
                <w:szCs w:val="24"/>
              </w:rPr>
              <w:t>ость»</w:t>
            </w:r>
          </w:p>
        </w:tc>
        <w:tc>
          <w:tcPr>
            <w:tcW w:w="1134" w:type="dxa"/>
          </w:tcPr>
          <w:p w:rsidR="008664C0" w:rsidRPr="008664C0" w:rsidRDefault="004714C5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8664C0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8664C0" w:rsidRPr="008664C0" w:rsidRDefault="008664C0" w:rsidP="00FD2236">
            <w:pPr>
              <w:rPr>
                <w:rFonts w:ascii="Times New Roman" w:hAnsi="Times New Roman"/>
                <w:i/>
                <w:sz w:val="24"/>
                <w:szCs w:val="24"/>
              </w:rPr>
            </w:pPr>
            <w:r w:rsidRPr="008664C0">
              <w:rPr>
                <w:rFonts w:ascii="Times New Roman" w:hAnsi="Times New Roman"/>
                <w:i/>
                <w:sz w:val="24"/>
                <w:szCs w:val="24"/>
              </w:rPr>
              <w:t>Контрольная</w:t>
            </w:r>
            <w:r w:rsidR="005C1A0F">
              <w:rPr>
                <w:rFonts w:ascii="Times New Roman" w:hAnsi="Times New Roman"/>
                <w:i/>
                <w:sz w:val="24"/>
                <w:szCs w:val="24"/>
              </w:rPr>
              <w:t xml:space="preserve"> работа №5 по теме «Окружность»</w:t>
            </w:r>
          </w:p>
        </w:tc>
        <w:tc>
          <w:tcPr>
            <w:tcW w:w="1134" w:type="dxa"/>
          </w:tcPr>
          <w:p w:rsidR="008664C0" w:rsidRPr="008664C0" w:rsidRDefault="001E7AB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8664C0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8664C0" w:rsidRPr="008664C0" w:rsidRDefault="006051A2" w:rsidP="005C1A0F">
            <w:pPr>
              <w:pStyle w:val="a4"/>
              <w:numPr>
                <w:ilvl w:val="0"/>
                <w:numId w:val="46"/>
              </w:numPr>
              <w:jc w:val="center"/>
            </w:pPr>
            <w:r>
              <w:rPr>
                <w:b/>
              </w:rPr>
              <w:t>Повторение (3</w:t>
            </w:r>
            <w:r w:rsidR="005C1A0F">
              <w:rPr>
                <w:b/>
              </w:rPr>
              <w:t xml:space="preserve"> часа</w:t>
            </w:r>
            <w:r w:rsidR="008664C0" w:rsidRPr="008664C0">
              <w:rPr>
                <w:b/>
              </w:rPr>
              <w:t>)</w:t>
            </w:r>
          </w:p>
        </w:tc>
        <w:tc>
          <w:tcPr>
            <w:tcW w:w="1134" w:type="dxa"/>
          </w:tcPr>
          <w:p w:rsidR="008664C0" w:rsidRPr="008664C0" w:rsidRDefault="008664C0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8664C0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8664C0" w:rsidRPr="008664C0" w:rsidRDefault="008664C0" w:rsidP="00FD2236">
            <w:pPr>
              <w:rPr>
                <w:rFonts w:ascii="Times New Roman" w:hAnsi="Times New Roman"/>
                <w:i/>
                <w:sz w:val="24"/>
                <w:szCs w:val="24"/>
              </w:rPr>
            </w:pPr>
            <w:r w:rsidRPr="008664C0">
              <w:rPr>
                <w:rFonts w:ascii="Times New Roman" w:hAnsi="Times New Roman"/>
                <w:sz w:val="24"/>
                <w:szCs w:val="24"/>
              </w:rPr>
              <w:t>Четырёхугольники, их площадь. Подобие треугольников. Окружность.</w:t>
            </w:r>
          </w:p>
        </w:tc>
        <w:tc>
          <w:tcPr>
            <w:tcW w:w="1134" w:type="dxa"/>
          </w:tcPr>
          <w:p w:rsidR="008664C0" w:rsidRPr="008664C0" w:rsidRDefault="001E7AB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664C0" w:rsidRPr="008664C0" w:rsidTr="003B7141">
        <w:tc>
          <w:tcPr>
            <w:tcW w:w="959" w:type="dxa"/>
          </w:tcPr>
          <w:p w:rsidR="008664C0" w:rsidRPr="008664C0" w:rsidRDefault="008664C0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8664C0" w:rsidRPr="008664C0" w:rsidRDefault="008664C0" w:rsidP="00FD2236">
            <w:pPr>
              <w:rPr>
                <w:rFonts w:ascii="Times New Roman" w:hAnsi="Times New Roman"/>
                <w:sz w:val="24"/>
                <w:szCs w:val="24"/>
              </w:rPr>
            </w:pPr>
            <w:r w:rsidRPr="008664C0">
              <w:rPr>
                <w:rFonts w:ascii="Times New Roman" w:hAnsi="Times New Roman"/>
                <w:i/>
                <w:sz w:val="24"/>
                <w:szCs w:val="24"/>
              </w:rPr>
              <w:t>Итоговая контрольная работа.</w:t>
            </w:r>
          </w:p>
        </w:tc>
        <w:tc>
          <w:tcPr>
            <w:tcW w:w="1134" w:type="dxa"/>
          </w:tcPr>
          <w:p w:rsidR="008664C0" w:rsidRPr="008664C0" w:rsidRDefault="001E7ABA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6051A2" w:rsidRPr="008664C0" w:rsidTr="003B7141">
        <w:tc>
          <w:tcPr>
            <w:tcW w:w="959" w:type="dxa"/>
          </w:tcPr>
          <w:p w:rsidR="006051A2" w:rsidRPr="008664C0" w:rsidRDefault="006051A2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6051A2" w:rsidRPr="006051A2" w:rsidRDefault="006051A2" w:rsidP="00FD2236">
            <w:pPr>
              <w:rPr>
                <w:rFonts w:ascii="Times New Roman" w:hAnsi="Times New Roman"/>
                <w:sz w:val="24"/>
                <w:szCs w:val="24"/>
              </w:rPr>
            </w:pPr>
            <w:r w:rsidRPr="006051A2">
              <w:rPr>
                <w:rFonts w:ascii="Times New Roman" w:hAnsi="Times New Roman"/>
                <w:sz w:val="24"/>
                <w:szCs w:val="24"/>
              </w:rPr>
              <w:t>Анализ контрольной работы</w:t>
            </w:r>
          </w:p>
        </w:tc>
        <w:tc>
          <w:tcPr>
            <w:tcW w:w="1134" w:type="dxa"/>
          </w:tcPr>
          <w:p w:rsidR="006051A2" w:rsidRDefault="006051A2" w:rsidP="003B71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</w:tbl>
    <w:p w:rsidR="009B2A7D" w:rsidRPr="00E62682" w:rsidRDefault="009B2A7D" w:rsidP="00E62682">
      <w:pPr>
        <w:spacing w:after="0"/>
        <w:ind w:hanging="540"/>
        <w:jc w:val="center"/>
        <w:rPr>
          <w:rFonts w:ascii="Times New Roman" w:hAnsi="Times New Roman"/>
          <w:b/>
          <w:sz w:val="24"/>
          <w:szCs w:val="24"/>
        </w:rPr>
      </w:pPr>
    </w:p>
    <w:p w:rsidR="0044557E" w:rsidRPr="00E62682" w:rsidRDefault="0044557E" w:rsidP="00E62682">
      <w:pPr>
        <w:spacing w:after="0"/>
        <w:ind w:hanging="540"/>
        <w:jc w:val="center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Алгебра</w:t>
      </w:r>
    </w:p>
    <w:p w:rsidR="009B2A7D" w:rsidRPr="00E62682" w:rsidRDefault="00EF0B59" w:rsidP="0067572E">
      <w:pPr>
        <w:spacing w:after="0"/>
        <w:ind w:hanging="540"/>
        <w:jc w:val="center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9 к</w:t>
      </w:r>
      <w:r w:rsidR="0067572E">
        <w:rPr>
          <w:rFonts w:ascii="Times New Roman" w:hAnsi="Times New Roman"/>
          <w:b/>
          <w:sz w:val="24"/>
          <w:szCs w:val="24"/>
        </w:rPr>
        <w:t>ласс</w:t>
      </w:r>
    </w:p>
    <w:tbl>
      <w:tblPr>
        <w:tblStyle w:val="af6"/>
        <w:tblW w:w="9606" w:type="dxa"/>
        <w:tblLook w:val="04A0" w:firstRow="1" w:lastRow="0" w:firstColumn="1" w:lastColumn="0" w:noHBand="0" w:noVBand="1"/>
      </w:tblPr>
      <w:tblGrid>
        <w:gridCol w:w="959"/>
        <w:gridCol w:w="7513"/>
        <w:gridCol w:w="1134"/>
      </w:tblGrid>
      <w:tr w:rsidR="00384B51" w:rsidRPr="00E62682" w:rsidTr="003B7141">
        <w:tc>
          <w:tcPr>
            <w:tcW w:w="959" w:type="dxa"/>
          </w:tcPr>
          <w:p w:rsidR="00384B51" w:rsidRPr="00E62682" w:rsidRDefault="00384B51" w:rsidP="00100AEF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№ пункта</w:t>
            </w:r>
          </w:p>
        </w:tc>
        <w:tc>
          <w:tcPr>
            <w:tcW w:w="7513" w:type="dxa"/>
          </w:tcPr>
          <w:p w:rsidR="00384B51" w:rsidRPr="00E62682" w:rsidRDefault="00384B51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384B51" w:rsidRPr="00E62682" w:rsidRDefault="00384B51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Содержание материала</w:t>
            </w:r>
          </w:p>
        </w:tc>
        <w:tc>
          <w:tcPr>
            <w:tcW w:w="1134" w:type="dxa"/>
          </w:tcPr>
          <w:p w:rsidR="00384B51" w:rsidRPr="00100AEF" w:rsidRDefault="00384B51" w:rsidP="00100AEF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0AEF">
              <w:rPr>
                <w:rFonts w:ascii="Times New Roman" w:hAnsi="Times New Roman"/>
                <w:sz w:val="24"/>
                <w:szCs w:val="24"/>
              </w:rPr>
              <w:t>Кол-во  часов</w:t>
            </w:r>
          </w:p>
        </w:tc>
      </w:tr>
      <w:tr w:rsidR="00384B51" w:rsidRPr="00E62682" w:rsidTr="003B7141">
        <w:tc>
          <w:tcPr>
            <w:tcW w:w="959" w:type="dxa"/>
            <w:vAlign w:val="center"/>
          </w:tcPr>
          <w:p w:rsidR="00384B51" w:rsidRPr="00E62682" w:rsidRDefault="00384B51" w:rsidP="00100AEF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vAlign w:val="center"/>
          </w:tcPr>
          <w:p w:rsidR="00384B51" w:rsidRPr="00E62682" w:rsidRDefault="00384B51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Глава I. Квадратичная функция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22</w:t>
            </w:r>
          </w:p>
        </w:tc>
      </w:tr>
      <w:tr w:rsidR="00384B51" w:rsidRPr="00E62682" w:rsidTr="003B7141">
        <w:tc>
          <w:tcPr>
            <w:tcW w:w="959" w:type="dxa"/>
            <w:vAlign w:val="center"/>
          </w:tcPr>
          <w:p w:rsidR="00384B51" w:rsidRPr="00E62682" w:rsidRDefault="00384B51" w:rsidP="00100AEF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384B51" w:rsidRPr="0067572E" w:rsidRDefault="0067572E" w:rsidP="0067572E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7572E">
              <w:rPr>
                <w:rFonts w:ascii="Times New Roman" w:hAnsi="Times New Roman"/>
                <w:b/>
                <w:sz w:val="24"/>
                <w:szCs w:val="24"/>
              </w:rPr>
              <w:t>§ 1.</w:t>
            </w:r>
            <w:r w:rsidR="00100AEF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="00384B51" w:rsidRPr="0067572E">
              <w:rPr>
                <w:rFonts w:ascii="Times New Roman" w:hAnsi="Times New Roman"/>
                <w:b/>
                <w:sz w:val="24"/>
                <w:szCs w:val="24"/>
              </w:rPr>
              <w:t>Функции и их свойства</w:t>
            </w:r>
          </w:p>
        </w:tc>
        <w:tc>
          <w:tcPr>
            <w:tcW w:w="1134" w:type="dxa"/>
            <w:vAlign w:val="center"/>
          </w:tcPr>
          <w:p w:rsidR="00384B51" w:rsidRPr="0067572E" w:rsidRDefault="00384B51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7572E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</w:tr>
      <w:tr w:rsidR="00384B51" w:rsidRPr="00E62682" w:rsidTr="003B7141">
        <w:tc>
          <w:tcPr>
            <w:tcW w:w="959" w:type="dxa"/>
            <w:vAlign w:val="center"/>
          </w:tcPr>
          <w:p w:rsidR="00384B51" w:rsidRPr="00E62682" w:rsidRDefault="0067572E" w:rsidP="00100AEF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513" w:type="dxa"/>
          </w:tcPr>
          <w:p w:rsidR="00384B51" w:rsidRPr="00E62682" w:rsidRDefault="00384B51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Функция. Область определения и область значений функции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384B51" w:rsidRPr="00E62682" w:rsidTr="003B7141">
        <w:tc>
          <w:tcPr>
            <w:tcW w:w="959" w:type="dxa"/>
            <w:vAlign w:val="center"/>
          </w:tcPr>
          <w:p w:rsidR="00384B51" w:rsidRPr="00E62682" w:rsidRDefault="0067572E" w:rsidP="00100AEF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.</w: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513" w:type="dxa"/>
          </w:tcPr>
          <w:p w:rsidR="00384B51" w:rsidRPr="00E62682" w:rsidRDefault="00384B51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Свойства функции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384B51" w:rsidRPr="00E62682" w:rsidTr="003B7141">
        <w:tc>
          <w:tcPr>
            <w:tcW w:w="959" w:type="dxa"/>
            <w:vAlign w:val="center"/>
          </w:tcPr>
          <w:p w:rsidR="00384B51" w:rsidRPr="00E62682" w:rsidRDefault="00384B51" w:rsidP="00100AEF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384B51" w:rsidRPr="0067572E" w:rsidRDefault="0067572E" w:rsidP="0067572E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7572E">
              <w:rPr>
                <w:rFonts w:ascii="Times New Roman" w:hAnsi="Times New Roman"/>
                <w:b/>
                <w:sz w:val="24"/>
                <w:szCs w:val="24"/>
              </w:rPr>
              <w:t>§ 2.</w:t>
            </w:r>
            <w:r w:rsidR="00100AEF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="00384B51" w:rsidRPr="0067572E">
              <w:rPr>
                <w:rFonts w:ascii="Times New Roman" w:hAnsi="Times New Roman"/>
                <w:b/>
                <w:sz w:val="24"/>
                <w:szCs w:val="24"/>
              </w:rPr>
              <w:t>Квадратный трехчлен</w:t>
            </w:r>
          </w:p>
        </w:tc>
        <w:tc>
          <w:tcPr>
            <w:tcW w:w="1134" w:type="dxa"/>
            <w:vAlign w:val="center"/>
          </w:tcPr>
          <w:p w:rsidR="00384B51" w:rsidRPr="0067572E" w:rsidRDefault="00384B51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7572E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</w:tr>
      <w:tr w:rsidR="0067572E" w:rsidRPr="00E62682" w:rsidTr="0067572E">
        <w:tc>
          <w:tcPr>
            <w:tcW w:w="959" w:type="dxa"/>
          </w:tcPr>
          <w:p w:rsidR="0067572E" w:rsidRDefault="0067572E" w:rsidP="00100AEF">
            <w:pPr>
              <w:jc w:val="center"/>
            </w:pPr>
            <w:r w:rsidRPr="00813429">
              <w:rPr>
                <w:rFonts w:ascii="Times New Roman" w:hAnsi="Times New Roman"/>
                <w:sz w:val="24"/>
                <w:szCs w:val="24"/>
              </w:rPr>
              <w:t>п.</w:t>
            </w: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513" w:type="dxa"/>
          </w:tcPr>
          <w:p w:rsidR="0067572E" w:rsidRPr="00E62682" w:rsidRDefault="0067572E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Квадратный трехчлен и его корни</w:t>
            </w:r>
          </w:p>
        </w:tc>
        <w:tc>
          <w:tcPr>
            <w:tcW w:w="1134" w:type="dxa"/>
            <w:vAlign w:val="center"/>
          </w:tcPr>
          <w:p w:rsidR="0067572E" w:rsidRPr="00E62682" w:rsidRDefault="0067572E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67572E" w:rsidRPr="00E62682" w:rsidTr="0067572E">
        <w:tc>
          <w:tcPr>
            <w:tcW w:w="959" w:type="dxa"/>
          </w:tcPr>
          <w:p w:rsidR="0067572E" w:rsidRDefault="0067572E" w:rsidP="00100AEF">
            <w:pPr>
              <w:jc w:val="center"/>
            </w:pPr>
            <w:r w:rsidRPr="00813429">
              <w:rPr>
                <w:rFonts w:ascii="Times New Roman" w:hAnsi="Times New Roman"/>
                <w:sz w:val="24"/>
                <w:szCs w:val="24"/>
              </w:rPr>
              <w:t>п.</w:t>
            </w: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513" w:type="dxa"/>
          </w:tcPr>
          <w:p w:rsidR="0067572E" w:rsidRPr="00E62682" w:rsidRDefault="0067572E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Разложение квадратного трехчлена на множители</w:t>
            </w:r>
          </w:p>
        </w:tc>
        <w:tc>
          <w:tcPr>
            <w:tcW w:w="1134" w:type="dxa"/>
            <w:vAlign w:val="center"/>
          </w:tcPr>
          <w:p w:rsidR="0067572E" w:rsidRPr="00E62682" w:rsidRDefault="0067572E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67572E" w:rsidRPr="00E62682" w:rsidTr="0067572E">
        <w:tc>
          <w:tcPr>
            <w:tcW w:w="959" w:type="dxa"/>
          </w:tcPr>
          <w:p w:rsidR="0067572E" w:rsidRDefault="0067572E" w:rsidP="00100AEF">
            <w:pPr>
              <w:jc w:val="center"/>
            </w:pPr>
          </w:p>
        </w:tc>
        <w:tc>
          <w:tcPr>
            <w:tcW w:w="7513" w:type="dxa"/>
          </w:tcPr>
          <w:p w:rsidR="0067572E" w:rsidRPr="0067572E" w:rsidRDefault="0067572E" w:rsidP="00E62682">
            <w:pPr>
              <w:spacing w:line="276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67572E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1</w:t>
            </w:r>
          </w:p>
        </w:tc>
        <w:tc>
          <w:tcPr>
            <w:tcW w:w="1134" w:type="dxa"/>
            <w:vAlign w:val="center"/>
          </w:tcPr>
          <w:p w:rsidR="0067572E" w:rsidRPr="0067572E" w:rsidRDefault="0067572E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7572E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</w:tr>
      <w:tr w:rsidR="00384B51" w:rsidRPr="00E62682" w:rsidTr="003B7141">
        <w:tc>
          <w:tcPr>
            <w:tcW w:w="959" w:type="dxa"/>
            <w:vAlign w:val="center"/>
          </w:tcPr>
          <w:p w:rsidR="00384B51" w:rsidRPr="00E62682" w:rsidRDefault="00384B51" w:rsidP="00100AEF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384B51" w:rsidRPr="00100AEF" w:rsidRDefault="00100AEF" w:rsidP="00100AEF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00AEF">
              <w:rPr>
                <w:rFonts w:ascii="Times New Roman" w:hAnsi="Times New Roman"/>
                <w:b/>
                <w:sz w:val="24"/>
                <w:szCs w:val="24"/>
              </w:rPr>
              <w:t>§ 3.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="00384B51" w:rsidRPr="00100AEF">
              <w:rPr>
                <w:rFonts w:ascii="Times New Roman" w:hAnsi="Times New Roman"/>
                <w:b/>
                <w:sz w:val="24"/>
                <w:szCs w:val="24"/>
              </w:rPr>
              <w:t>Квадратичная функция и ее график</w:t>
            </w:r>
          </w:p>
        </w:tc>
        <w:tc>
          <w:tcPr>
            <w:tcW w:w="1134" w:type="dxa"/>
            <w:vAlign w:val="center"/>
          </w:tcPr>
          <w:p w:rsidR="00384B51" w:rsidRPr="00100AEF" w:rsidRDefault="00384B51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00AEF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</w:tr>
      <w:tr w:rsidR="0067572E" w:rsidRPr="00E62682" w:rsidTr="0067572E">
        <w:tc>
          <w:tcPr>
            <w:tcW w:w="959" w:type="dxa"/>
          </w:tcPr>
          <w:p w:rsidR="0067572E" w:rsidRDefault="0067572E" w:rsidP="00100AEF">
            <w:pPr>
              <w:jc w:val="center"/>
            </w:pPr>
            <w:r w:rsidRPr="001E670D">
              <w:rPr>
                <w:rFonts w:ascii="Times New Roman" w:hAnsi="Times New Roman"/>
                <w:sz w:val="24"/>
                <w:szCs w:val="24"/>
              </w:rPr>
              <w:t>п.</w:t>
            </w:r>
            <w:r w:rsidR="00100AEF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513" w:type="dxa"/>
          </w:tcPr>
          <w:p w:rsidR="0067572E" w:rsidRPr="00E62682" w:rsidRDefault="0067572E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E62682"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 w:rsidRPr="00E62682">
              <w:rPr>
                <w:rFonts w:ascii="Times New Roman" w:hAnsi="Times New Roman"/>
                <w:sz w:val="24"/>
                <w:szCs w:val="24"/>
              </w:rPr>
              <w:t>=</w:t>
            </w:r>
            <w:r w:rsidRPr="00E62682">
              <w:rPr>
                <w:rFonts w:ascii="Times New Roman" w:hAnsi="Times New Roman"/>
                <w:sz w:val="24"/>
                <w:szCs w:val="24"/>
                <w:lang w:val="en-US"/>
              </w:rPr>
              <w:t>ax</w:t>
            </w:r>
            <w:r w:rsidRPr="00E62682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2 </w:t>
            </w:r>
            <w:r w:rsidRPr="00E62682">
              <w:rPr>
                <w:rFonts w:ascii="Times New Roman" w:hAnsi="Times New Roman"/>
                <w:sz w:val="24"/>
                <w:szCs w:val="24"/>
              </w:rPr>
              <w:t>, ее график и свойства</w:t>
            </w:r>
          </w:p>
        </w:tc>
        <w:tc>
          <w:tcPr>
            <w:tcW w:w="1134" w:type="dxa"/>
            <w:vAlign w:val="center"/>
          </w:tcPr>
          <w:p w:rsidR="0067572E" w:rsidRPr="00E62682" w:rsidRDefault="0067572E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67572E" w:rsidRPr="00E62682" w:rsidTr="0067572E">
        <w:tc>
          <w:tcPr>
            <w:tcW w:w="959" w:type="dxa"/>
          </w:tcPr>
          <w:p w:rsidR="0067572E" w:rsidRDefault="0067572E" w:rsidP="00100AEF">
            <w:pPr>
              <w:jc w:val="center"/>
            </w:pPr>
            <w:r w:rsidRPr="001E670D">
              <w:rPr>
                <w:rFonts w:ascii="Times New Roman" w:hAnsi="Times New Roman"/>
                <w:sz w:val="24"/>
                <w:szCs w:val="24"/>
              </w:rPr>
              <w:t>п.</w:t>
            </w:r>
            <w:r w:rsidR="00100AEF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7513" w:type="dxa"/>
          </w:tcPr>
          <w:p w:rsidR="0067572E" w:rsidRPr="00E62682" w:rsidRDefault="0067572E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Графики функций </w:t>
            </w:r>
            <w:r w:rsidRPr="00E62682"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 w:rsidRPr="00E62682">
              <w:rPr>
                <w:rFonts w:ascii="Times New Roman" w:hAnsi="Times New Roman"/>
                <w:sz w:val="24"/>
                <w:szCs w:val="24"/>
              </w:rPr>
              <w:t>=</w:t>
            </w:r>
            <w:r w:rsidRPr="00E62682">
              <w:rPr>
                <w:rFonts w:ascii="Times New Roman" w:hAnsi="Times New Roman"/>
                <w:sz w:val="24"/>
                <w:szCs w:val="24"/>
                <w:lang w:val="en-US"/>
              </w:rPr>
              <w:t>ax</w:t>
            </w:r>
            <w:r w:rsidRPr="00E62682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E62682">
              <w:rPr>
                <w:rFonts w:ascii="Times New Roman" w:hAnsi="Times New Roman"/>
                <w:sz w:val="24"/>
                <w:szCs w:val="24"/>
              </w:rPr>
              <w:t>+</w:t>
            </w:r>
            <w:r w:rsidRPr="00E62682"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и </w:t>
            </w:r>
            <w:r w:rsidRPr="00E62682"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 w:rsidRPr="00E62682">
              <w:rPr>
                <w:rFonts w:ascii="Times New Roman" w:hAnsi="Times New Roman"/>
                <w:sz w:val="24"/>
                <w:szCs w:val="24"/>
              </w:rPr>
              <w:t>=</w:t>
            </w:r>
            <w:r w:rsidRPr="00E62682"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E62682">
              <w:rPr>
                <w:rFonts w:ascii="Times New Roman" w:hAnsi="Times New Roman"/>
                <w:sz w:val="24"/>
                <w:szCs w:val="24"/>
              </w:rPr>
              <w:t>(</w:t>
            </w:r>
            <w:r w:rsidRPr="00E62682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E62682">
              <w:rPr>
                <w:rFonts w:ascii="Times New Roman" w:hAnsi="Times New Roman"/>
                <w:sz w:val="24"/>
                <w:szCs w:val="24"/>
              </w:rPr>
              <w:t>-</w:t>
            </w:r>
            <w:r w:rsidRPr="00E62682">
              <w:rPr>
                <w:rFonts w:ascii="Times New Roman" w:hAnsi="Times New Roman"/>
                <w:sz w:val="24"/>
                <w:szCs w:val="24"/>
                <w:lang w:val="en-US"/>
              </w:rPr>
              <w:t>m</w:t>
            </w:r>
            <w:r w:rsidRPr="00E62682">
              <w:rPr>
                <w:rFonts w:ascii="Times New Roman" w:hAnsi="Times New Roman"/>
                <w:sz w:val="24"/>
                <w:szCs w:val="24"/>
              </w:rPr>
              <w:t>)</w:t>
            </w:r>
            <w:r w:rsidRPr="00E62682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134" w:type="dxa"/>
            <w:vAlign w:val="center"/>
          </w:tcPr>
          <w:p w:rsidR="0067572E" w:rsidRPr="00E62682" w:rsidRDefault="0067572E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E62682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</w:tr>
      <w:tr w:rsidR="0067572E" w:rsidRPr="00E62682" w:rsidTr="0067572E">
        <w:tc>
          <w:tcPr>
            <w:tcW w:w="959" w:type="dxa"/>
          </w:tcPr>
          <w:p w:rsidR="0067572E" w:rsidRDefault="0067572E" w:rsidP="00100AEF">
            <w:pPr>
              <w:jc w:val="center"/>
            </w:pPr>
            <w:r w:rsidRPr="001E670D">
              <w:rPr>
                <w:rFonts w:ascii="Times New Roman" w:hAnsi="Times New Roman"/>
                <w:sz w:val="24"/>
                <w:szCs w:val="24"/>
              </w:rPr>
              <w:t>п.</w:t>
            </w:r>
            <w:r w:rsidR="00100AEF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7513" w:type="dxa"/>
          </w:tcPr>
          <w:p w:rsidR="0067572E" w:rsidRPr="00E62682" w:rsidRDefault="0067572E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остроение графика квадратичной функции</w:t>
            </w:r>
          </w:p>
        </w:tc>
        <w:tc>
          <w:tcPr>
            <w:tcW w:w="1134" w:type="dxa"/>
            <w:vAlign w:val="center"/>
          </w:tcPr>
          <w:p w:rsidR="0067572E" w:rsidRPr="00E62682" w:rsidRDefault="0067572E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384B51" w:rsidRPr="00E62682" w:rsidTr="003B7141">
        <w:tc>
          <w:tcPr>
            <w:tcW w:w="959" w:type="dxa"/>
            <w:vAlign w:val="center"/>
          </w:tcPr>
          <w:p w:rsidR="00384B51" w:rsidRPr="00E62682" w:rsidRDefault="00384B51" w:rsidP="00100AEF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384B51" w:rsidRPr="00100AEF" w:rsidRDefault="00100AEF" w:rsidP="00100AEF">
            <w:pPr>
              <w:spacing w:line="276" w:lineRule="auto"/>
              <w:ind w:left="-108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00AEF">
              <w:rPr>
                <w:rFonts w:ascii="Times New Roman" w:hAnsi="Times New Roman"/>
                <w:b/>
                <w:sz w:val="24"/>
                <w:szCs w:val="24"/>
              </w:rPr>
              <w:t>§ 4.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="00384B51" w:rsidRPr="00100AEF">
              <w:rPr>
                <w:rFonts w:ascii="Times New Roman" w:hAnsi="Times New Roman"/>
                <w:b/>
                <w:sz w:val="24"/>
                <w:szCs w:val="24"/>
              </w:rPr>
              <w:t xml:space="preserve">Степенная функция. Корень </w:t>
            </w:r>
            <w:r w:rsidR="00384B51" w:rsidRPr="00100AEF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n</w:t>
            </w:r>
            <w:r w:rsidR="00384B51" w:rsidRPr="00100AEF">
              <w:rPr>
                <w:rFonts w:ascii="Times New Roman" w:hAnsi="Times New Roman"/>
                <w:b/>
                <w:sz w:val="24"/>
                <w:szCs w:val="24"/>
              </w:rPr>
              <w:t>-й степени</w:t>
            </w:r>
          </w:p>
        </w:tc>
        <w:tc>
          <w:tcPr>
            <w:tcW w:w="1134" w:type="dxa"/>
            <w:vAlign w:val="center"/>
          </w:tcPr>
          <w:p w:rsidR="00384B51" w:rsidRPr="00100AEF" w:rsidRDefault="00384B51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00AEF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  <w:tr w:rsidR="00100AEF" w:rsidRPr="00E62682" w:rsidTr="009C5AC7">
        <w:tc>
          <w:tcPr>
            <w:tcW w:w="959" w:type="dxa"/>
          </w:tcPr>
          <w:p w:rsidR="00100AEF" w:rsidRDefault="00100AEF" w:rsidP="00100AEF">
            <w:pPr>
              <w:jc w:val="center"/>
            </w:pPr>
            <w:r w:rsidRPr="00777A65">
              <w:rPr>
                <w:rFonts w:ascii="Times New Roman" w:hAnsi="Times New Roman"/>
                <w:sz w:val="24"/>
                <w:szCs w:val="24"/>
              </w:rPr>
              <w:t>п.</w:t>
            </w: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7513" w:type="dxa"/>
          </w:tcPr>
          <w:p w:rsidR="00100AEF" w:rsidRPr="00E62682" w:rsidRDefault="00100AEF" w:rsidP="00100AEF">
            <w:pPr>
              <w:spacing w:line="276" w:lineRule="auto"/>
              <w:ind w:firstLine="34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E62682">
              <w:rPr>
                <w:rFonts w:ascii="Times New Roman" w:hAnsi="Times New Roman"/>
                <w:sz w:val="24"/>
                <w:szCs w:val="24"/>
                <w:lang w:val="en-US"/>
              </w:rPr>
              <w:t>y=</w:t>
            </w:r>
            <w:proofErr w:type="spellStart"/>
            <w:r w:rsidRPr="00E62682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E62682">
              <w:rPr>
                <w:rFonts w:ascii="Times New Roman" w:hAnsi="Times New Roman"/>
                <w:sz w:val="24"/>
                <w:szCs w:val="24"/>
                <w:vertAlign w:val="superscript"/>
                <w:lang w:val="en-US"/>
              </w:rPr>
              <w:t>n</w:t>
            </w:r>
            <w:proofErr w:type="spellEnd"/>
          </w:p>
        </w:tc>
        <w:tc>
          <w:tcPr>
            <w:tcW w:w="1134" w:type="dxa"/>
            <w:vAlign w:val="center"/>
          </w:tcPr>
          <w:p w:rsidR="00100AEF" w:rsidRPr="00E62682" w:rsidRDefault="00100AEF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E62682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  <w:tr w:rsidR="00100AEF" w:rsidRPr="00E62682" w:rsidTr="009C5AC7">
        <w:tc>
          <w:tcPr>
            <w:tcW w:w="959" w:type="dxa"/>
          </w:tcPr>
          <w:p w:rsidR="00100AEF" w:rsidRDefault="00100AEF" w:rsidP="00100AEF">
            <w:pPr>
              <w:jc w:val="center"/>
            </w:pPr>
            <w:r w:rsidRPr="00777A65">
              <w:rPr>
                <w:rFonts w:ascii="Times New Roman" w:hAnsi="Times New Roman"/>
                <w:sz w:val="24"/>
                <w:szCs w:val="24"/>
              </w:rPr>
              <w:t>п.</w:t>
            </w: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7513" w:type="dxa"/>
          </w:tcPr>
          <w:p w:rsidR="00100AEF" w:rsidRPr="00E62682" w:rsidRDefault="00100AEF" w:rsidP="00100AEF">
            <w:pPr>
              <w:spacing w:line="276" w:lineRule="auto"/>
              <w:ind w:firstLine="34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Корень</w:t>
            </w:r>
            <w:r w:rsidRPr="00E6268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n-</w:t>
            </w:r>
            <w:r w:rsidRPr="00E62682">
              <w:rPr>
                <w:rFonts w:ascii="Times New Roman" w:hAnsi="Times New Roman"/>
                <w:sz w:val="24"/>
                <w:szCs w:val="24"/>
              </w:rPr>
              <w:t>й степени</w:t>
            </w:r>
          </w:p>
        </w:tc>
        <w:tc>
          <w:tcPr>
            <w:tcW w:w="1134" w:type="dxa"/>
            <w:vAlign w:val="center"/>
          </w:tcPr>
          <w:p w:rsidR="00100AEF" w:rsidRPr="00E62682" w:rsidRDefault="00100AEF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384B51" w:rsidRPr="00E62682" w:rsidTr="003B7141">
        <w:tc>
          <w:tcPr>
            <w:tcW w:w="959" w:type="dxa"/>
            <w:vAlign w:val="center"/>
          </w:tcPr>
          <w:p w:rsidR="00384B51" w:rsidRPr="00E62682" w:rsidRDefault="00384B51" w:rsidP="00100AEF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384B51" w:rsidRPr="00100AEF" w:rsidRDefault="00384B51" w:rsidP="00E62682">
            <w:pPr>
              <w:spacing w:line="276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00AEF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2</w:t>
            </w:r>
          </w:p>
        </w:tc>
        <w:tc>
          <w:tcPr>
            <w:tcW w:w="1134" w:type="dxa"/>
            <w:vAlign w:val="center"/>
          </w:tcPr>
          <w:p w:rsidR="00384B51" w:rsidRPr="00100AEF" w:rsidRDefault="00384B51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00AEF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</w:tr>
      <w:tr w:rsidR="00384B51" w:rsidRPr="00E62682" w:rsidTr="003B7141">
        <w:tc>
          <w:tcPr>
            <w:tcW w:w="959" w:type="dxa"/>
            <w:vAlign w:val="center"/>
          </w:tcPr>
          <w:p w:rsidR="00384B51" w:rsidRPr="00E62682" w:rsidRDefault="00384B51" w:rsidP="00100AEF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vAlign w:val="center"/>
          </w:tcPr>
          <w:p w:rsidR="00384B51" w:rsidRPr="00E62682" w:rsidRDefault="00384B51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Глава II. Уравнения и неравенства с одной переменной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</w:tr>
      <w:tr w:rsidR="00384B51" w:rsidRPr="00E62682" w:rsidTr="003B7141">
        <w:tc>
          <w:tcPr>
            <w:tcW w:w="959" w:type="dxa"/>
            <w:vAlign w:val="center"/>
          </w:tcPr>
          <w:p w:rsidR="00384B51" w:rsidRPr="00E62682" w:rsidRDefault="00384B51" w:rsidP="00100AEF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384B51" w:rsidRPr="00100AEF" w:rsidRDefault="00100AEF" w:rsidP="00100AEF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00AEF">
              <w:rPr>
                <w:rFonts w:ascii="Times New Roman" w:hAnsi="Times New Roman"/>
                <w:b/>
                <w:sz w:val="24"/>
                <w:szCs w:val="24"/>
              </w:rPr>
              <w:t>§ 5.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="00384B51" w:rsidRPr="00100AEF">
              <w:rPr>
                <w:rFonts w:ascii="Times New Roman" w:hAnsi="Times New Roman"/>
                <w:b/>
                <w:sz w:val="24"/>
                <w:szCs w:val="24"/>
              </w:rPr>
              <w:t>Уравнения с одной переменной</w:t>
            </w:r>
          </w:p>
        </w:tc>
        <w:tc>
          <w:tcPr>
            <w:tcW w:w="1134" w:type="dxa"/>
            <w:vAlign w:val="center"/>
          </w:tcPr>
          <w:p w:rsidR="00384B51" w:rsidRPr="00100AEF" w:rsidRDefault="00384B51" w:rsidP="00100AEF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00AEF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</w:tr>
      <w:tr w:rsidR="00100AEF" w:rsidRPr="00E62682" w:rsidTr="003B0BFC">
        <w:tc>
          <w:tcPr>
            <w:tcW w:w="959" w:type="dxa"/>
          </w:tcPr>
          <w:p w:rsidR="00100AEF" w:rsidRDefault="00100AEF" w:rsidP="00100AEF">
            <w:pPr>
              <w:jc w:val="center"/>
            </w:pPr>
            <w:r w:rsidRPr="00E423B0">
              <w:rPr>
                <w:rFonts w:ascii="Times New Roman" w:hAnsi="Times New Roman"/>
                <w:sz w:val="24"/>
                <w:szCs w:val="24"/>
              </w:rPr>
              <w:t>п.</w:t>
            </w: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7513" w:type="dxa"/>
          </w:tcPr>
          <w:p w:rsidR="00100AEF" w:rsidRPr="00E62682" w:rsidRDefault="00100AEF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Целое уравнение и его корни</w:t>
            </w:r>
          </w:p>
        </w:tc>
        <w:tc>
          <w:tcPr>
            <w:tcW w:w="1134" w:type="dxa"/>
            <w:vAlign w:val="center"/>
          </w:tcPr>
          <w:p w:rsidR="00100AEF" w:rsidRPr="00E62682" w:rsidRDefault="00100AEF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100AEF" w:rsidRPr="00E62682" w:rsidTr="003B0BFC">
        <w:tc>
          <w:tcPr>
            <w:tcW w:w="959" w:type="dxa"/>
          </w:tcPr>
          <w:p w:rsidR="00100AEF" w:rsidRDefault="00100AEF" w:rsidP="00100AEF">
            <w:pPr>
              <w:jc w:val="center"/>
            </w:pPr>
            <w:r w:rsidRPr="00E423B0">
              <w:rPr>
                <w:rFonts w:ascii="Times New Roman" w:hAnsi="Times New Roman"/>
                <w:sz w:val="24"/>
                <w:szCs w:val="24"/>
              </w:rPr>
              <w:t>п.</w:t>
            </w: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7513" w:type="dxa"/>
          </w:tcPr>
          <w:p w:rsidR="00100AEF" w:rsidRPr="00E62682" w:rsidRDefault="00100AEF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Дробные рациональные уравнения</w:t>
            </w:r>
          </w:p>
        </w:tc>
        <w:tc>
          <w:tcPr>
            <w:tcW w:w="1134" w:type="dxa"/>
            <w:vAlign w:val="center"/>
          </w:tcPr>
          <w:p w:rsidR="00100AEF" w:rsidRPr="00E62682" w:rsidRDefault="00100AEF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384B51" w:rsidRPr="00E62682" w:rsidTr="003B7141">
        <w:tc>
          <w:tcPr>
            <w:tcW w:w="959" w:type="dxa"/>
            <w:vAlign w:val="center"/>
          </w:tcPr>
          <w:p w:rsidR="00384B51" w:rsidRPr="00E62682" w:rsidRDefault="00384B51" w:rsidP="00100AEF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384B51" w:rsidRPr="00100AEF" w:rsidRDefault="00384B51" w:rsidP="00E62682">
            <w:pPr>
              <w:spacing w:line="276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00AEF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3</w:t>
            </w:r>
          </w:p>
        </w:tc>
        <w:tc>
          <w:tcPr>
            <w:tcW w:w="1134" w:type="dxa"/>
            <w:vAlign w:val="center"/>
          </w:tcPr>
          <w:p w:rsidR="00384B51" w:rsidRPr="00100AEF" w:rsidRDefault="00384B51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00AEF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</w:tr>
      <w:tr w:rsidR="00384B51" w:rsidRPr="00E62682" w:rsidTr="003B7141">
        <w:tc>
          <w:tcPr>
            <w:tcW w:w="959" w:type="dxa"/>
            <w:vAlign w:val="center"/>
          </w:tcPr>
          <w:p w:rsidR="00384B51" w:rsidRPr="00E62682" w:rsidRDefault="00384B51" w:rsidP="00100AEF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384B51" w:rsidRPr="00100AEF" w:rsidRDefault="00100AEF" w:rsidP="00100AEF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00AEF">
              <w:rPr>
                <w:rFonts w:ascii="Times New Roman" w:hAnsi="Times New Roman"/>
                <w:b/>
                <w:sz w:val="24"/>
                <w:szCs w:val="24"/>
              </w:rPr>
              <w:t>§ 6.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="00384B51" w:rsidRPr="00100AEF">
              <w:rPr>
                <w:rFonts w:ascii="Times New Roman" w:hAnsi="Times New Roman"/>
                <w:b/>
                <w:sz w:val="24"/>
                <w:szCs w:val="24"/>
              </w:rPr>
              <w:t>Неравенства с одной переменной</w:t>
            </w:r>
          </w:p>
        </w:tc>
        <w:tc>
          <w:tcPr>
            <w:tcW w:w="1134" w:type="dxa"/>
            <w:vAlign w:val="center"/>
          </w:tcPr>
          <w:p w:rsidR="00384B51" w:rsidRPr="00100AEF" w:rsidRDefault="00384B51" w:rsidP="00100AEF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00AEF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</w:tr>
      <w:tr w:rsidR="00100AEF" w:rsidRPr="00E62682" w:rsidTr="00AB4650">
        <w:tc>
          <w:tcPr>
            <w:tcW w:w="959" w:type="dxa"/>
          </w:tcPr>
          <w:p w:rsidR="00100AEF" w:rsidRDefault="00100AEF" w:rsidP="00100AEF">
            <w:pPr>
              <w:jc w:val="center"/>
            </w:pPr>
            <w:r w:rsidRPr="000478BB">
              <w:rPr>
                <w:rFonts w:ascii="Times New Roman" w:hAnsi="Times New Roman"/>
                <w:sz w:val="24"/>
                <w:szCs w:val="24"/>
              </w:rPr>
              <w:t>п.</w:t>
            </w: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7513" w:type="dxa"/>
          </w:tcPr>
          <w:p w:rsidR="00100AEF" w:rsidRPr="00E62682" w:rsidRDefault="00100AEF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Решение неравен</w:t>
            </w:r>
            <w:proofErr w:type="gramStart"/>
            <w:r w:rsidRPr="00E62682">
              <w:rPr>
                <w:rFonts w:ascii="Times New Roman" w:hAnsi="Times New Roman"/>
                <w:sz w:val="24"/>
                <w:szCs w:val="24"/>
              </w:rPr>
              <w:t>ств вт</w:t>
            </w:r>
            <w:proofErr w:type="gramEnd"/>
            <w:r w:rsidRPr="00E62682">
              <w:rPr>
                <w:rFonts w:ascii="Times New Roman" w:hAnsi="Times New Roman"/>
                <w:sz w:val="24"/>
                <w:szCs w:val="24"/>
              </w:rPr>
              <w:t>орой степени с одной переменной</w:t>
            </w:r>
          </w:p>
        </w:tc>
        <w:tc>
          <w:tcPr>
            <w:tcW w:w="1134" w:type="dxa"/>
            <w:vAlign w:val="center"/>
          </w:tcPr>
          <w:p w:rsidR="00100AEF" w:rsidRPr="00E62682" w:rsidRDefault="00100AEF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100AEF" w:rsidRPr="00E62682" w:rsidTr="00AB4650">
        <w:tc>
          <w:tcPr>
            <w:tcW w:w="959" w:type="dxa"/>
          </w:tcPr>
          <w:p w:rsidR="00100AEF" w:rsidRDefault="00100AEF" w:rsidP="00100AEF">
            <w:pPr>
              <w:jc w:val="center"/>
            </w:pPr>
            <w:r w:rsidRPr="000478BB">
              <w:rPr>
                <w:rFonts w:ascii="Times New Roman" w:hAnsi="Times New Roman"/>
                <w:sz w:val="24"/>
                <w:szCs w:val="24"/>
              </w:rPr>
              <w:t>п.</w:t>
            </w: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7513" w:type="dxa"/>
          </w:tcPr>
          <w:p w:rsidR="00100AEF" w:rsidRPr="00E62682" w:rsidRDefault="00100AEF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Решение неравенств методом интервалов</w:t>
            </w:r>
          </w:p>
        </w:tc>
        <w:tc>
          <w:tcPr>
            <w:tcW w:w="1134" w:type="dxa"/>
            <w:vAlign w:val="center"/>
          </w:tcPr>
          <w:p w:rsidR="00100AEF" w:rsidRPr="00E62682" w:rsidRDefault="00100AEF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384B51" w:rsidRPr="00E62682" w:rsidTr="003B7141">
        <w:tc>
          <w:tcPr>
            <w:tcW w:w="959" w:type="dxa"/>
            <w:vAlign w:val="center"/>
          </w:tcPr>
          <w:p w:rsidR="00384B51" w:rsidRPr="00E62682" w:rsidRDefault="00384B51" w:rsidP="00100AEF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384B51" w:rsidRPr="00100AEF" w:rsidRDefault="00384B51" w:rsidP="00E62682">
            <w:pPr>
              <w:spacing w:line="276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00AEF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4</w:t>
            </w:r>
          </w:p>
        </w:tc>
        <w:tc>
          <w:tcPr>
            <w:tcW w:w="1134" w:type="dxa"/>
            <w:vAlign w:val="center"/>
          </w:tcPr>
          <w:p w:rsidR="00384B51" w:rsidRPr="00100AEF" w:rsidRDefault="00384B51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00AEF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</w:tr>
      <w:tr w:rsidR="00384B51" w:rsidRPr="00E62682" w:rsidTr="003B7141">
        <w:tc>
          <w:tcPr>
            <w:tcW w:w="959" w:type="dxa"/>
            <w:vAlign w:val="center"/>
          </w:tcPr>
          <w:p w:rsidR="00384B51" w:rsidRPr="00E62682" w:rsidRDefault="00384B51" w:rsidP="00100AEF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vAlign w:val="center"/>
          </w:tcPr>
          <w:p w:rsidR="00384B51" w:rsidRPr="00E62682" w:rsidRDefault="00384B51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Глава III. Уравнения и неравенства с двумя переменными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</w:tr>
      <w:tr w:rsidR="00384B51" w:rsidRPr="00100AEF" w:rsidTr="003B7141">
        <w:tc>
          <w:tcPr>
            <w:tcW w:w="959" w:type="dxa"/>
            <w:vAlign w:val="center"/>
          </w:tcPr>
          <w:p w:rsidR="00384B51" w:rsidRPr="00100AEF" w:rsidRDefault="00384B51" w:rsidP="00100AEF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</w:tcPr>
          <w:p w:rsidR="00384B51" w:rsidRPr="00100AEF" w:rsidRDefault="00100AEF" w:rsidP="00100AEF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00AEF">
              <w:rPr>
                <w:rFonts w:ascii="Times New Roman" w:hAnsi="Times New Roman"/>
                <w:b/>
                <w:sz w:val="24"/>
                <w:szCs w:val="24"/>
              </w:rPr>
              <w:t>§ 7.</w:t>
            </w:r>
            <w:r w:rsidR="00384B51" w:rsidRPr="00100AEF">
              <w:rPr>
                <w:rFonts w:ascii="Times New Roman" w:hAnsi="Times New Roman"/>
                <w:b/>
                <w:sz w:val="24"/>
                <w:szCs w:val="24"/>
              </w:rPr>
              <w:t>Уравнения с двумя переменными и их системы</w:t>
            </w:r>
          </w:p>
        </w:tc>
        <w:tc>
          <w:tcPr>
            <w:tcW w:w="1134" w:type="dxa"/>
            <w:vAlign w:val="center"/>
          </w:tcPr>
          <w:p w:rsidR="00384B51" w:rsidRPr="00100AEF" w:rsidRDefault="00384B51" w:rsidP="00100AEF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00AEF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</w:tr>
      <w:tr w:rsidR="00100AEF" w:rsidRPr="00E62682" w:rsidTr="00C528D3">
        <w:tc>
          <w:tcPr>
            <w:tcW w:w="959" w:type="dxa"/>
          </w:tcPr>
          <w:p w:rsidR="00100AEF" w:rsidRDefault="00100AEF" w:rsidP="00100AEF">
            <w:pPr>
              <w:jc w:val="center"/>
            </w:pPr>
            <w:r w:rsidRPr="00463B82">
              <w:rPr>
                <w:rFonts w:ascii="Times New Roman" w:hAnsi="Times New Roman"/>
                <w:sz w:val="24"/>
                <w:szCs w:val="24"/>
              </w:rPr>
              <w:t>п.</w:t>
            </w:r>
            <w:r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7513" w:type="dxa"/>
          </w:tcPr>
          <w:p w:rsidR="00100AEF" w:rsidRPr="00E62682" w:rsidRDefault="00100AEF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Уравнение с двумя переменными и его график</w:t>
            </w:r>
          </w:p>
        </w:tc>
        <w:tc>
          <w:tcPr>
            <w:tcW w:w="1134" w:type="dxa"/>
            <w:vAlign w:val="center"/>
          </w:tcPr>
          <w:p w:rsidR="00100AEF" w:rsidRPr="00E62682" w:rsidRDefault="00100AEF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00AEF" w:rsidRPr="00E62682" w:rsidTr="00C528D3">
        <w:tc>
          <w:tcPr>
            <w:tcW w:w="959" w:type="dxa"/>
          </w:tcPr>
          <w:p w:rsidR="00100AEF" w:rsidRDefault="00100AEF" w:rsidP="00100AEF">
            <w:pPr>
              <w:jc w:val="center"/>
            </w:pPr>
            <w:r w:rsidRPr="00463B82">
              <w:rPr>
                <w:rFonts w:ascii="Times New Roman" w:hAnsi="Times New Roman"/>
                <w:sz w:val="24"/>
                <w:szCs w:val="24"/>
              </w:rPr>
              <w:t>п.</w:t>
            </w: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7513" w:type="dxa"/>
          </w:tcPr>
          <w:p w:rsidR="00100AEF" w:rsidRPr="00E62682" w:rsidRDefault="00100AEF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Графический способ решения систем уравнений</w:t>
            </w:r>
          </w:p>
        </w:tc>
        <w:tc>
          <w:tcPr>
            <w:tcW w:w="1134" w:type="dxa"/>
            <w:vAlign w:val="center"/>
          </w:tcPr>
          <w:p w:rsidR="00100AEF" w:rsidRPr="00E62682" w:rsidRDefault="00100AEF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00AEF" w:rsidRPr="00E62682" w:rsidTr="00C528D3">
        <w:tc>
          <w:tcPr>
            <w:tcW w:w="959" w:type="dxa"/>
          </w:tcPr>
          <w:p w:rsidR="00100AEF" w:rsidRDefault="00100AEF" w:rsidP="00100AEF">
            <w:pPr>
              <w:jc w:val="center"/>
            </w:pPr>
            <w:r w:rsidRPr="00463B82">
              <w:rPr>
                <w:rFonts w:ascii="Times New Roman" w:hAnsi="Times New Roman"/>
                <w:sz w:val="24"/>
                <w:szCs w:val="24"/>
              </w:rPr>
              <w:t>п.</w:t>
            </w: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7513" w:type="dxa"/>
          </w:tcPr>
          <w:p w:rsidR="00100AEF" w:rsidRPr="00E62682" w:rsidRDefault="00100AEF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Решение систем уравнений второй степени</w:t>
            </w:r>
          </w:p>
        </w:tc>
        <w:tc>
          <w:tcPr>
            <w:tcW w:w="1134" w:type="dxa"/>
            <w:vAlign w:val="center"/>
          </w:tcPr>
          <w:p w:rsidR="00100AEF" w:rsidRPr="00E62682" w:rsidRDefault="00100AEF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100AEF" w:rsidRPr="00E62682" w:rsidTr="00C528D3">
        <w:tc>
          <w:tcPr>
            <w:tcW w:w="959" w:type="dxa"/>
          </w:tcPr>
          <w:p w:rsidR="00100AEF" w:rsidRDefault="00100AEF" w:rsidP="00100AEF">
            <w:pPr>
              <w:jc w:val="center"/>
            </w:pPr>
            <w:r w:rsidRPr="00463B82">
              <w:rPr>
                <w:rFonts w:ascii="Times New Roman" w:hAnsi="Times New Roman"/>
                <w:sz w:val="24"/>
                <w:szCs w:val="24"/>
              </w:rPr>
              <w:t>п.</w:t>
            </w: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7513" w:type="dxa"/>
          </w:tcPr>
          <w:p w:rsidR="00100AEF" w:rsidRPr="00E62682" w:rsidRDefault="00100AEF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Решение задач с помощью систем уравнений второй степени</w:t>
            </w:r>
          </w:p>
        </w:tc>
        <w:tc>
          <w:tcPr>
            <w:tcW w:w="1134" w:type="dxa"/>
            <w:vAlign w:val="center"/>
          </w:tcPr>
          <w:p w:rsidR="00100AEF" w:rsidRPr="00E62682" w:rsidRDefault="00100AEF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384B51" w:rsidRPr="00100AEF" w:rsidTr="003B7141">
        <w:tc>
          <w:tcPr>
            <w:tcW w:w="959" w:type="dxa"/>
            <w:vAlign w:val="center"/>
          </w:tcPr>
          <w:p w:rsidR="00384B51" w:rsidRPr="00100AEF" w:rsidRDefault="00384B51" w:rsidP="00100AEF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</w:tcPr>
          <w:p w:rsidR="00384B51" w:rsidRPr="00100AEF" w:rsidRDefault="00100AEF" w:rsidP="00100AEF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00AEF">
              <w:rPr>
                <w:rFonts w:ascii="Times New Roman" w:hAnsi="Times New Roman"/>
                <w:b/>
                <w:sz w:val="24"/>
                <w:szCs w:val="24"/>
              </w:rPr>
              <w:t>§ 8.</w:t>
            </w:r>
            <w:r w:rsidR="00384B51" w:rsidRPr="00100AEF">
              <w:rPr>
                <w:rFonts w:ascii="Times New Roman" w:hAnsi="Times New Roman"/>
                <w:b/>
                <w:sz w:val="24"/>
                <w:szCs w:val="24"/>
              </w:rPr>
              <w:t>Неравенства с двумя переменными и их системы</w:t>
            </w:r>
          </w:p>
        </w:tc>
        <w:tc>
          <w:tcPr>
            <w:tcW w:w="1134" w:type="dxa"/>
            <w:vAlign w:val="center"/>
          </w:tcPr>
          <w:p w:rsidR="00384B51" w:rsidRPr="00100AEF" w:rsidRDefault="00384B51" w:rsidP="00100AEF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00AEF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</w:tr>
      <w:tr w:rsidR="00100AEF" w:rsidRPr="00E62682" w:rsidTr="009142F3">
        <w:tc>
          <w:tcPr>
            <w:tcW w:w="959" w:type="dxa"/>
          </w:tcPr>
          <w:p w:rsidR="00100AEF" w:rsidRDefault="00100AEF" w:rsidP="00100AEF">
            <w:pPr>
              <w:jc w:val="center"/>
            </w:pPr>
            <w:r w:rsidRPr="00297372">
              <w:rPr>
                <w:rFonts w:ascii="Times New Roman" w:hAnsi="Times New Roman"/>
                <w:sz w:val="24"/>
                <w:szCs w:val="24"/>
              </w:rPr>
              <w:t>п.</w:t>
            </w:r>
            <w:r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7513" w:type="dxa"/>
          </w:tcPr>
          <w:p w:rsidR="00100AEF" w:rsidRPr="00E62682" w:rsidRDefault="00100AEF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Неравенства с двумя переменными</w:t>
            </w:r>
          </w:p>
        </w:tc>
        <w:tc>
          <w:tcPr>
            <w:tcW w:w="1134" w:type="dxa"/>
            <w:vAlign w:val="center"/>
          </w:tcPr>
          <w:p w:rsidR="00100AEF" w:rsidRPr="00E62682" w:rsidRDefault="00100AEF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00AEF" w:rsidRPr="00E62682" w:rsidTr="009142F3">
        <w:tc>
          <w:tcPr>
            <w:tcW w:w="959" w:type="dxa"/>
          </w:tcPr>
          <w:p w:rsidR="00100AEF" w:rsidRDefault="00100AEF" w:rsidP="00100AEF">
            <w:pPr>
              <w:jc w:val="center"/>
            </w:pPr>
            <w:r w:rsidRPr="00297372">
              <w:rPr>
                <w:rFonts w:ascii="Times New Roman" w:hAnsi="Times New Roman"/>
                <w:sz w:val="24"/>
                <w:szCs w:val="24"/>
              </w:rPr>
              <w:t>п.</w:t>
            </w:r>
            <w:r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7513" w:type="dxa"/>
          </w:tcPr>
          <w:p w:rsidR="00100AEF" w:rsidRPr="00E62682" w:rsidRDefault="00100AEF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Системы неравен</w:t>
            </w:r>
            <w:proofErr w:type="gramStart"/>
            <w:r w:rsidRPr="00E62682">
              <w:rPr>
                <w:rFonts w:ascii="Times New Roman" w:hAnsi="Times New Roman"/>
                <w:sz w:val="24"/>
                <w:szCs w:val="24"/>
              </w:rPr>
              <w:t>ств с дв</w:t>
            </w:r>
            <w:proofErr w:type="gramEnd"/>
            <w:r w:rsidRPr="00E62682">
              <w:rPr>
                <w:rFonts w:ascii="Times New Roman" w:hAnsi="Times New Roman"/>
                <w:sz w:val="24"/>
                <w:szCs w:val="24"/>
              </w:rPr>
              <w:t>умя переменными</w:t>
            </w:r>
          </w:p>
        </w:tc>
        <w:tc>
          <w:tcPr>
            <w:tcW w:w="1134" w:type="dxa"/>
            <w:vAlign w:val="center"/>
          </w:tcPr>
          <w:p w:rsidR="00100AEF" w:rsidRPr="00E62682" w:rsidRDefault="00100AEF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384B51" w:rsidRPr="00E62682" w:rsidTr="003B7141">
        <w:tc>
          <w:tcPr>
            <w:tcW w:w="959" w:type="dxa"/>
            <w:vAlign w:val="center"/>
          </w:tcPr>
          <w:p w:rsidR="00384B51" w:rsidRPr="00E62682" w:rsidRDefault="00384B51" w:rsidP="00100AEF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384B51" w:rsidRPr="00100AEF" w:rsidRDefault="00384B51" w:rsidP="00E62682">
            <w:pPr>
              <w:spacing w:line="276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00AEF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5</w:t>
            </w:r>
          </w:p>
        </w:tc>
        <w:tc>
          <w:tcPr>
            <w:tcW w:w="1134" w:type="dxa"/>
            <w:vAlign w:val="center"/>
          </w:tcPr>
          <w:p w:rsidR="00384B51" w:rsidRPr="00100AEF" w:rsidRDefault="00384B51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00AEF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</w:tr>
      <w:tr w:rsidR="00384B51" w:rsidRPr="00E62682" w:rsidTr="003B7141">
        <w:tc>
          <w:tcPr>
            <w:tcW w:w="959" w:type="dxa"/>
            <w:vAlign w:val="center"/>
          </w:tcPr>
          <w:p w:rsidR="00384B51" w:rsidRPr="00E62682" w:rsidRDefault="00384B51" w:rsidP="00100AEF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vAlign w:val="center"/>
          </w:tcPr>
          <w:p w:rsidR="00384B51" w:rsidRPr="00E62682" w:rsidRDefault="00384B51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Глава IV. Арифметическая и геометрическая прогрессии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</w:tr>
      <w:tr w:rsidR="00384B51" w:rsidRPr="00E62682" w:rsidTr="003B7141">
        <w:tc>
          <w:tcPr>
            <w:tcW w:w="959" w:type="dxa"/>
            <w:vAlign w:val="center"/>
          </w:tcPr>
          <w:p w:rsidR="00384B51" w:rsidRPr="00E62682" w:rsidRDefault="00384B51" w:rsidP="00100AEF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384B51" w:rsidRPr="00100AEF" w:rsidRDefault="00100AEF" w:rsidP="00100AEF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00AEF">
              <w:rPr>
                <w:rFonts w:ascii="Times New Roman" w:hAnsi="Times New Roman"/>
                <w:b/>
                <w:sz w:val="24"/>
                <w:szCs w:val="24"/>
              </w:rPr>
              <w:t>§ 9.</w:t>
            </w:r>
            <w:r w:rsidR="00384B51" w:rsidRPr="00100AEF">
              <w:rPr>
                <w:rFonts w:ascii="Times New Roman" w:hAnsi="Times New Roman"/>
                <w:b/>
                <w:sz w:val="24"/>
                <w:szCs w:val="24"/>
              </w:rPr>
              <w:t>Арифметическая прогрессия</w:t>
            </w:r>
          </w:p>
        </w:tc>
        <w:tc>
          <w:tcPr>
            <w:tcW w:w="1134" w:type="dxa"/>
            <w:vAlign w:val="center"/>
          </w:tcPr>
          <w:p w:rsidR="00384B51" w:rsidRPr="00100AEF" w:rsidRDefault="00384B51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00AEF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</w:tr>
      <w:tr w:rsidR="00100AEF" w:rsidRPr="00E62682" w:rsidTr="00D72F70">
        <w:tc>
          <w:tcPr>
            <w:tcW w:w="959" w:type="dxa"/>
          </w:tcPr>
          <w:p w:rsidR="00100AEF" w:rsidRDefault="00100AEF" w:rsidP="00100AEF">
            <w:pPr>
              <w:jc w:val="center"/>
            </w:pPr>
            <w:r w:rsidRPr="00935538">
              <w:rPr>
                <w:rFonts w:ascii="Times New Roman" w:hAnsi="Times New Roman"/>
                <w:sz w:val="24"/>
                <w:szCs w:val="24"/>
              </w:rPr>
              <w:t>п.</w:t>
            </w:r>
            <w:r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7513" w:type="dxa"/>
          </w:tcPr>
          <w:p w:rsidR="00100AEF" w:rsidRPr="00E62682" w:rsidRDefault="00100AEF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оследовательности</w:t>
            </w:r>
          </w:p>
        </w:tc>
        <w:tc>
          <w:tcPr>
            <w:tcW w:w="1134" w:type="dxa"/>
            <w:vAlign w:val="center"/>
          </w:tcPr>
          <w:p w:rsidR="00100AEF" w:rsidRPr="00E62682" w:rsidRDefault="00100AEF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00AEF" w:rsidRPr="00E62682" w:rsidTr="00D72F70">
        <w:tc>
          <w:tcPr>
            <w:tcW w:w="959" w:type="dxa"/>
          </w:tcPr>
          <w:p w:rsidR="00100AEF" w:rsidRDefault="00100AEF" w:rsidP="00100AEF">
            <w:pPr>
              <w:jc w:val="center"/>
            </w:pPr>
            <w:r w:rsidRPr="00935538">
              <w:rPr>
                <w:rFonts w:ascii="Times New Roman" w:hAnsi="Times New Roman"/>
                <w:sz w:val="24"/>
                <w:szCs w:val="24"/>
              </w:rPr>
              <w:t>п.</w:t>
            </w: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7513" w:type="dxa"/>
          </w:tcPr>
          <w:p w:rsidR="00100AEF" w:rsidRPr="00E62682" w:rsidRDefault="00100AEF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Определение арифметической прогрессии. Формула </w:t>
            </w:r>
            <w:r w:rsidRPr="00E62682"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 w:rsidRPr="00E62682">
              <w:rPr>
                <w:rFonts w:ascii="Times New Roman" w:hAnsi="Times New Roman"/>
                <w:sz w:val="24"/>
                <w:szCs w:val="24"/>
              </w:rPr>
              <w:t>-го члена арифметической прогрессии</w:t>
            </w:r>
          </w:p>
        </w:tc>
        <w:tc>
          <w:tcPr>
            <w:tcW w:w="1134" w:type="dxa"/>
            <w:vAlign w:val="center"/>
          </w:tcPr>
          <w:p w:rsidR="00100AEF" w:rsidRPr="00E62682" w:rsidRDefault="00100AEF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100AEF" w:rsidRPr="00E62682" w:rsidTr="00D72F70">
        <w:tc>
          <w:tcPr>
            <w:tcW w:w="959" w:type="dxa"/>
          </w:tcPr>
          <w:p w:rsidR="00100AEF" w:rsidRDefault="00100AEF" w:rsidP="00100AEF">
            <w:pPr>
              <w:jc w:val="center"/>
            </w:pPr>
            <w:r w:rsidRPr="00935538">
              <w:rPr>
                <w:rFonts w:ascii="Times New Roman" w:hAnsi="Times New Roman"/>
                <w:sz w:val="24"/>
                <w:szCs w:val="24"/>
              </w:rPr>
              <w:t>п.</w:t>
            </w:r>
            <w:r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7513" w:type="dxa"/>
          </w:tcPr>
          <w:p w:rsidR="00100AEF" w:rsidRPr="00E62682" w:rsidRDefault="00100AEF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Формула суммы первых </w:t>
            </w:r>
            <w:r w:rsidRPr="00E62682"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членов арифметической прогрессии</w:t>
            </w:r>
          </w:p>
        </w:tc>
        <w:tc>
          <w:tcPr>
            <w:tcW w:w="1134" w:type="dxa"/>
            <w:vAlign w:val="center"/>
          </w:tcPr>
          <w:p w:rsidR="00100AEF" w:rsidRPr="00E62682" w:rsidRDefault="00100AEF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384B51" w:rsidRPr="00E62682" w:rsidTr="003B7141">
        <w:tc>
          <w:tcPr>
            <w:tcW w:w="959" w:type="dxa"/>
            <w:vAlign w:val="center"/>
          </w:tcPr>
          <w:p w:rsidR="00384B51" w:rsidRPr="00E62682" w:rsidRDefault="00384B51" w:rsidP="00100AEF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384B51" w:rsidRPr="00100AEF" w:rsidRDefault="00384B51" w:rsidP="00E62682">
            <w:pPr>
              <w:spacing w:line="276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00AEF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6</w:t>
            </w:r>
          </w:p>
        </w:tc>
        <w:tc>
          <w:tcPr>
            <w:tcW w:w="1134" w:type="dxa"/>
            <w:vAlign w:val="center"/>
          </w:tcPr>
          <w:p w:rsidR="00384B51" w:rsidRPr="00100AEF" w:rsidRDefault="00384B51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00AEF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</w:tr>
      <w:tr w:rsidR="00384B51" w:rsidRPr="00100AEF" w:rsidTr="003B7141">
        <w:tc>
          <w:tcPr>
            <w:tcW w:w="959" w:type="dxa"/>
            <w:vAlign w:val="center"/>
          </w:tcPr>
          <w:p w:rsidR="00384B51" w:rsidRPr="00100AEF" w:rsidRDefault="00384B51" w:rsidP="00100AEF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</w:tcPr>
          <w:p w:rsidR="00384B51" w:rsidRPr="00100AEF" w:rsidRDefault="00100AEF" w:rsidP="00100AEF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00AEF">
              <w:rPr>
                <w:rFonts w:ascii="Times New Roman" w:hAnsi="Times New Roman"/>
                <w:b/>
                <w:sz w:val="24"/>
                <w:szCs w:val="24"/>
              </w:rPr>
              <w:t>§ 10.</w:t>
            </w:r>
            <w:r w:rsidR="00384B51" w:rsidRPr="00100AEF">
              <w:rPr>
                <w:rFonts w:ascii="Times New Roman" w:hAnsi="Times New Roman"/>
                <w:b/>
                <w:sz w:val="24"/>
                <w:szCs w:val="24"/>
              </w:rPr>
              <w:t>Геометрическая прогрессия</w:t>
            </w:r>
          </w:p>
        </w:tc>
        <w:tc>
          <w:tcPr>
            <w:tcW w:w="1134" w:type="dxa"/>
            <w:vAlign w:val="center"/>
          </w:tcPr>
          <w:p w:rsidR="00384B51" w:rsidRPr="00100AEF" w:rsidRDefault="00384B51" w:rsidP="00100AEF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00AEF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</w:tr>
      <w:tr w:rsidR="00384B51" w:rsidRPr="00E62682" w:rsidTr="003B7141">
        <w:tc>
          <w:tcPr>
            <w:tcW w:w="959" w:type="dxa"/>
            <w:vAlign w:val="center"/>
          </w:tcPr>
          <w:p w:rsidR="00384B51" w:rsidRPr="00E62682" w:rsidRDefault="00100AEF" w:rsidP="00100AEF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7372">
              <w:rPr>
                <w:rFonts w:ascii="Times New Roman" w:hAnsi="Times New Roman"/>
                <w:sz w:val="24"/>
                <w:szCs w:val="24"/>
              </w:rPr>
              <w:t>п.</w:t>
            </w:r>
            <w:r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7513" w:type="dxa"/>
          </w:tcPr>
          <w:p w:rsidR="00384B51" w:rsidRPr="00E62682" w:rsidRDefault="00384B51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Определение геометрической прогрессии. Формула </w:t>
            </w:r>
            <w:r w:rsidRPr="00E62682"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 w:rsidRPr="00E62682">
              <w:rPr>
                <w:rFonts w:ascii="Times New Roman" w:hAnsi="Times New Roman"/>
                <w:sz w:val="24"/>
                <w:szCs w:val="24"/>
              </w:rPr>
              <w:t>-го члена геометрической прогрессии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384B51" w:rsidRPr="00E62682" w:rsidTr="003B7141">
        <w:tc>
          <w:tcPr>
            <w:tcW w:w="959" w:type="dxa"/>
            <w:vAlign w:val="center"/>
          </w:tcPr>
          <w:p w:rsidR="00384B51" w:rsidRPr="00E62682" w:rsidRDefault="00100AEF" w:rsidP="00100AEF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7372">
              <w:rPr>
                <w:rFonts w:ascii="Times New Roman" w:hAnsi="Times New Roman"/>
                <w:sz w:val="24"/>
                <w:szCs w:val="24"/>
              </w:rPr>
              <w:t>п.</w:t>
            </w:r>
            <w:r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7513" w:type="dxa"/>
          </w:tcPr>
          <w:p w:rsidR="00384B51" w:rsidRPr="00E62682" w:rsidRDefault="00384B51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Формула суммы первых </w:t>
            </w:r>
            <w:r w:rsidRPr="00E62682"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 w:rsidRPr="00E62682">
              <w:rPr>
                <w:rFonts w:ascii="Times New Roman" w:hAnsi="Times New Roman"/>
                <w:sz w:val="24"/>
                <w:szCs w:val="24"/>
              </w:rPr>
              <w:t xml:space="preserve"> членов геометрической прогрессии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384B51" w:rsidRPr="00E62682" w:rsidTr="003B7141">
        <w:tc>
          <w:tcPr>
            <w:tcW w:w="959" w:type="dxa"/>
            <w:vAlign w:val="center"/>
          </w:tcPr>
          <w:p w:rsidR="00384B51" w:rsidRPr="00E62682" w:rsidRDefault="00384B51" w:rsidP="00100AEF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384B51" w:rsidRPr="00100AEF" w:rsidRDefault="003B7141" w:rsidP="00E62682">
            <w:pPr>
              <w:spacing w:line="276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00AEF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7</w:t>
            </w:r>
          </w:p>
        </w:tc>
        <w:tc>
          <w:tcPr>
            <w:tcW w:w="1134" w:type="dxa"/>
            <w:vAlign w:val="center"/>
          </w:tcPr>
          <w:p w:rsidR="00384B51" w:rsidRPr="00100AEF" w:rsidRDefault="00384B51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00AEF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</w:tr>
      <w:tr w:rsidR="00384B51" w:rsidRPr="00E62682" w:rsidTr="003B7141">
        <w:tc>
          <w:tcPr>
            <w:tcW w:w="959" w:type="dxa"/>
            <w:vAlign w:val="center"/>
          </w:tcPr>
          <w:p w:rsidR="00384B51" w:rsidRPr="00E62682" w:rsidRDefault="00384B51" w:rsidP="00100AEF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vAlign w:val="center"/>
          </w:tcPr>
          <w:p w:rsidR="00384B51" w:rsidRPr="00E62682" w:rsidRDefault="00384B51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Глава V. Элементы комбинаторики и теории вероятностей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</w:tr>
      <w:tr w:rsidR="00384B51" w:rsidRPr="00100AEF" w:rsidTr="003B7141">
        <w:tc>
          <w:tcPr>
            <w:tcW w:w="959" w:type="dxa"/>
            <w:vAlign w:val="center"/>
          </w:tcPr>
          <w:p w:rsidR="00384B51" w:rsidRPr="00100AEF" w:rsidRDefault="00384B51" w:rsidP="00100AEF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</w:tcPr>
          <w:p w:rsidR="00384B51" w:rsidRPr="00100AEF" w:rsidRDefault="00100AEF" w:rsidP="00100AEF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00AEF">
              <w:rPr>
                <w:rFonts w:ascii="Times New Roman" w:hAnsi="Times New Roman"/>
                <w:b/>
                <w:sz w:val="24"/>
                <w:szCs w:val="24"/>
              </w:rPr>
              <w:t>§ 11.</w:t>
            </w:r>
            <w:r w:rsidR="00384B51" w:rsidRPr="00100AEF">
              <w:rPr>
                <w:rFonts w:ascii="Times New Roman" w:hAnsi="Times New Roman"/>
                <w:b/>
                <w:sz w:val="24"/>
                <w:szCs w:val="24"/>
              </w:rPr>
              <w:t>Элементы комбинаторики</w:t>
            </w:r>
          </w:p>
        </w:tc>
        <w:tc>
          <w:tcPr>
            <w:tcW w:w="1134" w:type="dxa"/>
            <w:vAlign w:val="center"/>
          </w:tcPr>
          <w:p w:rsidR="00384B51" w:rsidRPr="00100AEF" w:rsidRDefault="00384B51" w:rsidP="00100AEF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00AEF"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</w:tr>
      <w:tr w:rsidR="00100AEF" w:rsidRPr="00E62682" w:rsidTr="002862EE">
        <w:tc>
          <w:tcPr>
            <w:tcW w:w="959" w:type="dxa"/>
          </w:tcPr>
          <w:p w:rsidR="00100AEF" w:rsidRDefault="00100AEF" w:rsidP="00100AEF">
            <w:pPr>
              <w:jc w:val="center"/>
            </w:pPr>
            <w:r w:rsidRPr="006216EF">
              <w:rPr>
                <w:rFonts w:ascii="Times New Roman" w:hAnsi="Times New Roman"/>
                <w:sz w:val="24"/>
                <w:szCs w:val="24"/>
              </w:rPr>
              <w:t>п.</w:t>
            </w:r>
            <w:r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7513" w:type="dxa"/>
          </w:tcPr>
          <w:p w:rsidR="00100AEF" w:rsidRPr="00E62682" w:rsidRDefault="00100AEF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римеры комбинаторных задач</w:t>
            </w:r>
          </w:p>
        </w:tc>
        <w:tc>
          <w:tcPr>
            <w:tcW w:w="1134" w:type="dxa"/>
            <w:vAlign w:val="center"/>
          </w:tcPr>
          <w:p w:rsidR="00100AEF" w:rsidRPr="00E62682" w:rsidRDefault="00100AEF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00AEF" w:rsidRPr="00E62682" w:rsidTr="002862EE">
        <w:tc>
          <w:tcPr>
            <w:tcW w:w="959" w:type="dxa"/>
          </w:tcPr>
          <w:p w:rsidR="00100AEF" w:rsidRDefault="00100AEF" w:rsidP="00100AEF">
            <w:pPr>
              <w:jc w:val="center"/>
            </w:pPr>
            <w:r w:rsidRPr="006216EF">
              <w:rPr>
                <w:rFonts w:ascii="Times New Roman" w:hAnsi="Times New Roman"/>
                <w:sz w:val="24"/>
                <w:szCs w:val="24"/>
              </w:rPr>
              <w:t>п.</w:t>
            </w:r>
            <w:r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7513" w:type="dxa"/>
          </w:tcPr>
          <w:p w:rsidR="00100AEF" w:rsidRPr="00E62682" w:rsidRDefault="00100AEF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Перестановки</w:t>
            </w:r>
          </w:p>
        </w:tc>
        <w:tc>
          <w:tcPr>
            <w:tcW w:w="1134" w:type="dxa"/>
            <w:vAlign w:val="center"/>
          </w:tcPr>
          <w:p w:rsidR="00100AEF" w:rsidRPr="00E62682" w:rsidRDefault="00100AEF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00AEF" w:rsidRPr="00E62682" w:rsidTr="002862EE">
        <w:tc>
          <w:tcPr>
            <w:tcW w:w="959" w:type="dxa"/>
          </w:tcPr>
          <w:p w:rsidR="00100AEF" w:rsidRDefault="00100AEF" w:rsidP="00100AEF">
            <w:pPr>
              <w:jc w:val="center"/>
            </w:pPr>
            <w:r w:rsidRPr="006216EF">
              <w:rPr>
                <w:rFonts w:ascii="Times New Roman" w:hAnsi="Times New Roman"/>
                <w:sz w:val="24"/>
                <w:szCs w:val="24"/>
              </w:rPr>
              <w:t>п.</w:t>
            </w:r>
            <w:r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7513" w:type="dxa"/>
          </w:tcPr>
          <w:p w:rsidR="00100AEF" w:rsidRPr="00E62682" w:rsidRDefault="00100AEF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Размещения</w:t>
            </w:r>
          </w:p>
        </w:tc>
        <w:tc>
          <w:tcPr>
            <w:tcW w:w="1134" w:type="dxa"/>
            <w:vAlign w:val="center"/>
          </w:tcPr>
          <w:p w:rsidR="00100AEF" w:rsidRPr="00E62682" w:rsidRDefault="00100AEF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00AEF" w:rsidRPr="00E62682" w:rsidTr="002862EE">
        <w:tc>
          <w:tcPr>
            <w:tcW w:w="959" w:type="dxa"/>
          </w:tcPr>
          <w:p w:rsidR="00100AEF" w:rsidRDefault="00100AEF" w:rsidP="00100AEF">
            <w:pPr>
              <w:jc w:val="center"/>
            </w:pPr>
            <w:r w:rsidRPr="006216EF">
              <w:rPr>
                <w:rFonts w:ascii="Times New Roman" w:hAnsi="Times New Roman"/>
                <w:sz w:val="24"/>
                <w:szCs w:val="24"/>
              </w:rPr>
              <w:lastRenderedPageBreak/>
              <w:t>п.</w:t>
            </w:r>
            <w:r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7513" w:type="dxa"/>
          </w:tcPr>
          <w:p w:rsidR="00100AEF" w:rsidRPr="00E62682" w:rsidRDefault="00100AEF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Сочетания</w:t>
            </w:r>
          </w:p>
        </w:tc>
        <w:tc>
          <w:tcPr>
            <w:tcW w:w="1134" w:type="dxa"/>
            <w:vAlign w:val="center"/>
          </w:tcPr>
          <w:p w:rsidR="00100AEF" w:rsidRPr="00E62682" w:rsidRDefault="00100AEF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384B51" w:rsidRPr="00100AEF" w:rsidTr="003B7141">
        <w:tc>
          <w:tcPr>
            <w:tcW w:w="959" w:type="dxa"/>
            <w:vAlign w:val="center"/>
          </w:tcPr>
          <w:p w:rsidR="00384B51" w:rsidRPr="00100AEF" w:rsidRDefault="00384B51" w:rsidP="00100AEF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</w:tcPr>
          <w:p w:rsidR="00384B51" w:rsidRPr="00100AEF" w:rsidRDefault="00100AEF" w:rsidP="00100AEF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00AEF">
              <w:rPr>
                <w:rFonts w:ascii="Times New Roman" w:hAnsi="Times New Roman"/>
                <w:b/>
                <w:sz w:val="24"/>
                <w:szCs w:val="24"/>
              </w:rPr>
              <w:t>§ 12.</w:t>
            </w:r>
            <w:r w:rsidR="00384B51" w:rsidRPr="00100AEF">
              <w:rPr>
                <w:rFonts w:ascii="Times New Roman" w:hAnsi="Times New Roman"/>
                <w:b/>
                <w:sz w:val="24"/>
                <w:szCs w:val="24"/>
              </w:rPr>
              <w:t>Начальные сведения из теории вероятностей</w:t>
            </w:r>
          </w:p>
        </w:tc>
        <w:tc>
          <w:tcPr>
            <w:tcW w:w="1134" w:type="dxa"/>
            <w:vAlign w:val="center"/>
          </w:tcPr>
          <w:p w:rsidR="00384B51" w:rsidRPr="00100AEF" w:rsidRDefault="00384B51" w:rsidP="00100AEF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00AEF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  <w:tr w:rsidR="00100AEF" w:rsidRPr="00E62682" w:rsidTr="0069349D">
        <w:tc>
          <w:tcPr>
            <w:tcW w:w="959" w:type="dxa"/>
          </w:tcPr>
          <w:p w:rsidR="00100AEF" w:rsidRDefault="00100AEF" w:rsidP="00100AEF">
            <w:pPr>
              <w:jc w:val="center"/>
            </w:pPr>
            <w:r w:rsidRPr="00381086">
              <w:rPr>
                <w:rFonts w:ascii="Times New Roman" w:hAnsi="Times New Roman"/>
                <w:sz w:val="24"/>
                <w:szCs w:val="24"/>
              </w:rPr>
              <w:t>п.</w:t>
            </w:r>
            <w:r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7513" w:type="dxa"/>
          </w:tcPr>
          <w:p w:rsidR="00100AEF" w:rsidRPr="00E62682" w:rsidRDefault="00100AEF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Относительная частота случайного события</w:t>
            </w:r>
          </w:p>
        </w:tc>
        <w:tc>
          <w:tcPr>
            <w:tcW w:w="1134" w:type="dxa"/>
            <w:vAlign w:val="center"/>
          </w:tcPr>
          <w:p w:rsidR="00100AEF" w:rsidRPr="00E62682" w:rsidRDefault="00100AEF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00AEF" w:rsidRPr="00E62682" w:rsidTr="0069349D">
        <w:tc>
          <w:tcPr>
            <w:tcW w:w="959" w:type="dxa"/>
          </w:tcPr>
          <w:p w:rsidR="00100AEF" w:rsidRDefault="00100AEF" w:rsidP="00100AEF">
            <w:pPr>
              <w:jc w:val="center"/>
            </w:pPr>
            <w:r w:rsidRPr="00381086">
              <w:rPr>
                <w:rFonts w:ascii="Times New Roman" w:hAnsi="Times New Roman"/>
                <w:sz w:val="24"/>
                <w:szCs w:val="24"/>
              </w:rPr>
              <w:t>п.</w:t>
            </w:r>
            <w:r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7513" w:type="dxa"/>
          </w:tcPr>
          <w:p w:rsidR="00100AEF" w:rsidRPr="00E62682" w:rsidRDefault="00100AEF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Вероятность равновозможных событий</w:t>
            </w:r>
          </w:p>
        </w:tc>
        <w:tc>
          <w:tcPr>
            <w:tcW w:w="1134" w:type="dxa"/>
            <w:vAlign w:val="center"/>
          </w:tcPr>
          <w:p w:rsidR="00100AEF" w:rsidRPr="00E62682" w:rsidRDefault="00100AEF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384B51" w:rsidRPr="00E62682" w:rsidTr="003B7141">
        <w:tc>
          <w:tcPr>
            <w:tcW w:w="959" w:type="dxa"/>
            <w:vAlign w:val="center"/>
          </w:tcPr>
          <w:p w:rsidR="00384B51" w:rsidRPr="00E62682" w:rsidRDefault="00384B51" w:rsidP="00100AEF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</w:tcPr>
          <w:p w:rsidR="00384B51" w:rsidRPr="00E62682" w:rsidRDefault="00384B51" w:rsidP="00E62682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Контрольная работа №8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84B51" w:rsidRPr="00E62682" w:rsidTr="003B7141">
        <w:tc>
          <w:tcPr>
            <w:tcW w:w="959" w:type="dxa"/>
            <w:vAlign w:val="center"/>
          </w:tcPr>
          <w:p w:rsidR="00384B51" w:rsidRPr="00E62682" w:rsidRDefault="00384B51" w:rsidP="00100AEF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vAlign w:val="center"/>
          </w:tcPr>
          <w:p w:rsidR="00384B51" w:rsidRPr="00E62682" w:rsidRDefault="00384B51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Повторение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17</w:t>
            </w:r>
          </w:p>
        </w:tc>
      </w:tr>
      <w:tr w:rsidR="00384B51" w:rsidRPr="00E62682" w:rsidTr="003B7141">
        <w:tc>
          <w:tcPr>
            <w:tcW w:w="959" w:type="dxa"/>
            <w:vAlign w:val="center"/>
          </w:tcPr>
          <w:p w:rsidR="00384B51" w:rsidRPr="00E62682" w:rsidRDefault="00384B51" w:rsidP="00100AEF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513" w:type="dxa"/>
            <w:vAlign w:val="center"/>
          </w:tcPr>
          <w:p w:rsidR="00384B51" w:rsidRPr="00E62682" w:rsidRDefault="00384B51" w:rsidP="003B7141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 xml:space="preserve">Итоговые контрольные работы 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3B7141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6268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384B51" w:rsidRPr="00E62682" w:rsidTr="003B7141">
        <w:tc>
          <w:tcPr>
            <w:tcW w:w="959" w:type="dxa"/>
            <w:vAlign w:val="center"/>
          </w:tcPr>
          <w:p w:rsidR="00384B51" w:rsidRPr="00E62682" w:rsidRDefault="00384B51" w:rsidP="00100AEF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513" w:type="dxa"/>
            <w:vAlign w:val="center"/>
          </w:tcPr>
          <w:p w:rsidR="00384B51" w:rsidRPr="00E62682" w:rsidRDefault="00384B51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Всего:</w:t>
            </w:r>
          </w:p>
        </w:tc>
        <w:tc>
          <w:tcPr>
            <w:tcW w:w="1134" w:type="dxa"/>
            <w:vAlign w:val="center"/>
          </w:tcPr>
          <w:p w:rsidR="00384B51" w:rsidRPr="00E62682" w:rsidRDefault="00384B51" w:rsidP="003B7141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E62682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  <w:r w:rsidRPr="00E6268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2</w:t>
            </w:r>
          </w:p>
        </w:tc>
      </w:tr>
    </w:tbl>
    <w:p w:rsidR="0044557E" w:rsidRPr="00E62682" w:rsidRDefault="0044557E" w:rsidP="00662069">
      <w:pPr>
        <w:spacing w:after="0"/>
        <w:rPr>
          <w:rFonts w:ascii="Times New Roman" w:hAnsi="Times New Roman"/>
          <w:b/>
          <w:sz w:val="24"/>
          <w:szCs w:val="24"/>
        </w:rPr>
      </w:pPr>
    </w:p>
    <w:p w:rsidR="0044557E" w:rsidRPr="00E62682" w:rsidRDefault="0044557E" w:rsidP="00E62682">
      <w:pPr>
        <w:spacing w:after="0"/>
        <w:ind w:hanging="540"/>
        <w:jc w:val="center"/>
        <w:rPr>
          <w:rFonts w:ascii="Times New Roman" w:hAnsi="Times New Roman"/>
          <w:b/>
          <w:sz w:val="24"/>
          <w:szCs w:val="24"/>
        </w:rPr>
      </w:pPr>
      <w:r w:rsidRPr="00E62682">
        <w:rPr>
          <w:rFonts w:ascii="Times New Roman" w:hAnsi="Times New Roman"/>
          <w:b/>
          <w:sz w:val="24"/>
          <w:szCs w:val="24"/>
        </w:rPr>
        <w:t>Геометрия</w:t>
      </w:r>
    </w:p>
    <w:p w:rsidR="009B2A7D" w:rsidRPr="00E62682" w:rsidRDefault="00100AEF" w:rsidP="00100AEF">
      <w:pPr>
        <w:spacing w:after="0"/>
        <w:ind w:hanging="54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9 класс</w:t>
      </w:r>
    </w:p>
    <w:tbl>
      <w:tblPr>
        <w:tblStyle w:val="af6"/>
        <w:tblW w:w="9606" w:type="dxa"/>
        <w:tblLook w:val="04A0" w:firstRow="1" w:lastRow="0" w:firstColumn="1" w:lastColumn="0" w:noHBand="0" w:noVBand="1"/>
      </w:tblPr>
      <w:tblGrid>
        <w:gridCol w:w="1101"/>
        <w:gridCol w:w="7371"/>
        <w:gridCol w:w="1134"/>
      </w:tblGrid>
      <w:tr w:rsidR="00384B51" w:rsidRPr="00A275B8" w:rsidTr="00FB3FA5">
        <w:tc>
          <w:tcPr>
            <w:tcW w:w="1101" w:type="dxa"/>
          </w:tcPr>
          <w:p w:rsidR="00384B51" w:rsidRPr="00A275B8" w:rsidRDefault="00384B51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275B8">
              <w:rPr>
                <w:rFonts w:ascii="Times New Roman" w:hAnsi="Times New Roman"/>
                <w:sz w:val="24"/>
                <w:szCs w:val="24"/>
              </w:rPr>
              <w:t>№ пункта</w:t>
            </w:r>
          </w:p>
        </w:tc>
        <w:tc>
          <w:tcPr>
            <w:tcW w:w="7371" w:type="dxa"/>
          </w:tcPr>
          <w:p w:rsidR="00384B51" w:rsidRPr="00A275B8" w:rsidRDefault="00384B51" w:rsidP="00E62682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384B51" w:rsidRPr="00A275B8" w:rsidRDefault="00384B51" w:rsidP="00E62682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275B8">
              <w:rPr>
                <w:rFonts w:ascii="Times New Roman" w:hAnsi="Times New Roman"/>
                <w:sz w:val="24"/>
                <w:szCs w:val="24"/>
              </w:rPr>
              <w:t>Содержание материала</w:t>
            </w:r>
          </w:p>
        </w:tc>
        <w:tc>
          <w:tcPr>
            <w:tcW w:w="1134" w:type="dxa"/>
          </w:tcPr>
          <w:p w:rsidR="00384B51" w:rsidRPr="00A275B8" w:rsidRDefault="00384B51" w:rsidP="00662069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275B8">
              <w:rPr>
                <w:rFonts w:ascii="Times New Roman" w:hAnsi="Times New Roman"/>
                <w:b/>
                <w:sz w:val="24"/>
                <w:szCs w:val="24"/>
              </w:rPr>
              <w:t>Кол-во  часов</w:t>
            </w:r>
          </w:p>
        </w:tc>
      </w:tr>
      <w:tr w:rsidR="00A275B8" w:rsidRPr="00A275B8" w:rsidTr="00FB3FA5">
        <w:tc>
          <w:tcPr>
            <w:tcW w:w="1101" w:type="dxa"/>
            <w:vAlign w:val="center"/>
          </w:tcPr>
          <w:p w:rsidR="00A275B8" w:rsidRPr="00A275B8" w:rsidRDefault="00A275B8" w:rsidP="00E62682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371" w:type="dxa"/>
          </w:tcPr>
          <w:p w:rsidR="00A275B8" w:rsidRPr="003D46DB" w:rsidRDefault="00A275B8" w:rsidP="00D919DA">
            <w:pPr>
              <w:shd w:val="clear" w:color="auto" w:fill="FFFFFF"/>
              <w:spacing w:line="240" w:lineRule="atLeas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Повторение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  <w:r w:rsidR="003B714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Треугольники</w:t>
            </w:r>
          </w:p>
        </w:tc>
        <w:tc>
          <w:tcPr>
            <w:tcW w:w="1134" w:type="dxa"/>
          </w:tcPr>
          <w:p w:rsidR="00A275B8" w:rsidRPr="00A275B8" w:rsidRDefault="00A275B8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</w:tr>
      <w:tr w:rsidR="00A275B8" w:rsidRPr="00A275B8" w:rsidTr="00FB3FA5">
        <w:tc>
          <w:tcPr>
            <w:tcW w:w="1101" w:type="dxa"/>
            <w:vAlign w:val="center"/>
          </w:tcPr>
          <w:p w:rsidR="00A275B8" w:rsidRPr="00A275B8" w:rsidRDefault="00A275B8" w:rsidP="00E62682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71" w:type="dxa"/>
          </w:tcPr>
          <w:p w:rsidR="00A275B8" w:rsidRPr="00A275B8" w:rsidRDefault="00A275B8" w:rsidP="00D919DA">
            <w:pPr>
              <w:shd w:val="clear" w:color="auto" w:fill="FFFFFF"/>
              <w:spacing w:line="240" w:lineRule="atLeast"/>
              <w:ind w:firstLine="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Повторение. Четырехуголь</w:t>
            </w: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ники</w:t>
            </w:r>
          </w:p>
        </w:tc>
        <w:tc>
          <w:tcPr>
            <w:tcW w:w="1134" w:type="dxa"/>
          </w:tcPr>
          <w:p w:rsidR="00A275B8" w:rsidRPr="00A275B8" w:rsidRDefault="00A275B8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</w:tr>
      <w:tr w:rsidR="00A275B8" w:rsidRPr="00A275B8" w:rsidTr="00FB3FA5">
        <w:tc>
          <w:tcPr>
            <w:tcW w:w="1101" w:type="dxa"/>
            <w:vAlign w:val="center"/>
          </w:tcPr>
          <w:p w:rsidR="00A275B8" w:rsidRPr="00A275B8" w:rsidRDefault="00FB3FA5" w:rsidP="00FB3FA5">
            <w:pPr>
              <w:widowControl w:val="0"/>
              <w:autoSpaceDE w:val="0"/>
              <w:autoSpaceDN w:val="0"/>
              <w:adjustRightInd w:val="0"/>
              <w:spacing w:line="276" w:lineRule="auto"/>
              <w:ind w:right="-108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717363">
              <w:rPr>
                <w:rFonts w:ascii="Times New Roman" w:hAnsi="Times New Roman"/>
                <w:sz w:val="24"/>
                <w:szCs w:val="24"/>
              </w:rPr>
              <w:t>79-80</w:t>
            </w:r>
          </w:p>
        </w:tc>
        <w:tc>
          <w:tcPr>
            <w:tcW w:w="7371" w:type="dxa"/>
          </w:tcPr>
          <w:p w:rsidR="00A275B8" w:rsidRPr="00A275B8" w:rsidRDefault="00717363" w:rsidP="00D919DA">
            <w:pPr>
              <w:shd w:val="clear" w:color="auto" w:fill="FFFFFF"/>
              <w:spacing w:line="240" w:lineRule="atLeast"/>
              <w:ind w:hanging="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нятие вектора. Равенство векторов.</w:t>
            </w:r>
          </w:p>
        </w:tc>
        <w:tc>
          <w:tcPr>
            <w:tcW w:w="1134" w:type="dxa"/>
          </w:tcPr>
          <w:p w:rsidR="00A275B8" w:rsidRPr="00A275B8" w:rsidRDefault="00A275B8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</w:tr>
      <w:tr w:rsidR="00A275B8" w:rsidRPr="00A275B8" w:rsidTr="00FB3FA5">
        <w:tc>
          <w:tcPr>
            <w:tcW w:w="1101" w:type="dxa"/>
            <w:vAlign w:val="center"/>
          </w:tcPr>
          <w:p w:rsidR="00A275B8" w:rsidRPr="00A275B8" w:rsidRDefault="00FB3FA5" w:rsidP="00E62682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717363">
              <w:rPr>
                <w:rFonts w:ascii="Times New Roman" w:hAnsi="Times New Roman"/>
                <w:sz w:val="24"/>
                <w:szCs w:val="24"/>
              </w:rPr>
              <w:t>81</w:t>
            </w:r>
          </w:p>
        </w:tc>
        <w:tc>
          <w:tcPr>
            <w:tcW w:w="7371" w:type="dxa"/>
          </w:tcPr>
          <w:p w:rsidR="00A275B8" w:rsidRPr="00A275B8" w:rsidRDefault="00717363" w:rsidP="00717363">
            <w:pPr>
              <w:shd w:val="clear" w:color="auto" w:fill="FFFFFF"/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Откладывание вектора от данной точки.</w:t>
            </w:r>
          </w:p>
        </w:tc>
        <w:tc>
          <w:tcPr>
            <w:tcW w:w="1134" w:type="dxa"/>
          </w:tcPr>
          <w:p w:rsidR="00A275B8" w:rsidRPr="00A275B8" w:rsidRDefault="00A275B8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</w:tr>
      <w:tr w:rsidR="00A275B8" w:rsidRPr="00A275B8" w:rsidTr="00FB3FA5">
        <w:tc>
          <w:tcPr>
            <w:tcW w:w="1101" w:type="dxa"/>
            <w:vAlign w:val="center"/>
          </w:tcPr>
          <w:p w:rsidR="00A275B8" w:rsidRPr="00A275B8" w:rsidRDefault="00FB3FA5" w:rsidP="00FB3FA5">
            <w:pPr>
              <w:widowControl w:val="0"/>
              <w:autoSpaceDE w:val="0"/>
              <w:autoSpaceDN w:val="0"/>
              <w:adjustRightInd w:val="0"/>
              <w:spacing w:line="276" w:lineRule="auto"/>
              <w:ind w:right="-108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717363">
              <w:rPr>
                <w:rFonts w:ascii="Times New Roman" w:hAnsi="Times New Roman"/>
                <w:sz w:val="24"/>
                <w:szCs w:val="24"/>
              </w:rPr>
              <w:t>82-83</w:t>
            </w:r>
          </w:p>
        </w:tc>
        <w:tc>
          <w:tcPr>
            <w:tcW w:w="7371" w:type="dxa"/>
          </w:tcPr>
          <w:p w:rsidR="00A275B8" w:rsidRPr="00A275B8" w:rsidRDefault="00717363" w:rsidP="00D919DA">
            <w:pPr>
              <w:shd w:val="clear" w:color="auto" w:fill="FFFFFF"/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Сумма двух векторов. Законы сложения векторов. Правило параллелограмма.</w:t>
            </w:r>
          </w:p>
        </w:tc>
        <w:tc>
          <w:tcPr>
            <w:tcW w:w="1134" w:type="dxa"/>
          </w:tcPr>
          <w:p w:rsidR="00A275B8" w:rsidRPr="00A275B8" w:rsidRDefault="00A275B8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</w:tr>
      <w:tr w:rsidR="00A275B8" w:rsidRPr="00A275B8" w:rsidTr="00FB3FA5">
        <w:trPr>
          <w:trHeight w:val="394"/>
        </w:trPr>
        <w:tc>
          <w:tcPr>
            <w:tcW w:w="1101" w:type="dxa"/>
            <w:tcBorders>
              <w:bottom w:val="single" w:sz="4" w:space="0" w:color="auto"/>
            </w:tcBorders>
            <w:vAlign w:val="center"/>
          </w:tcPr>
          <w:p w:rsidR="00A275B8" w:rsidRPr="00A275B8" w:rsidRDefault="00FB3FA5" w:rsidP="00FB3FA5">
            <w:pPr>
              <w:widowControl w:val="0"/>
              <w:autoSpaceDE w:val="0"/>
              <w:autoSpaceDN w:val="0"/>
              <w:adjustRightInd w:val="0"/>
              <w:spacing w:line="276" w:lineRule="auto"/>
              <w:ind w:right="-108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717363">
              <w:rPr>
                <w:rFonts w:ascii="Times New Roman" w:hAnsi="Times New Roman"/>
                <w:sz w:val="24"/>
                <w:szCs w:val="24"/>
              </w:rPr>
              <w:t>84</w:t>
            </w:r>
            <w:r w:rsidR="006F5A52">
              <w:rPr>
                <w:rFonts w:ascii="Times New Roman" w:hAnsi="Times New Roman"/>
                <w:sz w:val="24"/>
                <w:szCs w:val="24"/>
              </w:rPr>
              <w:t>-85</w:t>
            </w:r>
          </w:p>
        </w:tc>
        <w:tc>
          <w:tcPr>
            <w:tcW w:w="7371" w:type="dxa"/>
            <w:tcBorders>
              <w:bottom w:val="single" w:sz="4" w:space="0" w:color="auto"/>
            </w:tcBorders>
          </w:tcPr>
          <w:p w:rsidR="00A275B8" w:rsidRPr="00A275B8" w:rsidRDefault="00B17D99" w:rsidP="00B17D99">
            <w:pPr>
              <w:shd w:val="clear" w:color="auto" w:fill="FFFFFF"/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Сумма нескольких</w:t>
            </w:r>
            <w:r w:rsidR="00A275B8"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вектор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ов.</w:t>
            </w:r>
            <w:r w:rsidR="006F5A52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Вычитание векторов.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B17D99" w:rsidRPr="003B7141" w:rsidRDefault="00A275B8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</w:tr>
      <w:tr w:rsidR="00B17D99" w:rsidRPr="00A275B8" w:rsidTr="00FB3FA5">
        <w:trPr>
          <w:trHeight w:val="149"/>
        </w:trPr>
        <w:tc>
          <w:tcPr>
            <w:tcW w:w="1101" w:type="dxa"/>
            <w:tcBorders>
              <w:top w:val="single" w:sz="4" w:space="0" w:color="auto"/>
            </w:tcBorders>
            <w:vAlign w:val="center"/>
          </w:tcPr>
          <w:p w:rsidR="00B17D99" w:rsidRDefault="00FB3FA5" w:rsidP="00E6268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6F5A52">
              <w:rPr>
                <w:rFonts w:ascii="Times New Roman" w:hAnsi="Times New Roman"/>
                <w:sz w:val="24"/>
                <w:szCs w:val="24"/>
              </w:rPr>
              <w:t>86</w:t>
            </w: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B17D99" w:rsidRDefault="006F5A52" w:rsidP="00B17D99">
            <w:pPr>
              <w:shd w:val="clear" w:color="auto" w:fill="FFFFFF"/>
              <w:spacing w:line="240" w:lineRule="atLeas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Произведение вектора на число.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B17D99" w:rsidRPr="00A275B8" w:rsidRDefault="00B17D99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</w:tr>
      <w:tr w:rsidR="00A275B8" w:rsidRPr="00A275B8" w:rsidTr="00FB3FA5">
        <w:trPr>
          <w:trHeight w:val="312"/>
        </w:trPr>
        <w:tc>
          <w:tcPr>
            <w:tcW w:w="1101" w:type="dxa"/>
            <w:tcBorders>
              <w:bottom w:val="single" w:sz="4" w:space="0" w:color="auto"/>
            </w:tcBorders>
            <w:vAlign w:val="center"/>
          </w:tcPr>
          <w:p w:rsidR="00A275B8" w:rsidRPr="00A275B8" w:rsidRDefault="00FB3FA5" w:rsidP="00E62682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6F5A52">
              <w:rPr>
                <w:rFonts w:ascii="Times New Roman" w:hAnsi="Times New Roman"/>
                <w:sz w:val="24"/>
                <w:szCs w:val="24"/>
              </w:rPr>
              <w:t>87</w:t>
            </w:r>
          </w:p>
        </w:tc>
        <w:tc>
          <w:tcPr>
            <w:tcW w:w="7371" w:type="dxa"/>
            <w:tcBorders>
              <w:bottom w:val="single" w:sz="4" w:space="0" w:color="auto"/>
            </w:tcBorders>
          </w:tcPr>
          <w:p w:rsidR="00A275B8" w:rsidRPr="00A275B8" w:rsidRDefault="006F5A52" w:rsidP="00B17D99">
            <w:pPr>
              <w:shd w:val="clear" w:color="auto" w:fill="FFFFFF"/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ение вектора к решению задач.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6F5A52" w:rsidRPr="00A275B8" w:rsidRDefault="006F5A52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</w:tr>
      <w:tr w:rsidR="006F5A52" w:rsidRPr="00A275B8" w:rsidTr="00FB3FA5">
        <w:trPr>
          <w:trHeight w:val="231"/>
        </w:trPr>
        <w:tc>
          <w:tcPr>
            <w:tcW w:w="1101" w:type="dxa"/>
            <w:tcBorders>
              <w:top w:val="single" w:sz="4" w:space="0" w:color="auto"/>
            </w:tcBorders>
            <w:vAlign w:val="center"/>
          </w:tcPr>
          <w:p w:rsidR="006F5A52" w:rsidRDefault="00FB3FA5" w:rsidP="00E6268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3B35F0">
              <w:rPr>
                <w:rFonts w:ascii="Times New Roman" w:hAnsi="Times New Roman"/>
                <w:sz w:val="24"/>
                <w:szCs w:val="24"/>
              </w:rPr>
              <w:t>88</w:t>
            </w: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6F5A52" w:rsidRPr="00A275B8" w:rsidRDefault="003B35F0" w:rsidP="00B17D99">
            <w:pPr>
              <w:shd w:val="clear" w:color="auto" w:fill="FFFFFF"/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редняя линия трапеции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6F5A52" w:rsidRDefault="003B35F0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</w:tr>
      <w:tr w:rsidR="00A275B8" w:rsidRPr="00A275B8" w:rsidTr="00FB3FA5">
        <w:trPr>
          <w:trHeight w:val="285"/>
        </w:trPr>
        <w:tc>
          <w:tcPr>
            <w:tcW w:w="1101" w:type="dxa"/>
            <w:tcBorders>
              <w:bottom w:val="single" w:sz="4" w:space="0" w:color="auto"/>
            </w:tcBorders>
            <w:vAlign w:val="center"/>
          </w:tcPr>
          <w:p w:rsidR="00A275B8" w:rsidRPr="00A275B8" w:rsidRDefault="00FB3FA5" w:rsidP="00E62682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7166A9">
              <w:rPr>
                <w:rFonts w:ascii="Times New Roman" w:hAnsi="Times New Roman"/>
                <w:sz w:val="24"/>
                <w:szCs w:val="24"/>
              </w:rPr>
              <w:t>89</w:t>
            </w:r>
          </w:p>
        </w:tc>
        <w:tc>
          <w:tcPr>
            <w:tcW w:w="7371" w:type="dxa"/>
            <w:tcBorders>
              <w:bottom w:val="single" w:sz="4" w:space="0" w:color="auto"/>
            </w:tcBorders>
          </w:tcPr>
          <w:p w:rsidR="00A275B8" w:rsidRPr="00A275B8" w:rsidRDefault="007166A9" w:rsidP="00D919DA">
            <w:pPr>
              <w:shd w:val="clear" w:color="auto" w:fill="FFFFFF"/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ложение вектора по двум неколлинеарным векторам.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A275B8" w:rsidRPr="00A275B8" w:rsidRDefault="00A275B8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</w:tr>
      <w:tr w:rsidR="007166A9" w:rsidRPr="00A275B8" w:rsidTr="00FB3FA5">
        <w:trPr>
          <w:trHeight w:val="231"/>
        </w:trPr>
        <w:tc>
          <w:tcPr>
            <w:tcW w:w="11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66A9" w:rsidRPr="00A275B8" w:rsidRDefault="00FB3FA5" w:rsidP="00E6268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7166A9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7166A9" w:rsidRDefault="007166A9" w:rsidP="00D919DA">
            <w:pPr>
              <w:shd w:val="clear" w:color="auto" w:fill="FFFFFF"/>
              <w:spacing w:line="240" w:lineRule="atLeas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Координаты вектора.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7166A9" w:rsidRPr="00A275B8" w:rsidRDefault="007166A9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</w:tr>
      <w:tr w:rsidR="007166A9" w:rsidRPr="00A275B8" w:rsidTr="00FB3FA5">
        <w:trPr>
          <w:trHeight w:val="326"/>
        </w:trPr>
        <w:tc>
          <w:tcPr>
            <w:tcW w:w="11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66A9" w:rsidRPr="00A275B8" w:rsidRDefault="00FB3FA5" w:rsidP="00FB3FA5">
            <w:pPr>
              <w:widowControl w:val="0"/>
              <w:autoSpaceDE w:val="0"/>
              <w:autoSpaceDN w:val="0"/>
              <w:adjustRightInd w:val="0"/>
              <w:ind w:right="-108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A61AD4">
              <w:rPr>
                <w:rFonts w:ascii="Times New Roman" w:hAnsi="Times New Roman"/>
                <w:sz w:val="24"/>
                <w:szCs w:val="24"/>
              </w:rPr>
              <w:t>91-92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7166A9" w:rsidRDefault="00A61AD4" w:rsidP="00D919DA">
            <w:pPr>
              <w:shd w:val="clear" w:color="auto" w:fill="FFFFFF"/>
              <w:spacing w:line="240" w:lineRule="atLeas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Связь между координатами вектора и координатами его начала и конца. Простейшие задачи в координатах.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7166A9" w:rsidRPr="00A275B8" w:rsidRDefault="00A62C05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</w:tr>
      <w:tr w:rsidR="007166A9" w:rsidRPr="00A275B8" w:rsidTr="00FB3FA5">
        <w:trPr>
          <w:trHeight w:val="221"/>
        </w:trPr>
        <w:tc>
          <w:tcPr>
            <w:tcW w:w="11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66A9" w:rsidRPr="00A275B8" w:rsidRDefault="00FB3FA5" w:rsidP="00E6268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A61AD4">
              <w:rPr>
                <w:rFonts w:ascii="Times New Roman" w:hAnsi="Times New Roman"/>
                <w:sz w:val="24"/>
                <w:szCs w:val="24"/>
              </w:rPr>
              <w:t>92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7166A9" w:rsidRDefault="00A61AD4" w:rsidP="00D919DA">
            <w:pPr>
              <w:shd w:val="clear" w:color="auto" w:fill="FFFFFF"/>
              <w:spacing w:line="240" w:lineRule="atLeas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Простейшие задачи в координатах. Решение задач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7166A9" w:rsidRPr="00A275B8" w:rsidRDefault="00A62C05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</w:tr>
      <w:tr w:rsidR="007166A9" w:rsidRPr="00A275B8" w:rsidTr="00FB3FA5">
        <w:trPr>
          <w:trHeight w:val="176"/>
        </w:trPr>
        <w:tc>
          <w:tcPr>
            <w:tcW w:w="11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166A9" w:rsidRPr="00A275B8" w:rsidRDefault="00FB3FA5" w:rsidP="003B7141">
            <w:pPr>
              <w:widowControl w:val="0"/>
              <w:autoSpaceDE w:val="0"/>
              <w:autoSpaceDN w:val="0"/>
              <w:adjustRightInd w:val="0"/>
              <w:ind w:left="-142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105886">
              <w:rPr>
                <w:rFonts w:ascii="Times New Roman" w:hAnsi="Times New Roman"/>
                <w:sz w:val="24"/>
                <w:szCs w:val="24"/>
              </w:rPr>
              <w:t>93-94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7166A9" w:rsidRDefault="00105886" w:rsidP="00D919DA">
            <w:pPr>
              <w:shd w:val="clear" w:color="auto" w:fill="FFFFFF"/>
              <w:spacing w:line="240" w:lineRule="atLeas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Уравнение линии на плоскости. Уравнение окружности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7166A9" w:rsidRPr="00A275B8" w:rsidRDefault="00A62C05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</w:tr>
      <w:tr w:rsidR="007166A9" w:rsidRPr="00A275B8" w:rsidTr="00FB3FA5">
        <w:trPr>
          <w:trHeight w:val="274"/>
        </w:trPr>
        <w:tc>
          <w:tcPr>
            <w:tcW w:w="1101" w:type="dxa"/>
            <w:tcBorders>
              <w:top w:val="single" w:sz="4" w:space="0" w:color="auto"/>
            </w:tcBorders>
            <w:vAlign w:val="center"/>
          </w:tcPr>
          <w:p w:rsidR="007166A9" w:rsidRPr="00A275B8" w:rsidRDefault="00FB3FA5" w:rsidP="003B714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040C53">
              <w:rPr>
                <w:rFonts w:ascii="Times New Roman" w:hAnsi="Times New Roman"/>
                <w:sz w:val="24"/>
                <w:szCs w:val="24"/>
              </w:rPr>
              <w:t>94</w:t>
            </w: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7166A9" w:rsidRDefault="00040C53" w:rsidP="00D919DA">
            <w:pPr>
              <w:shd w:val="clear" w:color="auto" w:fill="FFFFFF"/>
              <w:spacing w:line="240" w:lineRule="atLeas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Уравнение окружности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. Решение задач.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7166A9" w:rsidRPr="00A275B8" w:rsidRDefault="00A62C05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</w:tr>
      <w:tr w:rsidR="00A275B8" w:rsidRPr="00A275B8" w:rsidTr="00FB3FA5">
        <w:tc>
          <w:tcPr>
            <w:tcW w:w="1101" w:type="dxa"/>
            <w:vAlign w:val="center"/>
          </w:tcPr>
          <w:p w:rsidR="00A275B8" w:rsidRPr="00A275B8" w:rsidRDefault="00FB3FA5" w:rsidP="00E62682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040C53">
              <w:rPr>
                <w:rFonts w:ascii="Times New Roman" w:hAnsi="Times New Roman"/>
                <w:sz w:val="24"/>
                <w:szCs w:val="24"/>
              </w:rPr>
              <w:t>95</w:t>
            </w:r>
          </w:p>
        </w:tc>
        <w:tc>
          <w:tcPr>
            <w:tcW w:w="7371" w:type="dxa"/>
          </w:tcPr>
          <w:p w:rsidR="00A275B8" w:rsidRPr="00A275B8" w:rsidRDefault="00A275B8" w:rsidP="00D919DA">
            <w:pPr>
              <w:shd w:val="clear" w:color="auto" w:fill="FFFFFF"/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Уравнение прямой</w:t>
            </w:r>
            <w:r w:rsidR="00040C53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. </w:t>
            </w:r>
          </w:p>
        </w:tc>
        <w:tc>
          <w:tcPr>
            <w:tcW w:w="1134" w:type="dxa"/>
          </w:tcPr>
          <w:p w:rsidR="00A275B8" w:rsidRPr="00A275B8" w:rsidRDefault="00A275B8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</w:tr>
      <w:tr w:rsidR="00A275B8" w:rsidRPr="00A275B8" w:rsidTr="00FB3FA5">
        <w:tc>
          <w:tcPr>
            <w:tcW w:w="1101" w:type="dxa"/>
            <w:vAlign w:val="center"/>
          </w:tcPr>
          <w:p w:rsidR="00A275B8" w:rsidRPr="00040C53" w:rsidRDefault="00FB3FA5" w:rsidP="00E62682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040C53" w:rsidRPr="00040C53">
              <w:rPr>
                <w:rFonts w:ascii="Times New Roman" w:hAnsi="Times New Roman"/>
                <w:sz w:val="24"/>
                <w:szCs w:val="24"/>
              </w:rPr>
              <w:t>96</w:t>
            </w:r>
          </w:p>
        </w:tc>
        <w:tc>
          <w:tcPr>
            <w:tcW w:w="7371" w:type="dxa"/>
          </w:tcPr>
          <w:p w:rsidR="00A275B8" w:rsidRPr="00A275B8" w:rsidRDefault="00324B7A" w:rsidP="00D919DA">
            <w:pPr>
              <w:shd w:val="clear" w:color="auto" w:fill="FFFFFF"/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заимное расположение двух окружностей.</w:t>
            </w:r>
          </w:p>
        </w:tc>
        <w:tc>
          <w:tcPr>
            <w:tcW w:w="1134" w:type="dxa"/>
          </w:tcPr>
          <w:p w:rsidR="00A275B8" w:rsidRPr="00A275B8" w:rsidRDefault="00A62C05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</w:tr>
      <w:tr w:rsidR="00A275B8" w:rsidRPr="00A275B8" w:rsidTr="00FB3FA5">
        <w:tc>
          <w:tcPr>
            <w:tcW w:w="1101" w:type="dxa"/>
            <w:vAlign w:val="center"/>
          </w:tcPr>
          <w:p w:rsidR="00A275B8" w:rsidRPr="00A275B8" w:rsidRDefault="00A275B8" w:rsidP="00E62682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71" w:type="dxa"/>
          </w:tcPr>
          <w:p w:rsidR="00A275B8" w:rsidRPr="00A275B8" w:rsidRDefault="00A275B8" w:rsidP="00D919DA">
            <w:pPr>
              <w:shd w:val="clear" w:color="auto" w:fill="FFFFFF"/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Решение задач</w:t>
            </w:r>
          </w:p>
        </w:tc>
        <w:tc>
          <w:tcPr>
            <w:tcW w:w="1134" w:type="dxa"/>
          </w:tcPr>
          <w:p w:rsidR="00A275B8" w:rsidRPr="00A275B8" w:rsidRDefault="00A62C05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</w:tr>
      <w:tr w:rsidR="00A275B8" w:rsidRPr="00A275B8" w:rsidTr="00FB3FA5">
        <w:tc>
          <w:tcPr>
            <w:tcW w:w="1101" w:type="dxa"/>
            <w:vAlign w:val="center"/>
          </w:tcPr>
          <w:p w:rsidR="00A275B8" w:rsidRPr="00A275B8" w:rsidRDefault="00A275B8" w:rsidP="00E62682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71" w:type="dxa"/>
          </w:tcPr>
          <w:p w:rsidR="00A275B8" w:rsidRPr="00A275B8" w:rsidRDefault="00A275B8" w:rsidP="00A62C05">
            <w:pPr>
              <w:shd w:val="clear" w:color="auto" w:fill="FFFFFF"/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Контрольная работа</w:t>
            </w:r>
            <w:r w:rsidR="00A62C05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№ </w:t>
            </w:r>
            <w:r w:rsidR="00A62C05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по теме: «Метод координат»</w:t>
            </w:r>
          </w:p>
        </w:tc>
        <w:tc>
          <w:tcPr>
            <w:tcW w:w="1134" w:type="dxa"/>
          </w:tcPr>
          <w:p w:rsidR="00A275B8" w:rsidRPr="00A275B8" w:rsidRDefault="00A275B8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</w:tr>
      <w:tr w:rsidR="00A275B8" w:rsidRPr="00A275B8" w:rsidTr="00FB3FA5">
        <w:trPr>
          <w:trHeight w:val="312"/>
        </w:trPr>
        <w:tc>
          <w:tcPr>
            <w:tcW w:w="1101" w:type="dxa"/>
            <w:tcBorders>
              <w:bottom w:val="single" w:sz="4" w:space="0" w:color="auto"/>
            </w:tcBorders>
            <w:vAlign w:val="center"/>
          </w:tcPr>
          <w:p w:rsidR="00A275B8" w:rsidRPr="00A275B8" w:rsidRDefault="00FB3FA5" w:rsidP="00E62682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A62C05">
              <w:rPr>
                <w:rFonts w:ascii="Times New Roman" w:hAnsi="Times New Roman"/>
                <w:sz w:val="24"/>
                <w:szCs w:val="24"/>
              </w:rPr>
              <w:t>97</w:t>
            </w:r>
          </w:p>
        </w:tc>
        <w:tc>
          <w:tcPr>
            <w:tcW w:w="7371" w:type="dxa"/>
            <w:tcBorders>
              <w:bottom w:val="single" w:sz="4" w:space="0" w:color="auto"/>
            </w:tcBorders>
          </w:tcPr>
          <w:p w:rsidR="00916344" w:rsidRPr="00A275B8" w:rsidRDefault="00636C31" w:rsidP="003D46DB">
            <w:pPr>
              <w:shd w:val="clear" w:color="auto" w:fill="FFFFFF"/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Синус, коси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 xml:space="preserve">нус, </w:t>
            </w:r>
            <w:r w:rsidR="00A275B8"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тангенс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, котангенс</w:t>
            </w:r>
            <w:r w:rsidR="00A275B8"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A275B8" w:rsidRPr="00A275B8" w:rsidRDefault="00A275B8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</w:tr>
      <w:tr w:rsidR="00916344" w:rsidRPr="00A275B8" w:rsidTr="00FB3FA5">
        <w:trPr>
          <w:trHeight w:val="226"/>
        </w:trPr>
        <w:tc>
          <w:tcPr>
            <w:tcW w:w="11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16344" w:rsidRDefault="00FB3FA5" w:rsidP="00E6268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B75600">
              <w:rPr>
                <w:rFonts w:ascii="Times New Roman" w:hAnsi="Times New Roman"/>
                <w:sz w:val="24"/>
                <w:szCs w:val="24"/>
              </w:rPr>
              <w:t>98</w:t>
            </w:r>
          </w:p>
        </w:tc>
        <w:tc>
          <w:tcPr>
            <w:tcW w:w="7371" w:type="dxa"/>
            <w:tcBorders>
              <w:top w:val="single" w:sz="4" w:space="0" w:color="auto"/>
              <w:bottom w:val="single" w:sz="4" w:space="0" w:color="auto"/>
            </w:tcBorders>
          </w:tcPr>
          <w:p w:rsidR="00916344" w:rsidRDefault="00B75600" w:rsidP="003D46DB">
            <w:pPr>
              <w:shd w:val="clear" w:color="auto" w:fill="FFFFFF"/>
              <w:spacing w:line="240" w:lineRule="atLeas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Основное тригонометрическое тождество. Формулы приведения.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916344" w:rsidRPr="00A275B8" w:rsidRDefault="00B75600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</w:tr>
      <w:tr w:rsidR="00916344" w:rsidRPr="00A275B8" w:rsidTr="00FB3FA5">
        <w:trPr>
          <w:trHeight w:val="177"/>
        </w:trPr>
        <w:tc>
          <w:tcPr>
            <w:tcW w:w="1101" w:type="dxa"/>
            <w:tcBorders>
              <w:top w:val="single" w:sz="4" w:space="0" w:color="auto"/>
            </w:tcBorders>
            <w:vAlign w:val="center"/>
          </w:tcPr>
          <w:p w:rsidR="00916344" w:rsidRDefault="00FB3FA5" w:rsidP="00E6268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B75600">
              <w:rPr>
                <w:rFonts w:ascii="Times New Roman" w:hAnsi="Times New Roman"/>
                <w:sz w:val="24"/>
                <w:szCs w:val="24"/>
              </w:rPr>
              <w:t>99</w:t>
            </w: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916344" w:rsidRDefault="00B75600" w:rsidP="003D46DB">
            <w:pPr>
              <w:shd w:val="clear" w:color="auto" w:fill="FFFFFF"/>
              <w:spacing w:line="240" w:lineRule="atLeas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Формулы для вычисления координат точки.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916344" w:rsidRPr="00A275B8" w:rsidRDefault="00B75600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</w:tr>
      <w:tr w:rsidR="00A275B8" w:rsidRPr="00A275B8" w:rsidTr="00FB3FA5">
        <w:tc>
          <w:tcPr>
            <w:tcW w:w="1101" w:type="dxa"/>
            <w:vAlign w:val="center"/>
          </w:tcPr>
          <w:p w:rsidR="00A275B8" w:rsidRPr="00B75600" w:rsidRDefault="00FB3FA5" w:rsidP="00E62682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</w:t>
            </w:r>
            <w:r w:rsidR="00B75600" w:rsidRPr="00B75600"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7371" w:type="dxa"/>
          </w:tcPr>
          <w:p w:rsidR="00A275B8" w:rsidRPr="00B75600" w:rsidRDefault="00A275B8" w:rsidP="00D919DA">
            <w:pPr>
              <w:shd w:val="clear" w:color="auto" w:fill="FFFFFF"/>
              <w:spacing w:line="240" w:lineRule="atLeast"/>
              <w:ind w:firstLine="5"/>
              <w:rPr>
                <w:rFonts w:ascii="Times New Roman" w:hAnsi="Times New Roman"/>
                <w:sz w:val="24"/>
                <w:szCs w:val="24"/>
              </w:rPr>
            </w:pPr>
            <w:r w:rsidRPr="00B75600">
              <w:rPr>
                <w:rFonts w:ascii="Times New Roman" w:hAnsi="Times New Roman"/>
                <w:color w:val="000000"/>
                <w:sz w:val="24"/>
                <w:szCs w:val="24"/>
              </w:rPr>
              <w:t>Теорема о площади треугольника</w:t>
            </w:r>
          </w:p>
        </w:tc>
        <w:tc>
          <w:tcPr>
            <w:tcW w:w="1134" w:type="dxa"/>
          </w:tcPr>
          <w:p w:rsidR="00A275B8" w:rsidRPr="00A275B8" w:rsidRDefault="00A275B8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</w:tr>
      <w:tr w:rsidR="00A275B8" w:rsidRPr="00A275B8" w:rsidTr="00FB3FA5">
        <w:tc>
          <w:tcPr>
            <w:tcW w:w="1101" w:type="dxa"/>
            <w:vAlign w:val="center"/>
          </w:tcPr>
          <w:p w:rsidR="00A275B8" w:rsidRPr="00A275B8" w:rsidRDefault="00FB3FA5" w:rsidP="003B7141">
            <w:pPr>
              <w:widowControl w:val="0"/>
              <w:autoSpaceDE w:val="0"/>
              <w:autoSpaceDN w:val="0"/>
              <w:adjustRightInd w:val="0"/>
              <w:spacing w:line="276" w:lineRule="auto"/>
              <w:ind w:left="-142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B75600">
              <w:rPr>
                <w:rFonts w:ascii="Times New Roman" w:hAnsi="Times New Roman"/>
                <w:sz w:val="24"/>
                <w:szCs w:val="24"/>
              </w:rPr>
              <w:t>101-102</w:t>
            </w:r>
          </w:p>
        </w:tc>
        <w:tc>
          <w:tcPr>
            <w:tcW w:w="7371" w:type="dxa"/>
          </w:tcPr>
          <w:p w:rsidR="00A275B8" w:rsidRPr="00A275B8" w:rsidRDefault="00A275B8" w:rsidP="00D919DA">
            <w:pPr>
              <w:shd w:val="clear" w:color="auto" w:fill="FFFFFF"/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Теорема синусов</w:t>
            </w:r>
            <w:r w:rsidR="00B7560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. </w:t>
            </w:r>
            <w:r w:rsidR="00B75600"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Теорема косинусов</w:t>
            </w:r>
            <w:r w:rsidR="004B3F99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A275B8" w:rsidRPr="00A275B8" w:rsidRDefault="00A275B8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</w:tr>
      <w:tr w:rsidR="00A275B8" w:rsidRPr="00A275B8" w:rsidTr="00FB3FA5">
        <w:trPr>
          <w:trHeight w:val="353"/>
        </w:trPr>
        <w:tc>
          <w:tcPr>
            <w:tcW w:w="1101" w:type="dxa"/>
            <w:tcBorders>
              <w:bottom w:val="single" w:sz="4" w:space="0" w:color="auto"/>
            </w:tcBorders>
            <w:vAlign w:val="center"/>
          </w:tcPr>
          <w:p w:rsidR="00A275B8" w:rsidRPr="00A275B8" w:rsidRDefault="00FB3FA5" w:rsidP="00100150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4B3F99">
              <w:rPr>
                <w:rFonts w:ascii="Times New Roman" w:hAnsi="Times New Roman"/>
                <w:sz w:val="24"/>
                <w:szCs w:val="24"/>
              </w:rPr>
              <w:t>103</w:t>
            </w:r>
          </w:p>
        </w:tc>
        <w:tc>
          <w:tcPr>
            <w:tcW w:w="7371" w:type="dxa"/>
            <w:tcBorders>
              <w:bottom w:val="single" w:sz="4" w:space="0" w:color="auto"/>
            </w:tcBorders>
          </w:tcPr>
          <w:p w:rsidR="004B3F99" w:rsidRPr="00A275B8" w:rsidRDefault="004B3F99" w:rsidP="00D919DA">
            <w:pPr>
              <w:shd w:val="clear" w:color="auto" w:fill="FFFFFF"/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треугольников.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A275B8" w:rsidRPr="00A275B8" w:rsidRDefault="00A275B8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</w:tr>
      <w:tr w:rsidR="004B3F99" w:rsidRPr="00A275B8" w:rsidTr="00FB3FA5">
        <w:trPr>
          <w:trHeight w:val="204"/>
        </w:trPr>
        <w:tc>
          <w:tcPr>
            <w:tcW w:w="1101" w:type="dxa"/>
            <w:tcBorders>
              <w:top w:val="single" w:sz="4" w:space="0" w:color="auto"/>
            </w:tcBorders>
            <w:vAlign w:val="center"/>
          </w:tcPr>
          <w:p w:rsidR="004B3F99" w:rsidRDefault="00FB3FA5" w:rsidP="00E6268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4B3F99">
              <w:rPr>
                <w:rFonts w:ascii="Times New Roman" w:hAnsi="Times New Roman"/>
                <w:sz w:val="24"/>
                <w:szCs w:val="24"/>
              </w:rPr>
              <w:t>104</w:t>
            </w:r>
          </w:p>
        </w:tc>
        <w:tc>
          <w:tcPr>
            <w:tcW w:w="7371" w:type="dxa"/>
            <w:tcBorders>
              <w:top w:val="single" w:sz="4" w:space="0" w:color="auto"/>
            </w:tcBorders>
          </w:tcPr>
          <w:p w:rsidR="004B3F99" w:rsidRDefault="004B3F99" w:rsidP="00D919DA">
            <w:pPr>
              <w:shd w:val="clear" w:color="auto" w:fill="FFFFFF"/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змерительные работы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4B3F99" w:rsidRPr="00A275B8" w:rsidRDefault="004B3F99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</w:tr>
      <w:tr w:rsidR="00A275B8" w:rsidRPr="00A275B8" w:rsidTr="00FB3FA5">
        <w:tc>
          <w:tcPr>
            <w:tcW w:w="1101" w:type="dxa"/>
            <w:vAlign w:val="center"/>
          </w:tcPr>
          <w:p w:rsidR="00A275B8" w:rsidRPr="00A275B8" w:rsidRDefault="00FB3FA5" w:rsidP="003B7141">
            <w:pPr>
              <w:widowControl w:val="0"/>
              <w:autoSpaceDE w:val="0"/>
              <w:autoSpaceDN w:val="0"/>
              <w:adjustRightInd w:val="0"/>
              <w:spacing w:line="276" w:lineRule="auto"/>
              <w:ind w:left="-142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4B3F99">
              <w:rPr>
                <w:rFonts w:ascii="Times New Roman" w:hAnsi="Times New Roman"/>
                <w:sz w:val="24"/>
                <w:szCs w:val="24"/>
              </w:rPr>
              <w:t>105-106</w:t>
            </w:r>
          </w:p>
        </w:tc>
        <w:tc>
          <w:tcPr>
            <w:tcW w:w="7371" w:type="dxa"/>
          </w:tcPr>
          <w:p w:rsidR="00A275B8" w:rsidRPr="00A275B8" w:rsidRDefault="004B3F99" w:rsidP="00D919DA">
            <w:pPr>
              <w:shd w:val="clear" w:color="auto" w:fill="FFFFFF"/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Угол между вектора</w:t>
            </w: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ми. Скалярное произ</w:t>
            </w: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ведение векторов</w:t>
            </w:r>
          </w:p>
        </w:tc>
        <w:tc>
          <w:tcPr>
            <w:tcW w:w="1134" w:type="dxa"/>
          </w:tcPr>
          <w:p w:rsidR="00A275B8" w:rsidRPr="00A275B8" w:rsidRDefault="00A275B8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</w:tr>
      <w:tr w:rsidR="00A275B8" w:rsidRPr="00A275B8" w:rsidTr="00FB3FA5">
        <w:tc>
          <w:tcPr>
            <w:tcW w:w="1101" w:type="dxa"/>
            <w:vAlign w:val="center"/>
          </w:tcPr>
          <w:p w:rsidR="00A275B8" w:rsidRPr="00A275B8" w:rsidRDefault="00FB3FA5" w:rsidP="003B7141">
            <w:pPr>
              <w:widowControl w:val="0"/>
              <w:autoSpaceDE w:val="0"/>
              <w:autoSpaceDN w:val="0"/>
              <w:adjustRightInd w:val="0"/>
              <w:spacing w:line="276" w:lineRule="auto"/>
              <w:ind w:left="-142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465DCC">
              <w:rPr>
                <w:rFonts w:ascii="Times New Roman" w:hAnsi="Times New Roman"/>
                <w:sz w:val="24"/>
                <w:szCs w:val="24"/>
              </w:rPr>
              <w:t>107-108</w:t>
            </w:r>
          </w:p>
        </w:tc>
        <w:tc>
          <w:tcPr>
            <w:tcW w:w="7371" w:type="dxa"/>
          </w:tcPr>
          <w:p w:rsidR="00A275B8" w:rsidRPr="00A275B8" w:rsidRDefault="00465DCC" w:rsidP="00D919DA">
            <w:pPr>
              <w:shd w:val="clear" w:color="auto" w:fill="FFFFFF"/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Скалярное произве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дение</w:t>
            </w:r>
            <w:r w:rsidR="004B3F99"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в ко</w:t>
            </w:r>
            <w:r w:rsidR="004B3F99" w:rsidRPr="00A275B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ординатах</w:t>
            </w:r>
            <w:r w:rsidR="004B3F99">
              <w:rPr>
                <w:rFonts w:ascii="Times New Roman" w:hAnsi="Times New Roman"/>
                <w:color w:val="000000"/>
                <w:sz w:val="24"/>
                <w:szCs w:val="24"/>
              </w:rPr>
              <w:t>. Свойства скалярного произведения векторов.</w:t>
            </w:r>
          </w:p>
        </w:tc>
        <w:tc>
          <w:tcPr>
            <w:tcW w:w="1134" w:type="dxa"/>
          </w:tcPr>
          <w:p w:rsidR="00A275B8" w:rsidRPr="00A275B8" w:rsidRDefault="00A275B8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</w:tr>
      <w:tr w:rsidR="00A275B8" w:rsidRPr="00A275B8" w:rsidTr="00FB3FA5">
        <w:tc>
          <w:tcPr>
            <w:tcW w:w="1101" w:type="dxa"/>
            <w:vAlign w:val="center"/>
          </w:tcPr>
          <w:p w:rsidR="00A275B8" w:rsidRPr="00A275B8" w:rsidRDefault="00A275B8" w:rsidP="00E62682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71" w:type="dxa"/>
          </w:tcPr>
          <w:p w:rsidR="00A275B8" w:rsidRPr="00A275B8" w:rsidRDefault="00465DCC" w:rsidP="00D919DA">
            <w:pPr>
              <w:shd w:val="clear" w:color="auto" w:fill="FFFFFF"/>
              <w:spacing w:line="240" w:lineRule="atLeast"/>
              <w:ind w:firstLine="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ешение задач </w:t>
            </w:r>
          </w:p>
        </w:tc>
        <w:tc>
          <w:tcPr>
            <w:tcW w:w="1134" w:type="dxa"/>
          </w:tcPr>
          <w:p w:rsidR="00A275B8" w:rsidRPr="00A275B8" w:rsidRDefault="00465DCC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</w:tr>
      <w:tr w:rsidR="00A275B8" w:rsidRPr="00A275B8" w:rsidTr="00FB3FA5">
        <w:tc>
          <w:tcPr>
            <w:tcW w:w="1101" w:type="dxa"/>
            <w:vAlign w:val="center"/>
          </w:tcPr>
          <w:p w:rsidR="00A275B8" w:rsidRPr="00A275B8" w:rsidRDefault="00A275B8" w:rsidP="00E62682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71" w:type="dxa"/>
          </w:tcPr>
          <w:p w:rsidR="00A275B8" w:rsidRPr="00A275B8" w:rsidRDefault="00465DCC" w:rsidP="00D919DA">
            <w:pPr>
              <w:shd w:val="clear" w:color="auto" w:fill="FFFFFF"/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Контрольная работа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№ 2</w:t>
            </w: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по теме: «Соот</w:t>
            </w: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ношение между сто</w:t>
            </w: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ронами и углами тре</w:t>
            </w: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угольника»</w:t>
            </w:r>
          </w:p>
        </w:tc>
        <w:tc>
          <w:tcPr>
            <w:tcW w:w="1134" w:type="dxa"/>
          </w:tcPr>
          <w:p w:rsidR="00A275B8" w:rsidRPr="00A275B8" w:rsidRDefault="00A275B8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</w:tr>
      <w:tr w:rsidR="00A275B8" w:rsidRPr="00A275B8" w:rsidTr="00FB3FA5">
        <w:tc>
          <w:tcPr>
            <w:tcW w:w="1101" w:type="dxa"/>
            <w:vAlign w:val="center"/>
          </w:tcPr>
          <w:p w:rsidR="00A275B8" w:rsidRPr="003959F8" w:rsidRDefault="00FB3FA5" w:rsidP="003B7141">
            <w:pPr>
              <w:widowControl w:val="0"/>
              <w:autoSpaceDE w:val="0"/>
              <w:autoSpaceDN w:val="0"/>
              <w:adjustRightInd w:val="0"/>
              <w:spacing w:line="276" w:lineRule="auto"/>
              <w:ind w:left="-142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п.</w:t>
            </w:r>
            <w:r w:rsidR="004E44AA" w:rsidRPr="003959F8">
              <w:rPr>
                <w:rFonts w:ascii="Times New Roman" w:hAnsi="Times New Roman"/>
                <w:sz w:val="24"/>
                <w:szCs w:val="24"/>
              </w:rPr>
              <w:t>109</w:t>
            </w:r>
            <w:r w:rsidR="003959F8">
              <w:rPr>
                <w:rFonts w:ascii="Times New Roman" w:hAnsi="Times New Roman"/>
                <w:sz w:val="24"/>
                <w:szCs w:val="24"/>
              </w:rPr>
              <w:t>-110</w:t>
            </w:r>
          </w:p>
        </w:tc>
        <w:tc>
          <w:tcPr>
            <w:tcW w:w="7371" w:type="dxa"/>
          </w:tcPr>
          <w:p w:rsidR="00A275B8" w:rsidRPr="00A275B8" w:rsidRDefault="003959F8" w:rsidP="00D919DA">
            <w:pPr>
              <w:shd w:val="clear" w:color="auto" w:fill="FFFFFF"/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равильный многоугольник. </w:t>
            </w: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Окружность, описан</w:t>
            </w: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ная около правильно</w:t>
            </w: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го многоугольника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A275B8" w:rsidRPr="00A275B8" w:rsidRDefault="00A275B8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</w:tr>
      <w:tr w:rsidR="004B3F99" w:rsidRPr="00A275B8" w:rsidTr="00FB3FA5">
        <w:tc>
          <w:tcPr>
            <w:tcW w:w="1101" w:type="dxa"/>
            <w:vAlign w:val="center"/>
          </w:tcPr>
          <w:p w:rsidR="004B3F99" w:rsidRPr="00A275B8" w:rsidRDefault="00FB3FA5" w:rsidP="00E62682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415E20">
              <w:rPr>
                <w:rFonts w:ascii="Times New Roman" w:hAnsi="Times New Roman"/>
                <w:sz w:val="24"/>
                <w:szCs w:val="24"/>
              </w:rPr>
              <w:t>111</w:t>
            </w:r>
          </w:p>
        </w:tc>
        <w:tc>
          <w:tcPr>
            <w:tcW w:w="7371" w:type="dxa"/>
          </w:tcPr>
          <w:p w:rsidR="004B3F99" w:rsidRPr="00A275B8" w:rsidRDefault="00415E20" w:rsidP="004B3F99">
            <w:pPr>
              <w:shd w:val="clear" w:color="auto" w:fill="FFFFFF"/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Окружность, вписанная в правиль</w:t>
            </w: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ный многоугольник</w:t>
            </w:r>
          </w:p>
        </w:tc>
        <w:tc>
          <w:tcPr>
            <w:tcW w:w="1134" w:type="dxa"/>
          </w:tcPr>
          <w:p w:rsidR="004B3F99" w:rsidRPr="00A275B8" w:rsidRDefault="004B3F99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</w:tr>
      <w:tr w:rsidR="004B3F99" w:rsidRPr="00A275B8" w:rsidTr="00FB3FA5">
        <w:tc>
          <w:tcPr>
            <w:tcW w:w="1101" w:type="dxa"/>
            <w:vAlign w:val="center"/>
          </w:tcPr>
          <w:p w:rsidR="004B3F99" w:rsidRPr="00A275B8" w:rsidRDefault="00FB3FA5" w:rsidP="00E62682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415E20">
              <w:rPr>
                <w:rFonts w:ascii="Times New Roman" w:hAnsi="Times New Roman"/>
                <w:sz w:val="24"/>
                <w:szCs w:val="24"/>
              </w:rPr>
              <w:t>112</w:t>
            </w:r>
          </w:p>
        </w:tc>
        <w:tc>
          <w:tcPr>
            <w:tcW w:w="7371" w:type="dxa"/>
          </w:tcPr>
          <w:p w:rsidR="004B3F99" w:rsidRPr="00A275B8" w:rsidRDefault="00415E20" w:rsidP="004B3F99">
            <w:pPr>
              <w:shd w:val="clear" w:color="auto" w:fill="FFFFFF"/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ормулы для вычисления площади</w:t>
            </w:r>
            <w:r w:rsidR="00B04F2B">
              <w:rPr>
                <w:rFonts w:ascii="Times New Roman" w:hAnsi="Times New Roman"/>
                <w:sz w:val="24"/>
                <w:szCs w:val="24"/>
              </w:rPr>
              <w:t xml:space="preserve"> правильного многоугольника, его стороны и радиуса вписанной окружности.</w:t>
            </w:r>
          </w:p>
        </w:tc>
        <w:tc>
          <w:tcPr>
            <w:tcW w:w="1134" w:type="dxa"/>
          </w:tcPr>
          <w:p w:rsidR="004B3F99" w:rsidRPr="00A275B8" w:rsidRDefault="00415E20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B3F99" w:rsidRPr="00A275B8" w:rsidTr="00FB3FA5">
        <w:tc>
          <w:tcPr>
            <w:tcW w:w="1101" w:type="dxa"/>
            <w:vAlign w:val="center"/>
          </w:tcPr>
          <w:p w:rsidR="004B3F99" w:rsidRPr="00A275B8" w:rsidRDefault="00FB3FA5" w:rsidP="00E62682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B04F2B">
              <w:rPr>
                <w:rFonts w:ascii="Times New Roman" w:hAnsi="Times New Roman"/>
                <w:sz w:val="24"/>
                <w:szCs w:val="24"/>
              </w:rPr>
              <w:t>113</w:t>
            </w:r>
          </w:p>
        </w:tc>
        <w:tc>
          <w:tcPr>
            <w:tcW w:w="7371" w:type="dxa"/>
          </w:tcPr>
          <w:p w:rsidR="004B3F99" w:rsidRPr="00A275B8" w:rsidRDefault="00B04F2B" w:rsidP="00B04F2B">
            <w:pPr>
              <w:shd w:val="clear" w:color="auto" w:fill="FFFFFF"/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Построение правильных много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угольников.</w:t>
            </w:r>
          </w:p>
        </w:tc>
        <w:tc>
          <w:tcPr>
            <w:tcW w:w="1134" w:type="dxa"/>
          </w:tcPr>
          <w:p w:rsidR="004B3F99" w:rsidRPr="00A275B8" w:rsidRDefault="004B3F99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275B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B3F99" w:rsidRPr="00A275B8" w:rsidTr="00FB3FA5">
        <w:tc>
          <w:tcPr>
            <w:tcW w:w="1101" w:type="dxa"/>
            <w:vAlign w:val="center"/>
          </w:tcPr>
          <w:p w:rsidR="004B3F99" w:rsidRPr="00A275B8" w:rsidRDefault="00FB3FA5" w:rsidP="00E62682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B04F2B">
              <w:rPr>
                <w:rFonts w:ascii="Times New Roman" w:hAnsi="Times New Roman"/>
                <w:sz w:val="24"/>
                <w:szCs w:val="24"/>
              </w:rPr>
              <w:t>114</w:t>
            </w:r>
          </w:p>
        </w:tc>
        <w:tc>
          <w:tcPr>
            <w:tcW w:w="7371" w:type="dxa"/>
          </w:tcPr>
          <w:p w:rsidR="004B3F99" w:rsidRPr="00A275B8" w:rsidRDefault="00B04F2B" w:rsidP="004B3F99">
            <w:pPr>
              <w:shd w:val="clear" w:color="auto" w:fill="FFFFFF"/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Длина окружности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4B3F99" w:rsidRPr="00A275B8" w:rsidRDefault="004B3F99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275B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B3F99" w:rsidRPr="00A275B8" w:rsidTr="00FB3FA5">
        <w:tc>
          <w:tcPr>
            <w:tcW w:w="1101" w:type="dxa"/>
            <w:vAlign w:val="center"/>
          </w:tcPr>
          <w:p w:rsidR="004B3F99" w:rsidRPr="00A275B8" w:rsidRDefault="004B3F99" w:rsidP="00E62682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71" w:type="dxa"/>
          </w:tcPr>
          <w:p w:rsidR="004B3F99" w:rsidRPr="00A275B8" w:rsidRDefault="00B04F2B" w:rsidP="004B3F99">
            <w:pPr>
              <w:shd w:val="clear" w:color="auto" w:fill="FFFFFF"/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лина окружности. Решение задач.</w:t>
            </w:r>
          </w:p>
        </w:tc>
        <w:tc>
          <w:tcPr>
            <w:tcW w:w="1134" w:type="dxa"/>
          </w:tcPr>
          <w:p w:rsidR="004B3F99" w:rsidRPr="00A275B8" w:rsidRDefault="004B3F99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275B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B3F99" w:rsidRPr="00A275B8" w:rsidTr="00FB3FA5">
        <w:tc>
          <w:tcPr>
            <w:tcW w:w="1101" w:type="dxa"/>
            <w:vAlign w:val="center"/>
          </w:tcPr>
          <w:p w:rsidR="004B3F99" w:rsidRPr="00A275B8" w:rsidRDefault="00FB3FA5" w:rsidP="00E62682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B04F2B">
              <w:rPr>
                <w:rFonts w:ascii="Times New Roman" w:hAnsi="Times New Roman"/>
                <w:sz w:val="24"/>
                <w:szCs w:val="24"/>
              </w:rPr>
              <w:t>115</w:t>
            </w:r>
          </w:p>
        </w:tc>
        <w:tc>
          <w:tcPr>
            <w:tcW w:w="7371" w:type="dxa"/>
          </w:tcPr>
          <w:p w:rsidR="004B3F99" w:rsidRPr="00A275B8" w:rsidRDefault="00B04F2B" w:rsidP="0049736D">
            <w:pPr>
              <w:shd w:val="clear" w:color="auto" w:fill="FFFFFF"/>
              <w:spacing w:line="240" w:lineRule="atLeas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Площадь круга. </w:t>
            </w:r>
          </w:p>
        </w:tc>
        <w:tc>
          <w:tcPr>
            <w:tcW w:w="1134" w:type="dxa"/>
          </w:tcPr>
          <w:p w:rsidR="004B3F99" w:rsidRPr="00A275B8" w:rsidRDefault="004B3F99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</w:tr>
      <w:tr w:rsidR="004B3F99" w:rsidRPr="00A275B8" w:rsidTr="00FB3FA5">
        <w:tc>
          <w:tcPr>
            <w:tcW w:w="1101" w:type="dxa"/>
            <w:vAlign w:val="center"/>
          </w:tcPr>
          <w:p w:rsidR="004B3F99" w:rsidRPr="00A275B8" w:rsidRDefault="00FB3FA5" w:rsidP="00E62682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49736D">
              <w:rPr>
                <w:rFonts w:ascii="Times New Roman" w:hAnsi="Times New Roman"/>
                <w:sz w:val="24"/>
                <w:szCs w:val="24"/>
              </w:rPr>
              <w:t>116</w:t>
            </w:r>
          </w:p>
        </w:tc>
        <w:tc>
          <w:tcPr>
            <w:tcW w:w="7371" w:type="dxa"/>
          </w:tcPr>
          <w:p w:rsidR="004B3F99" w:rsidRPr="00A275B8" w:rsidRDefault="0049736D" w:rsidP="004B3F99">
            <w:pPr>
              <w:shd w:val="clear" w:color="auto" w:fill="FFFFFF"/>
              <w:spacing w:line="240" w:lineRule="atLeast"/>
              <w:ind w:hanging="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Площадь</w:t>
            </w: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кру</w:t>
            </w: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гового сектора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4B3F99" w:rsidRPr="00A275B8" w:rsidRDefault="004B3F99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</w:tr>
      <w:tr w:rsidR="004B3F99" w:rsidRPr="00A275B8" w:rsidTr="00FB3FA5">
        <w:tc>
          <w:tcPr>
            <w:tcW w:w="1101" w:type="dxa"/>
            <w:vAlign w:val="center"/>
          </w:tcPr>
          <w:p w:rsidR="004B3F99" w:rsidRPr="00A275B8" w:rsidRDefault="004B3F99" w:rsidP="00E62682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71" w:type="dxa"/>
          </w:tcPr>
          <w:p w:rsidR="004B3F99" w:rsidRPr="00A275B8" w:rsidRDefault="00CB1259" w:rsidP="004B3F99">
            <w:pPr>
              <w:shd w:val="clear" w:color="auto" w:fill="FFFFFF"/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.</w:t>
            </w:r>
          </w:p>
        </w:tc>
        <w:tc>
          <w:tcPr>
            <w:tcW w:w="1134" w:type="dxa"/>
          </w:tcPr>
          <w:p w:rsidR="004B3F99" w:rsidRPr="00A275B8" w:rsidRDefault="004B3F99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</w:tr>
      <w:tr w:rsidR="004B3F99" w:rsidRPr="00A275B8" w:rsidTr="00FB3FA5">
        <w:tc>
          <w:tcPr>
            <w:tcW w:w="1101" w:type="dxa"/>
            <w:vAlign w:val="center"/>
          </w:tcPr>
          <w:p w:rsidR="004B3F99" w:rsidRPr="00A275B8" w:rsidRDefault="004B3F99" w:rsidP="00E62682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71" w:type="dxa"/>
          </w:tcPr>
          <w:p w:rsidR="004B3F99" w:rsidRPr="00A275B8" w:rsidRDefault="00CB1259" w:rsidP="004B3F99">
            <w:pPr>
              <w:shd w:val="clear" w:color="auto" w:fill="FFFFFF"/>
              <w:spacing w:line="240" w:lineRule="atLeast"/>
              <w:ind w:hanging="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. Самостоятельная работа.</w:t>
            </w:r>
          </w:p>
        </w:tc>
        <w:tc>
          <w:tcPr>
            <w:tcW w:w="1134" w:type="dxa"/>
          </w:tcPr>
          <w:p w:rsidR="004B3F99" w:rsidRPr="00A275B8" w:rsidRDefault="004B3F99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</w:tr>
      <w:tr w:rsidR="004B3F99" w:rsidRPr="00A275B8" w:rsidTr="00FB3FA5">
        <w:tc>
          <w:tcPr>
            <w:tcW w:w="1101" w:type="dxa"/>
            <w:vAlign w:val="center"/>
          </w:tcPr>
          <w:p w:rsidR="004B3F99" w:rsidRPr="00A275B8" w:rsidRDefault="004B3F99" w:rsidP="00E62682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71" w:type="dxa"/>
          </w:tcPr>
          <w:p w:rsidR="004B3F99" w:rsidRPr="00A275B8" w:rsidRDefault="00CB1259" w:rsidP="00415E20">
            <w:pPr>
              <w:shd w:val="clear" w:color="auto" w:fill="FFFFFF"/>
              <w:spacing w:line="240" w:lineRule="atLeast"/>
              <w:ind w:hanging="1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. Подготовка к контрольной работе.</w:t>
            </w:r>
          </w:p>
        </w:tc>
        <w:tc>
          <w:tcPr>
            <w:tcW w:w="1134" w:type="dxa"/>
          </w:tcPr>
          <w:p w:rsidR="004B3F99" w:rsidRPr="00A275B8" w:rsidRDefault="004B3F99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</w:tr>
      <w:tr w:rsidR="004B3F99" w:rsidRPr="00A275B8" w:rsidTr="00FB3FA5">
        <w:tc>
          <w:tcPr>
            <w:tcW w:w="1101" w:type="dxa"/>
            <w:vAlign w:val="center"/>
          </w:tcPr>
          <w:p w:rsidR="004B3F99" w:rsidRPr="00A275B8" w:rsidRDefault="004B3F99" w:rsidP="00E62682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371" w:type="dxa"/>
          </w:tcPr>
          <w:p w:rsidR="004B3F99" w:rsidRPr="00A275B8" w:rsidRDefault="00CB1259" w:rsidP="00CB1259">
            <w:pPr>
              <w:shd w:val="clear" w:color="auto" w:fill="FFFFFF"/>
              <w:spacing w:line="240" w:lineRule="atLeast"/>
              <w:ind w:firstLine="5"/>
              <w:rPr>
                <w:rFonts w:ascii="Times New Roman" w:hAnsi="Times New Roman"/>
                <w:sz w:val="24"/>
                <w:szCs w:val="24"/>
              </w:rPr>
            </w:pP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Контрольная работа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№ 3 п</w:t>
            </w: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о теме: «Длина окружности. Площадь круга»</w:t>
            </w:r>
          </w:p>
        </w:tc>
        <w:tc>
          <w:tcPr>
            <w:tcW w:w="1134" w:type="dxa"/>
          </w:tcPr>
          <w:p w:rsidR="004B3F99" w:rsidRPr="00A275B8" w:rsidRDefault="004B3F99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</w:tr>
      <w:tr w:rsidR="004B3F99" w:rsidRPr="00A275B8" w:rsidTr="00FB3FA5">
        <w:tc>
          <w:tcPr>
            <w:tcW w:w="1101" w:type="dxa"/>
            <w:vAlign w:val="center"/>
          </w:tcPr>
          <w:p w:rsidR="004B3F99" w:rsidRPr="00A275B8" w:rsidRDefault="00FB3FA5" w:rsidP="003B7141">
            <w:pPr>
              <w:widowControl w:val="0"/>
              <w:autoSpaceDE w:val="0"/>
              <w:autoSpaceDN w:val="0"/>
              <w:adjustRightInd w:val="0"/>
              <w:spacing w:line="276" w:lineRule="auto"/>
              <w:ind w:left="-142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377F3A">
              <w:rPr>
                <w:rFonts w:ascii="Times New Roman" w:hAnsi="Times New Roman"/>
                <w:sz w:val="24"/>
                <w:szCs w:val="24"/>
              </w:rPr>
              <w:t>117</w:t>
            </w:r>
            <w:r w:rsidR="00496341">
              <w:rPr>
                <w:rFonts w:ascii="Times New Roman" w:hAnsi="Times New Roman"/>
                <w:sz w:val="24"/>
                <w:szCs w:val="24"/>
              </w:rPr>
              <w:t>-118</w:t>
            </w:r>
          </w:p>
        </w:tc>
        <w:tc>
          <w:tcPr>
            <w:tcW w:w="7371" w:type="dxa"/>
          </w:tcPr>
          <w:p w:rsidR="004B3F99" w:rsidRPr="00A275B8" w:rsidRDefault="00377F3A" w:rsidP="004B3F99">
            <w:pPr>
              <w:shd w:val="clear" w:color="auto" w:fill="FFFFFF"/>
              <w:spacing w:line="240" w:lineRule="atLeast"/>
              <w:ind w:firstLine="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Отображение плоскости на себя. </w:t>
            </w: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Понятие движения</w:t>
            </w:r>
            <w:r w:rsidR="00496341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4B3F99" w:rsidRPr="00A275B8" w:rsidRDefault="004B3F99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</w:tr>
      <w:tr w:rsidR="004B3F99" w:rsidRPr="00A275B8" w:rsidTr="00FB3FA5">
        <w:tc>
          <w:tcPr>
            <w:tcW w:w="1101" w:type="dxa"/>
            <w:vAlign w:val="center"/>
          </w:tcPr>
          <w:p w:rsidR="004B3F99" w:rsidRPr="00A275B8" w:rsidRDefault="004B3F99" w:rsidP="00E62682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71" w:type="dxa"/>
          </w:tcPr>
          <w:p w:rsidR="004B3F99" w:rsidRPr="00A275B8" w:rsidRDefault="00931A86" w:rsidP="004B3F99">
            <w:pPr>
              <w:shd w:val="clear" w:color="auto" w:fill="FFFFFF"/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войства движений</w:t>
            </w:r>
            <w:r w:rsidR="00AB653D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:rsidR="004B3F99" w:rsidRPr="00A275B8" w:rsidRDefault="004B3F99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</w:tr>
      <w:tr w:rsidR="004B3F99" w:rsidRPr="00A275B8" w:rsidTr="00FB3FA5">
        <w:tc>
          <w:tcPr>
            <w:tcW w:w="1101" w:type="dxa"/>
            <w:vAlign w:val="center"/>
          </w:tcPr>
          <w:p w:rsidR="004B3F99" w:rsidRPr="00A275B8" w:rsidRDefault="00FB3FA5" w:rsidP="00E62682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AB653D">
              <w:rPr>
                <w:rFonts w:ascii="Times New Roman" w:hAnsi="Times New Roman"/>
                <w:sz w:val="24"/>
                <w:szCs w:val="24"/>
              </w:rPr>
              <w:t>119</w:t>
            </w:r>
          </w:p>
        </w:tc>
        <w:tc>
          <w:tcPr>
            <w:tcW w:w="7371" w:type="dxa"/>
          </w:tcPr>
          <w:p w:rsidR="004B3F99" w:rsidRPr="00A275B8" w:rsidRDefault="00931A86" w:rsidP="004B3F99">
            <w:pPr>
              <w:shd w:val="clear" w:color="auto" w:fill="FFFFFF"/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севая и центральная симметрии</w:t>
            </w:r>
            <w:r w:rsidR="00AB653D">
              <w:rPr>
                <w:rFonts w:ascii="Times New Roman" w:hAnsi="Times New Roman"/>
                <w:sz w:val="24"/>
                <w:szCs w:val="24"/>
              </w:rPr>
              <w:t>. Наложения и движения.</w:t>
            </w:r>
          </w:p>
        </w:tc>
        <w:tc>
          <w:tcPr>
            <w:tcW w:w="1134" w:type="dxa"/>
          </w:tcPr>
          <w:p w:rsidR="004B3F99" w:rsidRPr="00A275B8" w:rsidRDefault="004B3F99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</w:tr>
      <w:tr w:rsidR="004B3F99" w:rsidRPr="00A275B8" w:rsidTr="00FB3FA5">
        <w:tc>
          <w:tcPr>
            <w:tcW w:w="1101" w:type="dxa"/>
            <w:vAlign w:val="center"/>
          </w:tcPr>
          <w:p w:rsidR="004B3F99" w:rsidRPr="00A275B8" w:rsidRDefault="00FB3FA5" w:rsidP="00E62682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AB653D">
              <w:rPr>
                <w:rFonts w:ascii="Times New Roman" w:hAnsi="Times New Roman"/>
                <w:sz w:val="24"/>
                <w:szCs w:val="24"/>
              </w:rPr>
              <w:t>120</w:t>
            </w:r>
          </w:p>
        </w:tc>
        <w:tc>
          <w:tcPr>
            <w:tcW w:w="7371" w:type="dxa"/>
          </w:tcPr>
          <w:p w:rsidR="004B3F99" w:rsidRPr="00A275B8" w:rsidRDefault="00AB653D" w:rsidP="004B3F99">
            <w:pPr>
              <w:shd w:val="clear" w:color="auto" w:fill="FFFFFF"/>
              <w:spacing w:line="240" w:lineRule="atLeast"/>
              <w:ind w:hanging="1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араллельный перенос</w:t>
            </w:r>
          </w:p>
        </w:tc>
        <w:tc>
          <w:tcPr>
            <w:tcW w:w="1134" w:type="dxa"/>
          </w:tcPr>
          <w:p w:rsidR="004B3F99" w:rsidRPr="00A275B8" w:rsidRDefault="004B3F99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</w:tr>
      <w:tr w:rsidR="004B3F99" w:rsidRPr="00A275B8" w:rsidTr="00FB3FA5">
        <w:tc>
          <w:tcPr>
            <w:tcW w:w="1101" w:type="dxa"/>
            <w:vAlign w:val="center"/>
          </w:tcPr>
          <w:p w:rsidR="004B3F99" w:rsidRPr="00A275B8" w:rsidRDefault="00FB3FA5" w:rsidP="00E62682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AB653D">
              <w:rPr>
                <w:rFonts w:ascii="Times New Roman" w:hAnsi="Times New Roman"/>
                <w:sz w:val="24"/>
                <w:szCs w:val="24"/>
              </w:rPr>
              <w:t>121</w:t>
            </w:r>
          </w:p>
        </w:tc>
        <w:tc>
          <w:tcPr>
            <w:tcW w:w="7371" w:type="dxa"/>
          </w:tcPr>
          <w:p w:rsidR="004B3F99" w:rsidRPr="00A275B8" w:rsidRDefault="00AB653D" w:rsidP="004B3F99">
            <w:pPr>
              <w:shd w:val="clear" w:color="auto" w:fill="FFFFFF"/>
              <w:spacing w:line="240" w:lineRule="atLeast"/>
              <w:ind w:hanging="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орот. Самостоятельная работа.</w:t>
            </w:r>
          </w:p>
        </w:tc>
        <w:tc>
          <w:tcPr>
            <w:tcW w:w="1134" w:type="dxa"/>
          </w:tcPr>
          <w:p w:rsidR="004B3F99" w:rsidRPr="00A275B8" w:rsidRDefault="004B3F99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</w:tr>
      <w:tr w:rsidR="004B3F99" w:rsidRPr="00A275B8" w:rsidTr="00FB3FA5">
        <w:tc>
          <w:tcPr>
            <w:tcW w:w="1101" w:type="dxa"/>
            <w:vAlign w:val="center"/>
          </w:tcPr>
          <w:p w:rsidR="004B3F99" w:rsidRPr="00A275B8" w:rsidRDefault="004B3F99" w:rsidP="00E62682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71" w:type="dxa"/>
          </w:tcPr>
          <w:p w:rsidR="004B3F99" w:rsidRPr="00A275B8" w:rsidRDefault="00AB653D" w:rsidP="004B3F99">
            <w:pPr>
              <w:shd w:val="clear" w:color="auto" w:fill="FFFFFF"/>
              <w:spacing w:line="240" w:lineRule="atLeast"/>
              <w:ind w:hanging="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по теме «Параллельный перенос. Поворот».</w:t>
            </w:r>
          </w:p>
        </w:tc>
        <w:tc>
          <w:tcPr>
            <w:tcW w:w="1134" w:type="dxa"/>
          </w:tcPr>
          <w:p w:rsidR="004B3F99" w:rsidRPr="00A275B8" w:rsidRDefault="004B3F99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</w:tr>
      <w:tr w:rsidR="004B3F99" w:rsidRPr="00A275B8" w:rsidTr="00FB3FA5">
        <w:tc>
          <w:tcPr>
            <w:tcW w:w="1101" w:type="dxa"/>
            <w:vAlign w:val="center"/>
          </w:tcPr>
          <w:p w:rsidR="004B3F99" w:rsidRPr="00A275B8" w:rsidRDefault="004B3F99" w:rsidP="00E62682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71" w:type="dxa"/>
          </w:tcPr>
          <w:p w:rsidR="004B3F99" w:rsidRPr="00A275B8" w:rsidRDefault="001B5957" w:rsidP="004B3F99">
            <w:pPr>
              <w:shd w:val="clear" w:color="auto" w:fill="FFFFFF"/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по теме «Движение».</w:t>
            </w:r>
          </w:p>
        </w:tc>
        <w:tc>
          <w:tcPr>
            <w:tcW w:w="1134" w:type="dxa"/>
          </w:tcPr>
          <w:p w:rsidR="004B3F99" w:rsidRPr="00A275B8" w:rsidRDefault="004B3F99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</w:tr>
      <w:tr w:rsidR="001B5957" w:rsidRPr="00A275B8" w:rsidTr="00FB3FA5">
        <w:tc>
          <w:tcPr>
            <w:tcW w:w="1101" w:type="dxa"/>
            <w:vAlign w:val="center"/>
          </w:tcPr>
          <w:p w:rsidR="001B5957" w:rsidRPr="00A275B8" w:rsidRDefault="001B5957" w:rsidP="00E62682">
            <w:pPr>
              <w:widowControl w:val="0"/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71" w:type="dxa"/>
          </w:tcPr>
          <w:p w:rsidR="001B5957" w:rsidRPr="00A275B8" w:rsidRDefault="001B5957" w:rsidP="00CD20F3">
            <w:pPr>
              <w:shd w:val="clear" w:color="auto" w:fill="FFFFFF"/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Контрольная работа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№ 4</w:t>
            </w: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по теме: «Дви</w:t>
            </w: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softHyphen/>
              <w:t>жение»</w:t>
            </w:r>
          </w:p>
        </w:tc>
        <w:tc>
          <w:tcPr>
            <w:tcW w:w="1134" w:type="dxa"/>
          </w:tcPr>
          <w:p w:rsidR="001B5957" w:rsidRPr="00A275B8" w:rsidRDefault="001B5957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</w:tr>
      <w:tr w:rsidR="001B5957" w:rsidRPr="00A275B8" w:rsidTr="00FB3FA5">
        <w:tc>
          <w:tcPr>
            <w:tcW w:w="1101" w:type="dxa"/>
            <w:vAlign w:val="center"/>
          </w:tcPr>
          <w:p w:rsidR="001B5957" w:rsidRPr="00A275B8" w:rsidRDefault="00FB3FA5" w:rsidP="00FB3FA5">
            <w:pPr>
              <w:widowControl w:val="0"/>
              <w:autoSpaceDE w:val="0"/>
              <w:autoSpaceDN w:val="0"/>
              <w:adjustRightInd w:val="0"/>
              <w:ind w:left="-142" w:right="-108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62792D">
              <w:rPr>
                <w:rFonts w:ascii="Times New Roman" w:hAnsi="Times New Roman"/>
                <w:sz w:val="24"/>
                <w:szCs w:val="24"/>
              </w:rPr>
              <w:t>122-123</w:t>
            </w:r>
          </w:p>
        </w:tc>
        <w:tc>
          <w:tcPr>
            <w:tcW w:w="7371" w:type="dxa"/>
          </w:tcPr>
          <w:p w:rsidR="001B5957" w:rsidRPr="00A275B8" w:rsidRDefault="0062792D" w:rsidP="004B3F99">
            <w:pPr>
              <w:shd w:val="clear" w:color="auto" w:fill="FFFFFF"/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едмет стереометрии. Многогранник.</w:t>
            </w:r>
          </w:p>
        </w:tc>
        <w:tc>
          <w:tcPr>
            <w:tcW w:w="1134" w:type="dxa"/>
          </w:tcPr>
          <w:p w:rsidR="001B5957" w:rsidRPr="00A275B8" w:rsidRDefault="001B5957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</w:tr>
      <w:tr w:rsidR="001B5957" w:rsidRPr="00A275B8" w:rsidTr="00FB3FA5">
        <w:tc>
          <w:tcPr>
            <w:tcW w:w="1101" w:type="dxa"/>
            <w:vAlign w:val="center"/>
          </w:tcPr>
          <w:p w:rsidR="001B5957" w:rsidRPr="00A275B8" w:rsidRDefault="00FB3FA5" w:rsidP="00FB3FA5">
            <w:pPr>
              <w:widowControl w:val="0"/>
              <w:autoSpaceDE w:val="0"/>
              <w:autoSpaceDN w:val="0"/>
              <w:adjustRightInd w:val="0"/>
              <w:ind w:left="-142" w:right="-108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62792D">
              <w:rPr>
                <w:rFonts w:ascii="Times New Roman" w:hAnsi="Times New Roman"/>
                <w:sz w:val="24"/>
                <w:szCs w:val="24"/>
              </w:rPr>
              <w:t>124-125</w:t>
            </w:r>
          </w:p>
        </w:tc>
        <w:tc>
          <w:tcPr>
            <w:tcW w:w="7371" w:type="dxa"/>
          </w:tcPr>
          <w:p w:rsidR="001B5957" w:rsidRPr="00A275B8" w:rsidRDefault="0062792D" w:rsidP="004B3F99">
            <w:pPr>
              <w:shd w:val="clear" w:color="auto" w:fill="FFFFFF"/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зма. Параллелограмм</w:t>
            </w:r>
          </w:p>
        </w:tc>
        <w:tc>
          <w:tcPr>
            <w:tcW w:w="1134" w:type="dxa"/>
          </w:tcPr>
          <w:p w:rsidR="001B5957" w:rsidRPr="00A275B8" w:rsidRDefault="001B5957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</w:tr>
      <w:tr w:rsidR="001B5957" w:rsidRPr="00A275B8" w:rsidTr="00FB3FA5">
        <w:tc>
          <w:tcPr>
            <w:tcW w:w="1101" w:type="dxa"/>
            <w:vAlign w:val="center"/>
          </w:tcPr>
          <w:p w:rsidR="001B5957" w:rsidRPr="00A275B8" w:rsidRDefault="00FB3FA5" w:rsidP="00FB3FA5">
            <w:pPr>
              <w:widowControl w:val="0"/>
              <w:autoSpaceDE w:val="0"/>
              <w:autoSpaceDN w:val="0"/>
              <w:adjustRightInd w:val="0"/>
              <w:ind w:left="-142" w:right="-108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62792D">
              <w:rPr>
                <w:rFonts w:ascii="Times New Roman" w:hAnsi="Times New Roman"/>
                <w:sz w:val="24"/>
                <w:szCs w:val="24"/>
              </w:rPr>
              <w:t>126-127</w:t>
            </w:r>
          </w:p>
        </w:tc>
        <w:tc>
          <w:tcPr>
            <w:tcW w:w="7371" w:type="dxa"/>
          </w:tcPr>
          <w:p w:rsidR="001B5957" w:rsidRPr="00A275B8" w:rsidRDefault="0062792D" w:rsidP="004B3F99">
            <w:pPr>
              <w:shd w:val="clear" w:color="auto" w:fill="FFFFFF"/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ъем тела. Свойства прямоугольного параллелепипеда</w:t>
            </w:r>
          </w:p>
        </w:tc>
        <w:tc>
          <w:tcPr>
            <w:tcW w:w="1134" w:type="dxa"/>
          </w:tcPr>
          <w:p w:rsidR="001B5957" w:rsidRPr="00A275B8" w:rsidRDefault="005A0D04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B5957" w:rsidRPr="00A275B8" w:rsidTr="00FB3FA5">
        <w:tc>
          <w:tcPr>
            <w:tcW w:w="1101" w:type="dxa"/>
            <w:vAlign w:val="center"/>
          </w:tcPr>
          <w:p w:rsidR="001B5957" w:rsidRPr="00A275B8" w:rsidRDefault="00FB3FA5" w:rsidP="00E6268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5A0D04">
              <w:rPr>
                <w:rFonts w:ascii="Times New Roman" w:hAnsi="Times New Roman"/>
                <w:sz w:val="24"/>
                <w:szCs w:val="24"/>
              </w:rPr>
              <w:t>128</w:t>
            </w:r>
          </w:p>
        </w:tc>
        <w:tc>
          <w:tcPr>
            <w:tcW w:w="7371" w:type="dxa"/>
          </w:tcPr>
          <w:p w:rsidR="001B5957" w:rsidRPr="00A275B8" w:rsidRDefault="005A0D04" w:rsidP="004B3F99">
            <w:pPr>
              <w:shd w:val="clear" w:color="auto" w:fill="FFFFFF"/>
              <w:spacing w:line="240" w:lineRule="atLeast"/>
              <w:ind w:hanging="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ирамида</w:t>
            </w:r>
          </w:p>
        </w:tc>
        <w:tc>
          <w:tcPr>
            <w:tcW w:w="1134" w:type="dxa"/>
          </w:tcPr>
          <w:p w:rsidR="001B5957" w:rsidRPr="00A275B8" w:rsidRDefault="001B5957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B5957" w:rsidRPr="00A275B8" w:rsidTr="00FB3FA5">
        <w:tc>
          <w:tcPr>
            <w:tcW w:w="1101" w:type="dxa"/>
            <w:vAlign w:val="center"/>
          </w:tcPr>
          <w:p w:rsidR="001B5957" w:rsidRPr="00A275B8" w:rsidRDefault="00FB3FA5" w:rsidP="00E6268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D42459">
              <w:rPr>
                <w:rFonts w:ascii="Times New Roman" w:hAnsi="Times New Roman"/>
                <w:sz w:val="24"/>
                <w:szCs w:val="24"/>
              </w:rPr>
              <w:t>129</w:t>
            </w:r>
          </w:p>
        </w:tc>
        <w:tc>
          <w:tcPr>
            <w:tcW w:w="7371" w:type="dxa"/>
          </w:tcPr>
          <w:p w:rsidR="001B5957" w:rsidRPr="00A275B8" w:rsidRDefault="00D42459" w:rsidP="004B3F99">
            <w:pPr>
              <w:shd w:val="clear" w:color="auto" w:fill="FFFFFF"/>
              <w:spacing w:line="240" w:lineRule="atLeast"/>
              <w:ind w:hanging="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Цилиндр</w:t>
            </w:r>
          </w:p>
        </w:tc>
        <w:tc>
          <w:tcPr>
            <w:tcW w:w="1134" w:type="dxa"/>
          </w:tcPr>
          <w:p w:rsidR="001B5957" w:rsidRPr="00A275B8" w:rsidRDefault="00D42459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B5957" w:rsidRPr="00A275B8" w:rsidTr="00FB3FA5">
        <w:tc>
          <w:tcPr>
            <w:tcW w:w="1101" w:type="dxa"/>
            <w:vAlign w:val="center"/>
          </w:tcPr>
          <w:p w:rsidR="001B5957" w:rsidRPr="00A275B8" w:rsidRDefault="00FB3FA5" w:rsidP="00E6268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r w:rsidR="00D42459">
              <w:rPr>
                <w:rFonts w:ascii="Times New Roman" w:hAnsi="Times New Roman"/>
                <w:sz w:val="24"/>
                <w:szCs w:val="24"/>
              </w:rPr>
              <w:t>130</w:t>
            </w:r>
          </w:p>
        </w:tc>
        <w:tc>
          <w:tcPr>
            <w:tcW w:w="7371" w:type="dxa"/>
          </w:tcPr>
          <w:p w:rsidR="001B5957" w:rsidRPr="00A275B8" w:rsidRDefault="00D42459" w:rsidP="004B3F99">
            <w:pPr>
              <w:shd w:val="clear" w:color="auto" w:fill="FFFFFF"/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ус</w:t>
            </w:r>
          </w:p>
        </w:tc>
        <w:tc>
          <w:tcPr>
            <w:tcW w:w="1134" w:type="dxa"/>
          </w:tcPr>
          <w:p w:rsidR="001B5957" w:rsidRPr="00A275B8" w:rsidRDefault="00D42459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B5957" w:rsidRPr="00A275B8" w:rsidTr="00FB3FA5">
        <w:tc>
          <w:tcPr>
            <w:tcW w:w="1101" w:type="dxa"/>
            <w:vAlign w:val="center"/>
          </w:tcPr>
          <w:p w:rsidR="001B5957" w:rsidRPr="00A275B8" w:rsidRDefault="00FB3FA5" w:rsidP="00E6268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.</w:t>
            </w:r>
            <w:bookmarkStart w:id="176" w:name="_GoBack"/>
            <w:bookmarkEnd w:id="176"/>
            <w:r w:rsidR="00D42459">
              <w:rPr>
                <w:rFonts w:ascii="Times New Roman" w:hAnsi="Times New Roman"/>
                <w:sz w:val="24"/>
                <w:szCs w:val="24"/>
              </w:rPr>
              <w:t>131</w:t>
            </w:r>
          </w:p>
        </w:tc>
        <w:tc>
          <w:tcPr>
            <w:tcW w:w="7371" w:type="dxa"/>
          </w:tcPr>
          <w:p w:rsidR="001B5957" w:rsidRPr="00A275B8" w:rsidRDefault="00D42459" w:rsidP="004B3F99">
            <w:pPr>
              <w:shd w:val="clear" w:color="auto" w:fill="FFFFFF"/>
              <w:spacing w:line="240" w:lineRule="atLeast"/>
              <w:ind w:hanging="1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фера и шар</w:t>
            </w:r>
          </w:p>
        </w:tc>
        <w:tc>
          <w:tcPr>
            <w:tcW w:w="1134" w:type="dxa"/>
          </w:tcPr>
          <w:p w:rsidR="001B5957" w:rsidRPr="00A275B8" w:rsidRDefault="00D42459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B5957" w:rsidRPr="00A275B8" w:rsidTr="00FB3FA5">
        <w:tc>
          <w:tcPr>
            <w:tcW w:w="1101" w:type="dxa"/>
            <w:vAlign w:val="center"/>
          </w:tcPr>
          <w:p w:rsidR="001B5957" w:rsidRPr="00A275B8" w:rsidRDefault="001B5957" w:rsidP="00E6268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71" w:type="dxa"/>
          </w:tcPr>
          <w:p w:rsidR="001B5957" w:rsidRPr="00A275B8" w:rsidRDefault="00D42459" w:rsidP="004B3F99">
            <w:pPr>
              <w:shd w:val="clear" w:color="auto" w:fill="FFFFFF"/>
              <w:spacing w:line="240" w:lineRule="atLeast"/>
              <w:ind w:hanging="1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по теме «Тела вращения»</w:t>
            </w:r>
          </w:p>
        </w:tc>
        <w:tc>
          <w:tcPr>
            <w:tcW w:w="1134" w:type="dxa"/>
          </w:tcPr>
          <w:p w:rsidR="001B5957" w:rsidRPr="00A275B8" w:rsidRDefault="00D42459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B5957" w:rsidRPr="00A275B8" w:rsidTr="00FB3FA5">
        <w:tc>
          <w:tcPr>
            <w:tcW w:w="1101" w:type="dxa"/>
            <w:vAlign w:val="center"/>
          </w:tcPr>
          <w:p w:rsidR="001B5957" w:rsidRPr="00A275B8" w:rsidRDefault="001B5957" w:rsidP="00E6268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71" w:type="dxa"/>
          </w:tcPr>
          <w:p w:rsidR="001B5957" w:rsidRPr="00A275B8" w:rsidRDefault="00D42459" w:rsidP="004B3F99">
            <w:pPr>
              <w:shd w:val="clear" w:color="auto" w:fill="FFFFFF"/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 аксиомах планиметрии</w:t>
            </w:r>
          </w:p>
        </w:tc>
        <w:tc>
          <w:tcPr>
            <w:tcW w:w="1134" w:type="dxa"/>
          </w:tcPr>
          <w:p w:rsidR="001B5957" w:rsidRPr="00A275B8" w:rsidRDefault="00D42459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B5957" w:rsidRPr="00A275B8" w:rsidTr="00FB3FA5">
        <w:tc>
          <w:tcPr>
            <w:tcW w:w="1101" w:type="dxa"/>
            <w:vAlign w:val="center"/>
          </w:tcPr>
          <w:p w:rsidR="001B5957" w:rsidRPr="00A275B8" w:rsidRDefault="001B5957" w:rsidP="00E6268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71" w:type="dxa"/>
          </w:tcPr>
          <w:p w:rsidR="001B5957" w:rsidRPr="00A275B8" w:rsidRDefault="00D42459" w:rsidP="004B3F99">
            <w:pPr>
              <w:shd w:val="clear" w:color="auto" w:fill="FFFFFF"/>
              <w:spacing w:line="240" w:lineRule="atLeast"/>
              <w:ind w:firstLine="19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тоговое повторение по теме «Треугольник»</w:t>
            </w:r>
          </w:p>
        </w:tc>
        <w:tc>
          <w:tcPr>
            <w:tcW w:w="1134" w:type="dxa"/>
          </w:tcPr>
          <w:p w:rsidR="001B5957" w:rsidRPr="00A275B8" w:rsidRDefault="00D42459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B5957" w:rsidRPr="00A275B8" w:rsidTr="00FB3FA5">
        <w:tc>
          <w:tcPr>
            <w:tcW w:w="1101" w:type="dxa"/>
            <w:vAlign w:val="center"/>
          </w:tcPr>
          <w:p w:rsidR="001B5957" w:rsidRPr="00A275B8" w:rsidRDefault="001B5957" w:rsidP="00E6268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71" w:type="dxa"/>
          </w:tcPr>
          <w:p w:rsidR="001B5957" w:rsidRPr="00A275B8" w:rsidRDefault="00D42459" w:rsidP="004B3F99">
            <w:pPr>
              <w:shd w:val="clear" w:color="auto" w:fill="FFFFFF"/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тоговое повторение по теме «Окружность»</w:t>
            </w:r>
          </w:p>
        </w:tc>
        <w:tc>
          <w:tcPr>
            <w:tcW w:w="1134" w:type="dxa"/>
          </w:tcPr>
          <w:p w:rsidR="001B5957" w:rsidRPr="00A275B8" w:rsidRDefault="00D42459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B5957" w:rsidRPr="00A275B8" w:rsidTr="00FB3FA5">
        <w:tc>
          <w:tcPr>
            <w:tcW w:w="1101" w:type="dxa"/>
            <w:vAlign w:val="center"/>
          </w:tcPr>
          <w:p w:rsidR="001B5957" w:rsidRPr="00A275B8" w:rsidRDefault="001B5957" w:rsidP="00E6268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71" w:type="dxa"/>
          </w:tcPr>
          <w:p w:rsidR="001B5957" w:rsidRPr="00A275B8" w:rsidRDefault="00D42459" w:rsidP="004B3F99">
            <w:pPr>
              <w:shd w:val="clear" w:color="auto" w:fill="FFFFFF"/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тоговое повторение по теме «Четырехугольники. Многоугольники»</w:t>
            </w:r>
          </w:p>
        </w:tc>
        <w:tc>
          <w:tcPr>
            <w:tcW w:w="1134" w:type="dxa"/>
          </w:tcPr>
          <w:p w:rsidR="001B5957" w:rsidRPr="00A275B8" w:rsidRDefault="00D42459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B5957" w:rsidRPr="00A275B8" w:rsidTr="00FB3FA5">
        <w:tc>
          <w:tcPr>
            <w:tcW w:w="1101" w:type="dxa"/>
            <w:vAlign w:val="center"/>
          </w:tcPr>
          <w:p w:rsidR="001B5957" w:rsidRPr="00A275B8" w:rsidRDefault="001B5957" w:rsidP="00E6268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71" w:type="dxa"/>
          </w:tcPr>
          <w:p w:rsidR="001B5957" w:rsidRPr="00A275B8" w:rsidRDefault="00D42459" w:rsidP="004B3F99">
            <w:pPr>
              <w:shd w:val="clear" w:color="auto" w:fill="FFFFFF"/>
              <w:spacing w:line="240" w:lineRule="atLeas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134" w:type="dxa"/>
          </w:tcPr>
          <w:p w:rsidR="001B5957" w:rsidRPr="00A275B8" w:rsidRDefault="00D42459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1B5957" w:rsidRPr="00A275B8" w:rsidTr="00FB3FA5">
        <w:tc>
          <w:tcPr>
            <w:tcW w:w="1101" w:type="dxa"/>
            <w:vAlign w:val="center"/>
          </w:tcPr>
          <w:p w:rsidR="001B5957" w:rsidRPr="00A275B8" w:rsidRDefault="001B5957" w:rsidP="00E6268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371" w:type="dxa"/>
          </w:tcPr>
          <w:p w:rsidR="001B5957" w:rsidRPr="00A275B8" w:rsidRDefault="001B5957" w:rsidP="004B3F99">
            <w:pPr>
              <w:shd w:val="clear" w:color="auto" w:fill="FFFFFF"/>
              <w:spacing w:line="240" w:lineRule="atLeast"/>
              <w:ind w:firstLine="5"/>
              <w:rPr>
                <w:rFonts w:ascii="Times New Roman" w:hAnsi="Times New Roman"/>
                <w:sz w:val="24"/>
                <w:szCs w:val="24"/>
              </w:rPr>
            </w:pPr>
            <w:r w:rsidRPr="00A275B8">
              <w:rPr>
                <w:rFonts w:ascii="Times New Roman" w:hAnsi="Times New Roman"/>
                <w:color w:val="000000"/>
                <w:sz w:val="24"/>
                <w:szCs w:val="24"/>
              </w:rPr>
              <w:t>Анализ контрольной рабо</w:t>
            </w:r>
            <w:r w:rsidR="00CF13A9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ты. </w:t>
            </w:r>
          </w:p>
        </w:tc>
        <w:tc>
          <w:tcPr>
            <w:tcW w:w="1134" w:type="dxa"/>
          </w:tcPr>
          <w:p w:rsidR="001B5957" w:rsidRPr="00A275B8" w:rsidRDefault="00CF13A9" w:rsidP="003B7141">
            <w:pPr>
              <w:shd w:val="clear" w:color="auto" w:fill="FFFFFF"/>
              <w:spacing w:line="240" w:lineRule="atLeast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</w:tr>
    </w:tbl>
    <w:p w:rsidR="009B2A7D" w:rsidRPr="00E62682" w:rsidRDefault="009B2A7D" w:rsidP="000723F9">
      <w:pPr>
        <w:spacing w:after="0"/>
        <w:rPr>
          <w:rFonts w:ascii="Times New Roman" w:hAnsi="Times New Roman"/>
          <w:b/>
          <w:sz w:val="24"/>
          <w:szCs w:val="24"/>
        </w:rPr>
      </w:pPr>
    </w:p>
    <w:sectPr w:rsidR="009B2A7D" w:rsidRPr="00E62682" w:rsidSect="00261662">
      <w:footerReference w:type="default" r:id="rId48"/>
      <w:pgSz w:w="11906" w:h="16838"/>
      <w:pgMar w:top="851" w:right="1134" w:bottom="567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F0F76" w:rsidRDefault="00BF0F76" w:rsidP="00E36EE8">
      <w:pPr>
        <w:spacing w:after="0" w:line="240" w:lineRule="auto"/>
      </w:pPr>
      <w:r>
        <w:separator/>
      </w:r>
    </w:p>
  </w:endnote>
  <w:endnote w:type="continuationSeparator" w:id="0">
    <w:p w:rsidR="00BF0F76" w:rsidRDefault="00BF0F76" w:rsidP="00E36EE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7572E" w:rsidRDefault="0067572E">
    <w:pPr>
      <w:pStyle w:val="af1"/>
      <w:jc w:val="right"/>
    </w:pPr>
  </w:p>
  <w:p w:rsidR="0067572E" w:rsidRDefault="0067572E">
    <w:pPr>
      <w:pStyle w:val="af1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F0F76" w:rsidRDefault="00BF0F76" w:rsidP="00E36EE8">
      <w:pPr>
        <w:spacing w:after="0" w:line="240" w:lineRule="auto"/>
      </w:pPr>
      <w:r>
        <w:separator/>
      </w:r>
    </w:p>
  </w:footnote>
  <w:footnote w:type="continuationSeparator" w:id="0">
    <w:p w:rsidR="00BF0F76" w:rsidRDefault="00BF0F76" w:rsidP="00E36EE8">
      <w:pPr>
        <w:spacing w:after="0" w:line="240" w:lineRule="auto"/>
      </w:pPr>
      <w:r>
        <w:continuationSeparator/>
      </w:r>
    </w:p>
  </w:footnote>
  <w:footnote w:id="1">
    <w:p w:rsidR="0067572E" w:rsidRDefault="0067572E" w:rsidP="00CF6EE9">
      <w:pPr>
        <w:pStyle w:val="a9"/>
      </w:pPr>
      <w:r>
        <w:rPr>
          <w:rStyle w:val="a8"/>
        </w:rPr>
        <w:footnoteRef/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2">
    <w:p w:rsidR="0067572E" w:rsidRDefault="0067572E" w:rsidP="00CF6EE9">
      <w:pPr>
        <w:pStyle w:val="a9"/>
      </w:pPr>
      <w:r>
        <w:rPr>
          <w:rStyle w:val="a8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175CAD"/>
    <w:multiLevelType w:val="hybridMultilevel"/>
    <w:tmpl w:val="F2066108"/>
    <w:lvl w:ilvl="0" w:tplc="6756D65A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0B9458AA"/>
    <w:multiLevelType w:val="hybridMultilevel"/>
    <w:tmpl w:val="9536E16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17913F07"/>
    <w:multiLevelType w:val="hybridMultilevel"/>
    <w:tmpl w:val="BC3E3BAA"/>
    <w:lvl w:ilvl="0" w:tplc="5442B82C">
      <w:start w:val="1"/>
      <w:numFmt w:val="decimal"/>
      <w:lvlText w:val="%1."/>
      <w:lvlJc w:val="left"/>
      <w:pPr>
        <w:ind w:left="473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193" w:hanging="360"/>
      </w:pPr>
    </w:lvl>
    <w:lvl w:ilvl="2" w:tplc="0419001B" w:tentative="1">
      <w:start w:val="1"/>
      <w:numFmt w:val="lowerRoman"/>
      <w:lvlText w:val="%3."/>
      <w:lvlJc w:val="right"/>
      <w:pPr>
        <w:ind w:left="1913" w:hanging="180"/>
      </w:pPr>
    </w:lvl>
    <w:lvl w:ilvl="3" w:tplc="0419000F" w:tentative="1">
      <w:start w:val="1"/>
      <w:numFmt w:val="decimal"/>
      <w:lvlText w:val="%4."/>
      <w:lvlJc w:val="left"/>
      <w:pPr>
        <w:ind w:left="2633" w:hanging="360"/>
      </w:pPr>
    </w:lvl>
    <w:lvl w:ilvl="4" w:tplc="04190019" w:tentative="1">
      <w:start w:val="1"/>
      <w:numFmt w:val="lowerLetter"/>
      <w:lvlText w:val="%5."/>
      <w:lvlJc w:val="left"/>
      <w:pPr>
        <w:ind w:left="3353" w:hanging="360"/>
      </w:pPr>
    </w:lvl>
    <w:lvl w:ilvl="5" w:tplc="0419001B" w:tentative="1">
      <w:start w:val="1"/>
      <w:numFmt w:val="lowerRoman"/>
      <w:lvlText w:val="%6."/>
      <w:lvlJc w:val="right"/>
      <w:pPr>
        <w:ind w:left="4073" w:hanging="180"/>
      </w:pPr>
    </w:lvl>
    <w:lvl w:ilvl="6" w:tplc="0419000F" w:tentative="1">
      <w:start w:val="1"/>
      <w:numFmt w:val="decimal"/>
      <w:lvlText w:val="%7."/>
      <w:lvlJc w:val="left"/>
      <w:pPr>
        <w:ind w:left="4793" w:hanging="360"/>
      </w:pPr>
    </w:lvl>
    <w:lvl w:ilvl="7" w:tplc="04190019" w:tentative="1">
      <w:start w:val="1"/>
      <w:numFmt w:val="lowerLetter"/>
      <w:lvlText w:val="%8."/>
      <w:lvlJc w:val="left"/>
      <w:pPr>
        <w:ind w:left="5513" w:hanging="360"/>
      </w:pPr>
    </w:lvl>
    <w:lvl w:ilvl="8" w:tplc="0419001B" w:tentative="1">
      <w:start w:val="1"/>
      <w:numFmt w:val="lowerRoman"/>
      <w:lvlText w:val="%9."/>
      <w:lvlJc w:val="right"/>
      <w:pPr>
        <w:ind w:left="6233" w:hanging="180"/>
      </w:pPr>
    </w:lvl>
  </w:abstractNum>
  <w:abstractNum w:abstractNumId="7">
    <w:nsid w:val="1BAC5D0A"/>
    <w:multiLevelType w:val="hybridMultilevel"/>
    <w:tmpl w:val="E904C964"/>
    <w:lvl w:ilvl="0" w:tplc="B302E1FA">
      <w:start w:val="1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1C4B214E"/>
    <w:multiLevelType w:val="hybridMultilevel"/>
    <w:tmpl w:val="4F6EC3BA"/>
    <w:lvl w:ilvl="0" w:tplc="4F2A880A">
      <w:start w:val="1"/>
      <w:numFmt w:val="decimal"/>
      <w:lvlText w:val="%1."/>
      <w:lvlJc w:val="left"/>
      <w:pPr>
        <w:ind w:left="720" w:hanging="360"/>
      </w:pPr>
      <w:rPr>
        <w:rFonts w:ascii="Calibri" w:hAnsi="Calibri" w:hint="default"/>
        <w:b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11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>
    <w:nsid w:val="3D0B0790"/>
    <w:multiLevelType w:val="hybridMultilevel"/>
    <w:tmpl w:val="F8A47700"/>
    <w:lvl w:ilvl="0" w:tplc="A0A69D4C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1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474016D2"/>
    <w:multiLevelType w:val="hybridMultilevel"/>
    <w:tmpl w:val="89CE04E0"/>
    <w:lvl w:ilvl="0" w:tplc="FFFFFFFF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color w:val="auto"/>
      </w:rPr>
    </w:lvl>
    <w:lvl w:ilvl="1" w:tplc="7D186CDE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  <w:rPr>
        <w:i w:val="0"/>
      </w:r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8D843BE"/>
    <w:multiLevelType w:val="multilevel"/>
    <w:tmpl w:val="2460F214"/>
    <w:lvl w:ilvl="0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  <w:b w:val="0"/>
      </w:rPr>
    </w:lvl>
    <w:lvl w:ilvl="1">
      <w:start w:val="1"/>
      <w:numFmt w:val="decimal"/>
      <w:isLgl/>
      <w:lvlText w:val="%1.%2"/>
      <w:lvlJc w:val="left"/>
      <w:pPr>
        <w:ind w:left="1444" w:hanging="735"/>
      </w:pPr>
      <w:rPr>
        <w:rFonts w:cs="Times New Roman" w:hint="default"/>
        <w:b/>
      </w:rPr>
    </w:lvl>
    <w:lvl w:ilvl="2">
      <w:start w:val="1"/>
      <w:numFmt w:val="decimal"/>
      <w:isLgl/>
      <w:lvlText w:val="%1.%2.%3"/>
      <w:lvlJc w:val="left"/>
      <w:pPr>
        <w:ind w:left="1444" w:hanging="735"/>
      </w:pPr>
      <w:rPr>
        <w:rFonts w:cs="Times New Roman" w:hint="default"/>
        <w:b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cs="Times New Roman" w:hint="default"/>
        <w:b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cs="Times New Roman" w:hint="default"/>
        <w:b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cs="Times New Roman" w:hint="default"/>
        <w:b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cs="Times New Roman"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cs="Times New Roman"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cs="Times New Roman" w:hint="default"/>
        <w:b/>
      </w:rPr>
    </w:lvl>
  </w:abstractNum>
  <w:abstractNum w:abstractNumId="29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>
    <w:nsid w:val="5A3B3FB8"/>
    <w:multiLevelType w:val="hybridMultilevel"/>
    <w:tmpl w:val="7F50BF3A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5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6">
    <w:nsid w:val="5F9E04F4"/>
    <w:multiLevelType w:val="hybridMultilevel"/>
    <w:tmpl w:val="6FD00C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7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8">
    <w:nsid w:val="62D02027"/>
    <w:multiLevelType w:val="hybridMultilevel"/>
    <w:tmpl w:val="4F10A7D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1">
    <w:nsid w:val="6A620E19"/>
    <w:multiLevelType w:val="hybridMultilevel"/>
    <w:tmpl w:val="F6EC70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2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3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45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9"/>
    <w:lvlOverride w:ilvl="0">
      <w:startOverride w:val="1"/>
    </w:lvlOverride>
  </w:num>
  <w:num w:numId="3">
    <w:abstractNumId w:val="40"/>
  </w:num>
  <w:num w:numId="4">
    <w:abstractNumId w:val="27"/>
  </w:num>
  <w:num w:numId="5">
    <w:abstractNumId w:val="35"/>
  </w:num>
  <w:num w:numId="6">
    <w:abstractNumId w:val="16"/>
  </w:num>
  <w:num w:numId="7">
    <w:abstractNumId w:val="11"/>
  </w:num>
  <w:num w:numId="8">
    <w:abstractNumId w:val="29"/>
  </w:num>
  <w:num w:numId="9">
    <w:abstractNumId w:val="10"/>
  </w:num>
  <w:num w:numId="10">
    <w:abstractNumId w:val="31"/>
  </w:num>
  <w:num w:numId="11">
    <w:abstractNumId w:val="42"/>
  </w:num>
  <w:num w:numId="12">
    <w:abstractNumId w:val="17"/>
  </w:num>
  <w:num w:numId="13">
    <w:abstractNumId w:val="13"/>
  </w:num>
  <w:num w:numId="14">
    <w:abstractNumId w:val="9"/>
  </w:num>
  <w:num w:numId="15">
    <w:abstractNumId w:val="5"/>
  </w:num>
  <w:num w:numId="16">
    <w:abstractNumId w:val="37"/>
  </w:num>
  <w:num w:numId="17">
    <w:abstractNumId w:val="43"/>
  </w:num>
  <w:num w:numId="18">
    <w:abstractNumId w:val="2"/>
  </w:num>
  <w:num w:numId="19">
    <w:abstractNumId w:val="33"/>
  </w:num>
  <w:num w:numId="20">
    <w:abstractNumId w:val="26"/>
  </w:num>
  <w:num w:numId="21">
    <w:abstractNumId w:val="39"/>
  </w:num>
  <w:num w:numId="22">
    <w:abstractNumId w:val="18"/>
  </w:num>
  <w:num w:numId="23">
    <w:abstractNumId w:val="30"/>
  </w:num>
  <w:num w:numId="24">
    <w:abstractNumId w:val="14"/>
  </w:num>
  <w:num w:numId="25">
    <w:abstractNumId w:val="38"/>
  </w:num>
  <w:num w:numId="26">
    <w:abstractNumId w:val="45"/>
  </w:num>
  <w:num w:numId="27">
    <w:abstractNumId w:val="28"/>
  </w:num>
  <w:num w:numId="28">
    <w:abstractNumId w:val="36"/>
  </w:num>
  <w:num w:numId="29">
    <w:abstractNumId w:val="41"/>
  </w:num>
  <w:num w:numId="30">
    <w:abstractNumId w:val="7"/>
  </w:num>
  <w:num w:numId="31">
    <w:abstractNumId w:val="34"/>
  </w:num>
  <w:num w:numId="32">
    <w:abstractNumId w:val="20"/>
  </w:num>
  <w:num w:numId="33">
    <w:abstractNumId w:val="15"/>
  </w:num>
  <w:num w:numId="34">
    <w:abstractNumId w:val="21"/>
  </w:num>
  <w:num w:numId="35">
    <w:abstractNumId w:val="3"/>
  </w:num>
  <w:num w:numId="36">
    <w:abstractNumId w:val="22"/>
  </w:num>
  <w:num w:numId="37">
    <w:abstractNumId w:val="44"/>
  </w:num>
  <w:num w:numId="38">
    <w:abstractNumId w:val="12"/>
  </w:num>
  <w:num w:numId="39">
    <w:abstractNumId w:val="23"/>
  </w:num>
  <w:num w:numId="40">
    <w:abstractNumId w:val="24"/>
  </w:num>
  <w:num w:numId="41">
    <w:abstractNumId w:val="1"/>
  </w:num>
  <w:num w:numId="42">
    <w:abstractNumId w:val="32"/>
  </w:num>
  <w:num w:numId="43">
    <w:abstractNumId w:val="25"/>
  </w:num>
  <w:num w:numId="44">
    <w:abstractNumId w:val="2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19"/>
  </w:num>
  <w:num w:numId="46">
    <w:abstractNumId w:val="0"/>
  </w:num>
  <w:num w:numId="47">
    <w:abstractNumId w:val="6"/>
  </w:num>
  <w:num w:numId="48">
    <w:abstractNumId w:val="8"/>
  </w:num>
  <w:num w:numId="49">
    <w:abstractNumId w:val="4"/>
  </w:num>
  <w:numIdMacAtCleanup w:val="4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261A9"/>
    <w:rsid w:val="000039D4"/>
    <w:rsid w:val="00026549"/>
    <w:rsid w:val="00037B31"/>
    <w:rsid w:val="00040C53"/>
    <w:rsid w:val="000723F9"/>
    <w:rsid w:val="000A77BF"/>
    <w:rsid w:val="000C71D0"/>
    <w:rsid w:val="000D092F"/>
    <w:rsid w:val="000F3A6E"/>
    <w:rsid w:val="00100150"/>
    <w:rsid w:val="00100AEF"/>
    <w:rsid w:val="00105886"/>
    <w:rsid w:val="0012326B"/>
    <w:rsid w:val="00126684"/>
    <w:rsid w:val="00130BD9"/>
    <w:rsid w:val="00140246"/>
    <w:rsid w:val="001438ED"/>
    <w:rsid w:val="00154368"/>
    <w:rsid w:val="00171E14"/>
    <w:rsid w:val="001809C8"/>
    <w:rsid w:val="00192757"/>
    <w:rsid w:val="0019310B"/>
    <w:rsid w:val="00197A4D"/>
    <w:rsid w:val="001B28B3"/>
    <w:rsid w:val="001B5957"/>
    <w:rsid w:val="001D05F6"/>
    <w:rsid w:val="001E7ABA"/>
    <w:rsid w:val="00215386"/>
    <w:rsid w:val="002259D7"/>
    <w:rsid w:val="00231A86"/>
    <w:rsid w:val="0023236D"/>
    <w:rsid w:val="0024006C"/>
    <w:rsid w:val="00261662"/>
    <w:rsid w:val="00266591"/>
    <w:rsid w:val="002A47A1"/>
    <w:rsid w:val="002B5DD5"/>
    <w:rsid w:val="002B7945"/>
    <w:rsid w:val="002D50B5"/>
    <w:rsid w:val="002D5B01"/>
    <w:rsid w:val="002E5BC6"/>
    <w:rsid w:val="00314DCF"/>
    <w:rsid w:val="00324B7A"/>
    <w:rsid w:val="0035077D"/>
    <w:rsid w:val="00353EE6"/>
    <w:rsid w:val="003708FF"/>
    <w:rsid w:val="00371D05"/>
    <w:rsid w:val="0037274E"/>
    <w:rsid w:val="003757A0"/>
    <w:rsid w:val="003760A4"/>
    <w:rsid w:val="00377F3A"/>
    <w:rsid w:val="00384B51"/>
    <w:rsid w:val="003959F8"/>
    <w:rsid w:val="003A1477"/>
    <w:rsid w:val="003B2570"/>
    <w:rsid w:val="003B2B0A"/>
    <w:rsid w:val="003B35F0"/>
    <w:rsid w:val="003B7141"/>
    <w:rsid w:val="003D46DB"/>
    <w:rsid w:val="003D637A"/>
    <w:rsid w:val="003E3A2B"/>
    <w:rsid w:val="003F29FB"/>
    <w:rsid w:val="00415E20"/>
    <w:rsid w:val="0044557E"/>
    <w:rsid w:val="00456143"/>
    <w:rsid w:val="00465DCC"/>
    <w:rsid w:val="004714C5"/>
    <w:rsid w:val="004954BF"/>
    <w:rsid w:val="00496341"/>
    <w:rsid w:val="0049736D"/>
    <w:rsid w:val="004A19FF"/>
    <w:rsid w:val="004A34BB"/>
    <w:rsid w:val="004A53BB"/>
    <w:rsid w:val="004B3F99"/>
    <w:rsid w:val="004B48B4"/>
    <w:rsid w:val="004C0079"/>
    <w:rsid w:val="004C5890"/>
    <w:rsid w:val="004D0FC3"/>
    <w:rsid w:val="004D302C"/>
    <w:rsid w:val="004E44AA"/>
    <w:rsid w:val="004E4D5E"/>
    <w:rsid w:val="0054697E"/>
    <w:rsid w:val="00550E38"/>
    <w:rsid w:val="005539EE"/>
    <w:rsid w:val="0056723B"/>
    <w:rsid w:val="00584134"/>
    <w:rsid w:val="00584216"/>
    <w:rsid w:val="0059663C"/>
    <w:rsid w:val="005A0D04"/>
    <w:rsid w:val="005B3ABC"/>
    <w:rsid w:val="005C1A0F"/>
    <w:rsid w:val="005C3E09"/>
    <w:rsid w:val="005C745D"/>
    <w:rsid w:val="005D7846"/>
    <w:rsid w:val="005E5F90"/>
    <w:rsid w:val="005F5299"/>
    <w:rsid w:val="006051A2"/>
    <w:rsid w:val="00621A90"/>
    <w:rsid w:val="0062792D"/>
    <w:rsid w:val="00636C31"/>
    <w:rsid w:val="00652763"/>
    <w:rsid w:val="00654BE7"/>
    <w:rsid w:val="00662069"/>
    <w:rsid w:val="00666A6B"/>
    <w:rsid w:val="0067572E"/>
    <w:rsid w:val="0068262C"/>
    <w:rsid w:val="006831C9"/>
    <w:rsid w:val="006B714A"/>
    <w:rsid w:val="006E0420"/>
    <w:rsid w:val="006E2A89"/>
    <w:rsid w:val="006E6CD7"/>
    <w:rsid w:val="006F5A52"/>
    <w:rsid w:val="00702402"/>
    <w:rsid w:val="00707B94"/>
    <w:rsid w:val="007166A9"/>
    <w:rsid w:val="00717363"/>
    <w:rsid w:val="00741556"/>
    <w:rsid w:val="00742002"/>
    <w:rsid w:val="00752E8E"/>
    <w:rsid w:val="00780810"/>
    <w:rsid w:val="00784DEF"/>
    <w:rsid w:val="007B72A4"/>
    <w:rsid w:val="007C57FD"/>
    <w:rsid w:val="007E6DCC"/>
    <w:rsid w:val="00802661"/>
    <w:rsid w:val="00802DEF"/>
    <w:rsid w:val="00810264"/>
    <w:rsid w:val="008225F4"/>
    <w:rsid w:val="00842185"/>
    <w:rsid w:val="008664C0"/>
    <w:rsid w:val="008668EC"/>
    <w:rsid w:val="00883720"/>
    <w:rsid w:val="008866AE"/>
    <w:rsid w:val="00895CC5"/>
    <w:rsid w:val="008B1DF2"/>
    <w:rsid w:val="008C1107"/>
    <w:rsid w:val="008D662A"/>
    <w:rsid w:val="008F6C62"/>
    <w:rsid w:val="008F730E"/>
    <w:rsid w:val="00916344"/>
    <w:rsid w:val="0092728B"/>
    <w:rsid w:val="00927E61"/>
    <w:rsid w:val="00931A86"/>
    <w:rsid w:val="00951273"/>
    <w:rsid w:val="00971A03"/>
    <w:rsid w:val="00973261"/>
    <w:rsid w:val="009B2A7D"/>
    <w:rsid w:val="009C0C25"/>
    <w:rsid w:val="009C0DD7"/>
    <w:rsid w:val="009C4E09"/>
    <w:rsid w:val="009D761A"/>
    <w:rsid w:val="009E3D28"/>
    <w:rsid w:val="009E3F9E"/>
    <w:rsid w:val="009E4A7D"/>
    <w:rsid w:val="00A02C93"/>
    <w:rsid w:val="00A0368E"/>
    <w:rsid w:val="00A05239"/>
    <w:rsid w:val="00A24A65"/>
    <w:rsid w:val="00A275B8"/>
    <w:rsid w:val="00A35A89"/>
    <w:rsid w:val="00A528B3"/>
    <w:rsid w:val="00A61AD4"/>
    <w:rsid w:val="00A62C05"/>
    <w:rsid w:val="00A71428"/>
    <w:rsid w:val="00AB653D"/>
    <w:rsid w:val="00AF7329"/>
    <w:rsid w:val="00B04F2B"/>
    <w:rsid w:val="00B15BA9"/>
    <w:rsid w:val="00B17D99"/>
    <w:rsid w:val="00B51DF3"/>
    <w:rsid w:val="00B56038"/>
    <w:rsid w:val="00B626F1"/>
    <w:rsid w:val="00B75600"/>
    <w:rsid w:val="00B97D0F"/>
    <w:rsid w:val="00BA287B"/>
    <w:rsid w:val="00BA31FA"/>
    <w:rsid w:val="00BB327C"/>
    <w:rsid w:val="00BE3869"/>
    <w:rsid w:val="00BF0A15"/>
    <w:rsid w:val="00BF0F76"/>
    <w:rsid w:val="00C261A9"/>
    <w:rsid w:val="00C94CDF"/>
    <w:rsid w:val="00CB1259"/>
    <w:rsid w:val="00CB4D2B"/>
    <w:rsid w:val="00CD20F3"/>
    <w:rsid w:val="00CE5452"/>
    <w:rsid w:val="00CE7A03"/>
    <w:rsid w:val="00CF13A9"/>
    <w:rsid w:val="00CF50F8"/>
    <w:rsid w:val="00CF6EE9"/>
    <w:rsid w:val="00D11041"/>
    <w:rsid w:val="00D26A17"/>
    <w:rsid w:val="00D32ED1"/>
    <w:rsid w:val="00D40A61"/>
    <w:rsid w:val="00D42459"/>
    <w:rsid w:val="00D5226B"/>
    <w:rsid w:val="00D622DF"/>
    <w:rsid w:val="00D62E21"/>
    <w:rsid w:val="00D919DA"/>
    <w:rsid w:val="00DA077C"/>
    <w:rsid w:val="00DB5CFB"/>
    <w:rsid w:val="00DE0B33"/>
    <w:rsid w:val="00DF3CA6"/>
    <w:rsid w:val="00E044CF"/>
    <w:rsid w:val="00E11588"/>
    <w:rsid w:val="00E331AD"/>
    <w:rsid w:val="00E36EE8"/>
    <w:rsid w:val="00E474E3"/>
    <w:rsid w:val="00E57AF6"/>
    <w:rsid w:val="00E62682"/>
    <w:rsid w:val="00E71DA5"/>
    <w:rsid w:val="00E82BF9"/>
    <w:rsid w:val="00EB0298"/>
    <w:rsid w:val="00EE528F"/>
    <w:rsid w:val="00EE5872"/>
    <w:rsid w:val="00EF0B59"/>
    <w:rsid w:val="00F03CA6"/>
    <w:rsid w:val="00F120B9"/>
    <w:rsid w:val="00F501F4"/>
    <w:rsid w:val="00F53032"/>
    <w:rsid w:val="00F62966"/>
    <w:rsid w:val="00F82FF9"/>
    <w:rsid w:val="00F84260"/>
    <w:rsid w:val="00F931B3"/>
    <w:rsid w:val="00FA0BCD"/>
    <w:rsid w:val="00FB3FA5"/>
    <w:rsid w:val="00FD2236"/>
    <w:rsid w:val="00FE00CF"/>
    <w:rsid w:val="00FE1CFB"/>
    <w:rsid w:val="00FE420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C261A9"/>
    <w:rPr>
      <w:rFonts w:ascii="Calibri" w:eastAsia="Calibri" w:hAnsi="Calibri" w:cs="Times New Roman"/>
    </w:rPr>
  </w:style>
  <w:style w:type="paragraph" w:styleId="2">
    <w:name w:val="heading 2"/>
    <w:basedOn w:val="a0"/>
    <w:link w:val="20"/>
    <w:qFormat/>
    <w:rsid w:val="00E36EE8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/>
      <w:b/>
      <w:bCs/>
      <w:sz w:val="28"/>
      <w:szCs w:val="28"/>
      <w:lang w:eastAsia="ru-RU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E36EE8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0"/>
    <w:link w:val="a5"/>
    <w:uiPriority w:val="34"/>
    <w:qFormat/>
    <w:rsid w:val="00C261A9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6">
    <w:name w:val="Основной текст Знак"/>
    <w:link w:val="a7"/>
    <w:uiPriority w:val="99"/>
    <w:rsid w:val="00C261A9"/>
    <w:rPr>
      <w:shd w:val="clear" w:color="auto" w:fill="FFFFFF"/>
    </w:rPr>
  </w:style>
  <w:style w:type="paragraph" w:styleId="a7">
    <w:name w:val="Body Text"/>
    <w:basedOn w:val="a0"/>
    <w:link w:val="a6"/>
    <w:uiPriority w:val="99"/>
    <w:rsid w:val="00C261A9"/>
    <w:pPr>
      <w:shd w:val="clear" w:color="auto" w:fill="FFFFFF"/>
      <w:spacing w:after="120" w:line="211" w:lineRule="exact"/>
      <w:jc w:val="right"/>
    </w:pPr>
    <w:rPr>
      <w:rFonts w:asciiTheme="minorHAnsi" w:eastAsiaTheme="minorHAnsi" w:hAnsiTheme="minorHAnsi" w:cstheme="minorBidi"/>
    </w:rPr>
  </w:style>
  <w:style w:type="character" w:customStyle="1" w:styleId="1">
    <w:name w:val="Основной текст Знак1"/>
    <w:basedOn w:val="a1"/>
    <w:uiPriority w:val="99"/>
    <w:semiHidden/>
    <w:rsid w:val="00C261A9"/>
    <w:rPr>
      <w:rFonts w:ascii="Calibri" w:eastAsia="Calibri" w:hAnsi="Calibri" w:cs="Times New Roman"/>
    </w:rPr>
  </w:style>
  <w:style w:type="character" w:customStyle="1" w:styleId="31">
    <w:name w:val="Заголовок №3_"/>
    <w:link w:val="310"/>
    <w:rsid w:val="00C261A9"/>
    <w:rPr>
      <w:b/>
      <w:bCs/>
      <w:shd w:val="clear" w:color="auto" w:fill="FFFFFF"/>
    </w:rPr>
  </w:style>
  <w:style w:type="paragraph" w:customStyle="1" w:styleId="310">
    <w:name w:val="Заголовок №31"/>
    <w:basedOn w:val="a0"/>
    <w:link w:val="31"/>
    <w:rsid w:val="00C261A9"/>
    <w:pPr>
      <w:shd w:val="clear" w:color="auto" w:fill="FFFFFF"/>
      <w:spacing w:after="0" w:line="211" w:lineRule="exact"/>
      <w:jc w:val="both"/>
      <w:outlineLvl w:val="2"/>
    </w:pPr>
    <w:rPr>
      <w:rFonts w:asciiTheme="minorHAnsi" w:eastAsiaTheme="minorHAnsi" w:hAnsiTheme="minorHAnsi" w:cstheme="minorBidi"/>
      <w:b/>
      <w:bCs/>
    </w:rPr>
  </w:style>
  <w:style w:type="character" w:customStyle="1" w:styleId="14">
    <w:name w:val="Основной текст (14)_"/>
    <w:link w:val="141"/>
    <w:uiPriority w:val="99"/>
    <w:rsid w:val="00C261A9"/>
    <w:rPr>
      <w:i/>
      <w:iCs/>
      <w:shd w:val="clear" w:color="auto" w:fill="FFFFFF"/>
    </w:rPr>
  </w:style>
  <w:style w:type="paragraph" w:customStyle="1" w:styleId="141">
    <w:name w:val="Основной текст (14)1"/>
    <w:basedOn w:val="a0"/>
    <w:link w:val="14"/>
    <w:uiPriority w:val="99"/>
    <w:rsid w:val="00C261A9"/>
    <w:pPr>
      <w:shd w:val="clear" w:color="auto" w:fill="FFFFFF"/>
      <w:spacing w:after="0" w:line="211" w:lineRule="exact"/>
      <w:ind w:firstLine="400"/>
      <w:jc w:val="both"/>
    </w:pPr>
    <w:rPr>
      <w:rFonts w:asciiTheme="minorHAnsi" w:eastAsiaTheme="minorHAnsi" w:hAnsiTheme="minorHAnsi" w:cstheme="minorBidi"/>
      <w:i/>
      <w:iCs/>
    </w:rPr>
  </w:style>
  <w:style w:type="character" w:customStyle="1" w:styleId="36">
    <w:name w:val="Заголовок №36"/>
    <w:rsid w:val="00C261A9"/>
    <w:rPr>
      <w:rFonts w:ascii="Times New Roman" w:hAnsi="Times New Roman" w:cs="Times New Roman"/>
      <w:b w:val="0"/>
      <w:bCs w:val="0"/>
      <w:spacing w:val="0"/>
      <w:sz w:val="22"/>
      <w:szCs w:val="22"/>
      <w:shd w:val="clear" w:color="auto" w:fill="FFFFFF"/>
    </w:rPr>
  </w:style>
  <w:style w:type="character" w:customStyle="1" w:styleId="20">
    <w:name w:val="Заголовок 2 Знак"/>
    <w:basedOn w:val="a1"/>
    <w:link w:val="2"/>
    <w:rsid w:val="00E36EE8"/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basedOn w:val="a1"/>
    <w:link w:val="3"/>
    <w:uiPriority w:val="9"/>
    <w:semiHidden/>
    <w:rsid w:val="00E36EE8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a8">
    <w:name w:val="footnote reference"/>
    <w:uiPriority w:val="99"/>
    <w:rsid w:val="00E36EE8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E36EE8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9">
    <w:name w:val="footnote text"/>
    <w:aliases w:val="Знак6,F1"/>
    <w:basedOn w:val="a0"/>
    <w:link w:val="aa"/>
    <w:uiPriority w:val="99"/>
    <w:rsid w:val="00E36EE8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a">
    <w:name w:val="Текст сноски Знак"/>
    <w:aliases w:val="Знак6 Знак,F1 Знак"/>
    <w:basedOn w:val="a1"/>
    <w:link w:val="a9"/>
    <w:uiPriority w:val="99"/>
    <w:rsid w:val="00E36EE8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5">
    <w:name w:val="Абзац списка Знак"/>
    <w:link w:val="a4"/>
    <w:uiPriority w:val="34"/>
    <w:locked/>
    <w:rsid w:val="00E36EE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">
    <w:name w:val="НОМЕРА"/>
    <w:basedOn w:val="ab"/>
    <w:link w:val="ac"/>
    <w:uiPriority w:val="99"/>
    <w:qFormat/>
    <w:rsid w:val="00E36EE8"/>
    <w:pPr>
      <w:numPr>
        <w:numId w:val="2"/>
      </w:numPr>
      <w:spacing w:after="0" w:line="240" w:lineRule="auto"/>
      <w:jc w:val="both"/>
    </w:pPr>
    <w:rPr>
      <w:rFonts w:ascii="Arial Narrow" w:hAnsi="Arial Narrow"/>
      <w:sz w:val="18"/>
      <w:szCs w:val="18"/>
    </w:rPr>
  </w:style>
  <w:style w:type="character" w:customStyle="1" w:styleId="ac">
    <w:name w:val="НОМЕРА Знак"/>
    <w:link w:val="a"/>
    <w:uiPriority w:val="99"/>
    <w:rsid w:val="00E36EE8"/>
    <w:rPr>
      <w:rFonts w:ascii="Arial Narrow" w:eastAsia="Calibri" w:hAnsi="Arial Narrow" w:cs="Times New Roman"/>
      <w:sz w:val="18"/>
      <w:szCs w:val="18"/>
    </w:rPr>
  </w:style>
  <w:style w:type="paragraph" w:styleId="ab">
    <w:name w:val="Normal (Web)"/>
    <w:basedOn w:val="a0"/>
    <w:uiPriority w:val="99"/>
    <w:semiHidden/>
    <w:unhideWhenUsed/>
    <w:rsid w:val="00E36EE8"/>
    <w:rPr>
      <w:rFonts w:ascii="Times New Roman" w:hAnsi="Times New Roman"/>
      <w:sz w:val="24"/>
      <w:szCs w:val="24"/>
    </w:rPr>
  </w:style>
  <w:style w:type="paragraph" w:styleId="ad">
    <w:name w:val="Subtitle"/>
    <w:basedOn w:val="a0"/>
    <w:next w:val="a0"/>
    <w:link w:val="ae"/>
    <w:qFormat/>
    <w:rsid w:val="00F62966"/>
    <w:pPr>
      <w:numPr>
        <w:ilvl w:val="1"/>
      </w:numPr>
    </w:pPr>
    <w:rPr>
      <w:rFonts w:ascii="Cambria" w:eastAsia="Times New Roman" w:hAnsi="Cambria"/>
      <w:i/>
      <w:iCs/>
      <w:color w:val="4F81BD"/>
      <w:spacing w:val="15"/>
      <w:sz w:val="24"/>
      <w:szCs w:val="24"/>
    </w:rPr>
  </w:style>
  <w:style w:type="character" w:customStyle="1" w:styleId="ae">
    <w:name w:val="Подзаголовок Знак"/>
    <w:basedOn w:val="a1"/>
    <w:link w:val="ad"/>
    <w:rsid w:val="00F62966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styleId="af">
    <w:name w:val="header"/>
    <w:basedOn w:val="a0"/>
    <w:link w:val="af0"/>
    <w:uiPriority w:val="99"/>
    <w:unhideWhenUsed/>
    <w:rsid w:val="004C589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Верхний колонтитул Знак"/>
    <w:basedOn w:val="a1"/>
    <w:link w:val="af"/>
    <w:uiPriority w:val="99"/>
    <w:rsid w:val="004C5890"/>
    <w:rPr>
      <w:rFonts w:ascii="Calibri" w:eastAsia="Calibri" w:hAnsi="Calibri" w:cs="Times New Roman"/>
    </w:rPr>
  </w:style>
  <w:style w:type="paragraph" w:styleId="af1">
    <w:name w:val="footer"/>
    <w:basedOn w:val="a0"/>
    <w:link w:val="af2"/>
    <w:uiPriority w:val="99"/>
    <w:unhideWhenUsed/>
    <w:rsid w:val="004C589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Нижний колонтитул Знак"/>
    <w:basedOn w:val="a1"/>
    <w:link w:val="af1"/>
    <w:uiPriority w:val="99"/>
    <w:rsid w:val="004C5890"/>
    <w:rPr>
      <w:rFonts w:ascii="Calibri" w:eastAsia="Calibri" w:hAnsi="Calibri" w:cs="Times New Roman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971A03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f3">
    <w:name w:val="Balloon Text"/>
    <w:basedOn w:val="a0"/>
    <w:link w:val="af4"/>
    <w:uiPriority w:val="99"/>
    <w:semiHidden/>
    <w:unhideWhenUsed/>
    <w:rsid w:val="00CF50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1"/>
    <w:link w:val="af3"/>
    <w:uiPriority w:val="99"/>
    <w:semiHidden/>
    <w:rsid w:val="00CF50F8"/>
    <w:rPr>
      <w:rFonts w:ascii="Tahoma" w:eastAsia="Calibri" w:hAnsi="Tahoma" w:cs="Tahoma"/>
      <w:sz w:val="16"/>
      <w:szCs w:val="16"/>
    </w:rPr>
  </w:style>
  <w:style w:type="paragraph" w:styleId="af5">
    <w:name w:val="No Spacing"/>
    <w:uiPriority w:val="1"/>
    <w:qFormat/>
    <w:rsid w:val="0044557E"/>
    <w:pPr>
      <w:spacing w:after="0" w:line="240" w:lineRule="auto"/>
    </w:pPr>
  </w:style>
  <w:style w:type="table" w:styleId="af6">
    <w:name w:val="Table Grid"/>
    <w:basedOn w:val="a2"/>
    <w:uiPriority w:val="59"/>
    <w:rsid w:val="009B2A7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onsPlusNormal">
    <w:name w:val="ConsPlusNormal"/>
    <w:uiPriority w:val="99"/>
    <w:rsid w:val="00D62E21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eastAsia="ru-RU"/>
    </w:rPr>
  </w:style>
  <w:style w:type="character" w:styleId="af7">
    <w:name w:val="Hyperlink"/>
    <w:rsid w:val="008F730E"/>
    <w:rPr>
      <w:color w:val="000080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50659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8204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2882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23705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621610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4966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41490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963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0462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925274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193472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3289877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3221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2339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2123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378637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175842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865319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image" Target="media/image17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1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4.png"/><Relationship Id="rId49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20.bin"/><Relationship Id="rId48" Type="http://schemas.openxmlformats.org/officeDocument/2006/relationships/footer" Target="footer1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56F7EE-081F-478E-8123-8A804E858A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5</TotalTime>
  <Pages>1</Pages>
  <Words>15062</Words>
  <Characters>85858</Characters>
  <Application>Microsoft Office Word</Application>
  <DocSecurity>0</DocSecurity>
  <Lines>715</Lines>
  <Paragraphs>20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7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рина</dc:creator>
  <cp:keywords/>
  <dc:description/>
  <cp:lastModifiedBy>Admin</cp:lastModifiedBy>
  <cp:revision>178</cp:revision>
  <cp:lastPrinted>2015-10-11T16:04:00Z</cp:lastPrinted>
  <dcterms:created xsi:type="dcterms:W3CDTF">2014-10-05T11:24:00Z</dcterms:created>
  <dcterms:modified xsi:type="dcterms:W3CDTF">2017-11-14T10:57:00Z</dcterms:modified>
</cp:coreProperties>
</file>